
<file path=[Content_Types].xml><?xml version="1.0" encoding="utf-8"?>
<Types xmlns="http://schemas.openxmlformats.org/package/2006/content-types">
  <Default ContentType="application/vnd.openxmlformats-officedocument.oleObject" Extension="bin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customXmlProperties+xml" PartName="/customXml/itemProps1.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5000" w:type="pct"/>
        <w:tblLook w:val="01E0" w:firstRow="1" w:lastRow="1" w:firstColumn="1" w:lastColumn="1" w:noHBand="0" w:noVBand="0"/>
      </w:tblPr>
      <w:tblGrid>
        <w:gridCol w:w="3757"/>
        <w:gridCol w:w="4969"/>
        <w:gridCol w:w="1414"/>
      </w:tblGrid>
      <w:tr w:rsidR="00D417F4" w:rsidRPr="00A0491A" w:rsidTr="00987FFD">
        <w:trPr>
          <w:trHeight w:val="898"/>
        </w:trPr>
        <w:tc>
          <w:tcPr>
            <w:tcW w:w="1853" w:type="pct"/>
            <w:vMerge w:val="restart"/>
          </w:tcPr>
          <w:p w:rsidR="00D417F4" w:rsidRPr="00A0491A" w:rsidRDefault="00D417F4" w:rsidP="00C544C2">
            <w:pPr>
              <w:jc w:val="center"/>
              <w:rPr>
                <w:b/>
                <w:sz w:val="26"/>
                <w:szCs w:val="26"/>
              </w:rPr>
            </w:pPr>
            <w:r w:rsidRPr="00A0491A">
              <w:rPr>
                <w:b/>
                <w:sz w:val="26"/>
                <w:szCs w:val="26"/>
              </w:rPr>
              <w:t>SỞ GIÁO DỤC VÀ ĐÀO TẠO</w:t>
            </w:r>
          </w:p>
          <w:p w:rsidR="00D417F4" w:rsidRPr="00A0491A" w:rsidRDefault="00C141AF" w:rsidP="00C544C2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57728" behindDoc="0" locked="0" layoutInCell="1" allowOverlap="1">
                      <wp:simplePos x="0" y="0"/>
                      <wp:positionH relativeFrom="column">
                        <wp:posOffset>753110</wp:posOffset>
                      </wp:positionH>
                      <wp:positionV relativeFrom="paragraph">
                        <wp:posOffset>186055</wp:posOffset>
                      </wp:positionV>
                      <wp:extent cx="720090" cy="0"/>
                      <wp:effectExtent l="6350" t="11430" r="6985" b="7620"/>
                      <wp:wrapNone/>
                      <wp:docPr id="4" name="Line 58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72009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582" o:spid="_x0000_s1026" style="position:absolute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9.3pt,14.65pt" to="116pt,14.65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nMem3EgIAACkEAAAOAAAAZHJzL2Uyb0RvYy54bWysU8GO2jAQvVfqP1i+QxIaWIgIqyqBXmiL tNsPMLZDrDq2ZRsCqvrvHRuC2PZSVc3BGXtmnt/MGy+fz51EJ26d0KrE2TjFiCuqmVCHEn973Yzm GDlPFCNSK17iC3f4efX+3bI3BZ/oVkvGLQIQ5YrelLj13hRJ4mjLO+LG2nAFzkbbjnjY2kPCLOkB vZPJJE1nSa8tM1ZT7hyc1lcnXkX8puHUf20axz2SJQZuPq42rvuwJqslKQ6WmFbQGw3yDyw6IhRc eoeqiSfoaMUfUJ2gVjvd+DHVXaKbRlAea4BqsvS3al5aYnisBZrjzL1N7v/B0i+nnUWClTjHSJEO JNoKxdF0Pgm96Y0rIKRSOxuqo2f1YraafndI6aol6sAjx9eLgcQsZCRvUsLGGbhh33/WDGLI0evY qHNjuwAJLUDnqMflrgc/e0Th8AkUXoBqdHAlpBjyjHX+E9cdCkaJJZCOuOS0dT7wIMUQEq5ReiOk jGpLhfoSL6aTaUxwWgoWnCHM2cO+khadSJiX+MWiwPMYZvVRsQjWcsLWN9sTIa82XC5VwINKgM7N ug7Ej0W6WM/X83yUT2brUZ7W9ejjpspHs032NK0/1FVVZz8DtSwvWsEYV4HdMJxZ/nfi357Jdazu 43lvQ/IWPfYLyA7/SDpKGdS7zsFes8vODhLDPMbg29sJA/+4B/vxha9+AQAA//8DAFBLAwQUAAYA CAAAACEAM2h9TdwAAAAJAQAADwAAAGRycy9kb3ducmV2LnhtbEyPwU7DMBBE70j8g7VIXCrqNJGq EuJUCMiNCwXEdRsvSUS8TmO3DXx9F/UAx5l9mp0p1pPr1YHG0Hk2sJgnoIhrbztuDLy9VjcrUCEi W+w9k4FvCrAuLy8KzK0/8gsdNrFREsIhRwNtjEOudahbchjmfiCW26cfHUaRY6PtiEcJd71Ok2Sp HXYsH1oc6KGl+muzdwZC9U676mdWz5KPrPGU7h6fn9CY66vp/g5UpCn+wfBbX6pDKZ22fs82qF70 YrUU1EB6m4ESIM1SGbc9G7os9P8F5QkAAP//AwBQSwECLQAUAAYACAAAACEAtoM4kv4AAADhAQAA EwAAAAAAAAAAAAAAAAAAAAAAW0NvbnRlbnRfVHlwZXNdLnhtbFBLAQItABQABgAIAAAAIQA4/SH/ 1gAAAJQBAAALAAAAAAAAAAAAAAAAAC8BAABfcmVscy8ucmVsc1BLAQItABQABgAIAAAAIQBnMem3 EgIAACkEAAAOAAAAAAAAAAAAAAAAAC4CAABkcnMvZTJvRG9jLnhtbFBLAQItABQABgAIAAAAIQAz aH1N3AAAAAkBAAAPAAAAAAAAAAAAAAAAAGwEAABkcnMvZG93bnJldi54bWxQSwUGAAAAAAQABADz AAAAdQUAAAAA "/>
                  </w:pict>
                </mc:Fallback>
              </mc:AlternateContent>
            </w:r>
            <w:r>
              <w:rPr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56704" behindDoc="1" locked="0" layoutInCell="1" allowOverlap="1">
                      <wp:simplePos x="0" y="0"/>
                      <wp:positionH relativeFrom="column">
                        <wp:posOffset>337820</wp:posOffset>
                      </wp:positionH>
                      <wp:positionV relativeFrom="paragraph">
                        <wp:posOffset>332740</wp:posOffset>
                      </wp:positionV>
                      <wp:extent cx="1504950" cy="301625"/>
                      <wp:effectExtent l="10160" t="5715" r="8890" b="6985"/>
                      <wp:wrapNone/>
                      <wp:docPr id="3" name="Text Box 58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504950" cy="3016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A71B4A" w:rsidRDefault="00A71B4A" w:rsidP="00D417F4">
                                  <w:pPr>
                                    <w:jc w:val="center"/>
                                  </w:pPr>
                                  <w:r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581" o:spid="_x0000_s1026" type="#_x0000_t202" style="position:absolute;left:0;text-align:left;margin-left:26.6pt;margin-top:26.2pt;width:118.5pt;height:23.75pt;z-index:-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M5+9bKQIAAFIEAAAOAAAAZHJzL2Uyb0RvYy54bWysVNtu2zAMfR+wfxD0vthJky4x4hRdugwD ugvQ7gNkWbaFSaImKbGzry8lp1l2wR6G+UEQQ+qQPIfM+mbQihyE8xJMSaeTnBJhONTStCX98rh7 taTEB2ZqpsCIkh6Fpzebly/WvS3EDDpQtXAEQYwvelvSLgRbZJnnndDMT8AKg84GnGYBTddmtWM9 omuVzfL8OuvB1dYBF97jr3ejk24SftMIHj41jReBqJJibSGdLp1VPLPNmhWtY7aT/FQG+4cqNJMG k56h7lhgZO/kb1BacgcemjDhoDNoGslF6gG7mea/dPPQMStSL0iOt2ea/P+D5R8Pnx2RdUmvKDFM o0SPYgjkDQxksZxGfnrrCwx7sBgYBnSgzqlXb++Bf/XEwLZjphW3zkHfCVZjfelldvF0xPERpOo/ QI2J2D5AAhoapyN5SAdBdNTpeNYmFsNjykU+Xy3QxdF3lU+vZ4tYXMaK59fW+fBOgCbxUlKH2id0 drj3YQx9DonJPChZ76RSyXBttVWOHBjOyS59J/SfwpQhfUlXC8z9d4g8fX+C0DLgwCupS7o8B7Ei 0vbW1GkcA5NqvGN3ymCTkcdI3UhiGKrhpEsF9REZdTAONi4iXjpw3ynpcahL6r/tmROUqPcGVVlN 5/O4BcmYL17P0HCXnurSwwxHqJIGSsbrNoybs7dOth1mGufAwC0q2chEcix1rOpUNw5ukum0ZHEz Lu0U9eOvYPMEAAD//wMAUEsDBBQABgAIAAAAIQDKia173wAAAAgBAAAPAAAAZHJzL2Rvd25yZXYu eG1sTI9BT8MwDIXvSPyHyEhcEEvpxlhK0wkhgdgNBoJr1nhtReKUJuvKv8ec4GTZ7+n5e+V68k6M OMQukIarWQYCqQ62o0bD2+vD5QpETIascYFQwzdGWFenJ6UpbDjSC47b1AgOoVgYDW1KfSFlrFv0 Js5Cj8TaPgzeJF6HRtrBHDncO5ln2VJ60xF/aE2P9y3Wn9uD17BaPI0fcTN/fq+Xe6fSxc34+DVo fX423d2CSDilPzP84jM6VMy0CweyUTgN1/OcnTzzBQjWc5XxYadBKQWyKuX/AtUPAAAA//8DAFBL AQItABQABgAIAAAAIQC2gziS/gAAAOEBAAATAAAAAAAAAAAAAAAAAAAAAABbQ29udGVudF9UeXBl c10ueG1sUEsBAi0AFAAGAAgAAAAhADj9If/WAAAAlAEAAAsAAAAAAAAAAAAAAAAALwEAAF9yZWxz Ly5yZWxzUEsBAi0AFAAGAAgAAAAhAMzn71spAgAAUgQAAA4AAAAAAAAAAAAAAAAALgIAAGRycy9l Mm9Eb2MueG1sUEsBAi0AFAAGAAgAAAAhAMqJrXvfAAAACAEAAA8AAAAAAAAAAAAAAAAAgwQAAGRy cy9kb3ducmV2LnhtbFBLBQYAAAAABAAEAPMAAACPBQAAAAA= ">
                      <v:textbox>
                        <w:txbxContent>
                          <w:p w:rsidR="00A71B4A" w:rsidRDefault="00A71B4A" w:rsidP="00D417F4">
                            <w:pPr>
                              <w:jc w:val="center"/>
                            </w:pPr>
                            <w:r>
                              <w:t>ĐỀ CHÍNH THỨ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016074" w:rsidRPr="00A0491A">
              <w:rPr>
                <w:b/>
                <w:sz w:val="26"/>
                <w:szCs w:val="26"/>
              </w:rPr>
              <w:t xml:space="preserve">TỈNH </w:t>
            </w:r>
            <w:r w:rsidR="00D417F4" w:rsidRPr="00A0491A">
              <w:rPr>
                <w:b/>
                <w:sz w:val="26"/>
                <w:szCs w:val="26"/>
              </w:rPr>
              <w:t>QUẢNG NAM</w:t>
            </w:r>
          </w:p>
          <w:p w:rsidR="00D417F4" w:rsidRPr="00A0491A" w:rsidRDefault="00D417F4" w:rsidP="00C544C2">
            <w:pPr>
              <w:jc w:val="center"/>
              <w:rPr>
                <w:sz w:val="26"/>
                <w:szCs w:val="26"/>
              </w:rPr>
            </w:pPr>
          </w:p>
          <w:p w:rsidR="00D417F4" w:rsidRPr="00A0491A" w:rsidRDefault="00C16176" w:rsidP="00C16176">
            <w:pPr>
              <w:tabs>
                <w:tab w:val="left" w:pos="899"/>
              </w:tabs>
              <w:rPr>
                <w:sz w:val="26"/>
                <w:szCs w:val="26"/>
              </w:rPr>
            </w:pPr>
            <w:r w:rsidRPr="00A0491A">
              <w:rPr>
                <w:sz w:val="26"/>
                <w:szCs w:val="26"/>
              </w:rPr>
              <w:tab/>
            </w:r>
          </w:p>
          <w:p w:rsidR="00D417F4" w:rsidRPr="00A0491A" w:rsidRDefault="00D417F4" w:rsidP="00C544C2">
            <w:pPr>
              <w:tabs>
                <w:tab w:val="left" w:pos="939"/>
              </w:tabs>
              <w:jc w:val="center"/>
              <w:rPr>
                <w:sz w:val="10"/>
                <w:szCs w:val="26"/>
              </w:rPr>
            </w:pPr>
          </w:p>
          <w:p w:rsidR="00D417F4" w:rsidRPr="00A0491A" w:rsidRDefault="00BF599E" w:rsidP="00A23DE1">
            <w:pPr>
              <w:tabs>
                <w:tab w:val="left" w:pos="939"/>
              </w:tabs>
              <w:rPr>
                <w:sz w:val="26"/>
                <w:szCs w:val="26"/>
              </w:rPr>
            </w:pPr>
            <w:r w:rsidRPr="00A0491A">
              <w:rPr>
                <w:sz w:val="26"/>
                <w:szCs w:val="26"/>
              </w:rPr>
              <w:t xml:space="preserve">         </w:t>
            </w:r>
          </w:p>
        </w:tc>
        <w:tc>
          <w:tcPr>
            <w:tcW w:w="3147" w:type="pct"/>
            <w:gridSpan w:val="2"/>
          </w:tcPr>
          <w:p w:rsidR="00D417F4" w:rsidRPr="00A0491A" w:rsidRDefault="00D417F4" w:rsidP="00C544C2">
            <w:pPr>
              <w:jc w:val="center"/>
              <w:rPr>
                <w:b/>
                <w:sz w:val="26"/>
                <w:szCs w:val="26"/>
              </w:rPr>
            </w:pPr>
            <w:r w:rsidRPr="00A0491A">
              <w:rPr>
                <w:b/>
                <w:sz w:val="26"/>
                <w:szCs w:val="26"/>
              </w:rPr>
              <w:t>KỲ THI HỌC SINH GIỎI CẤP TỈNH</w:t>
            </w:r>
            <w:r w:rsidR="00C6009B" w:rsidRPr="00A0491A">
              <w:rPr>
                <w:b/>
                <w:sz w:val="26"/>
                <w:szCs w:val="26"/>
              </w:rPr>
              <w:t xml:space="preserve"> THPT</w:t>
            </w:r>
          </w:p>
          <w:p w:rsidR="00D417F4" w:rsidRPr="00A0491A" w:rsidRDefault="00D417F4" w:rsidP="00C544C2">
            <w:pPr>
              <w:jc w:val="center"/>
              <w:rPr>
                <w:b/>
                <w:sz w:val="26"/>
                <w:szCs w:val="26"/>
              </w:rPr>
            </w:pPr>
            <w:r w:rsidRPr="00A0491A">
              <w:rPr>
                <w:b/>
                <w:sz w:val="26"/>
                <w:szCs w:val="26"/>
              </w:rPr>
              <w:t>NĂM HỌC 20</w:t>
            </w:r>
            <w:r w:rsidR="008A1627" w:rsidRPr="00A0491A">
              <w:rPr>
                <w:b/>
                <w:sz w:val="26"/>
                <w:szCs w:val="26"/>
              </w:rPr>
              <w:t>2</w:t>
            </w:r>
            <w:r w:rsidR="00437934" w:rsidRPr="00A0491A">
              <w:rPr>
                <w:b/>
                <w:sz w:val="26"/>
                <w:szCs w:val="26"/>
              </w:rPr>
              <w:t>1</w:t>
            </w:r>
            <w:r w:rsidRPr="00A0491A">
              <w:rPr>
                <w:b/>
                <w:sz w:val="26"/>
                <w:szCs w:val="26"/>
              </w:rPr>
              <w:t>-20</w:t>
            </w:r>
            <w:r w:rsidR="00017CC2" w:rsidRPr="00A0491A">
              <w:rPr>
                <w:b/>
                <w:sz w:val="26"/>
                <w:szCs w:val="26"/>
              </w:rPr>
              <w:t>2</w:t>
            </w:r>
            <w:r w:rsidR="00437934" w:rsidRPr="00A0491A">
              <w:rPr>
                <w:b/>
                <w:sz w:val="26"/>
                <w:szCs w:val="26"/>
              </w:rPr>
              <w:t>2</w:t>
            </w:r>
          </w:p>
          <w:p w:rsidR="00D417F4" w:rsidRPr="00A0491A" w:rsidRDefault="009D0304" w:rsidP="009D0304">
            <w:pPr>
              <w:tabs>
                <w:tab w:val="left" w:pos="561"/>
                <w:tab w:val="left" w:pos="1695"/>
              </w:tabs>
              <w:rPr>
                <w:b/>
                <w:sz w:val="26"/>
                <w:szCs w:val="26"/>
              </w:rPr>
            </w:pPr>
            <w:r w:rsidRPr="00A0491A">
              <w:rPr>
                <w:b/>
                <w:sz w:val="26"/>
                <w:szCs w:val="26"/>
              </w:rPr>
              <w:t xml:space="preserve">         </w:t>
            </w:r>
            <w:r w:rsidR="008F1C54" w:rsidRPr="00A0491A">
              <w:rPr>
                <w:b/>
                <w:sz w:val="26"/>
                <w:szCs w:val="26"/>
              </w:rPr>
              <w:t xml:space="preserve">     </w:t>
            </w:r>
            <w:r w:rsidR="00D417F4" w:rsidRPr="00A0491A">
              <w:rPr>
                <w:b/>
                <w:sz w:val="26"/>
                <w:szCs w:val="26"/>
              </w:rPr>
              <w:t>Môn thi: TOÁN</w:t>
            </w:r>
            <w:r w:rsidR="003D368A" w:rsidRPr="00A0491A">
              <w:rPr>
                <w:b/>
                <w:sz w:val="26"/>
                <w:szCs w:val="26"/>
              </w:rPr>
              <w:t xml:space="preserve"> 1</w:t>
            </w:r>
            <w:r w:rsidR="00BF126E" w:rsidRPr="00A0491A">
              <w:rPr>
                <w:b/>
                <w:sz w:val="26"/>
                <w:szCs w:val="26"/>
              </w:rPr>
              <w:t>1</w:t>
            </w:r>
            <w:r w:rsidR="00016074" w:rsidRPr="00A0491A">
              <w:rPr>
                <w:b/>
                <w:sz w:val="26"/>
                <w:szCs w:val="26"/>
              </w:rPr>
              <w:t xml:space="preserve"> (CHUYÊN)</w:t>
            </w:r>
          </w:p>
          <w:p w:rsidR="00D417F4" w:rsidRPr="00A0491A" w:rsidRDefault="00C6292B" w:rsidP="00C544C2">
            <w:pPr>
              <w:tabs>
                <w:tab w:val="left" w:pos="561"/>
                <w:tab w:val="left" w:pos="1695"/>
              </w:tabs>
              <w:jc w:val="center"/>
              <w:rPr>
                <w:sz w:val="26"/>
                <w:szCs w:val="26"/>
              </w:rPr>
            </w:pPr>
            <w:r w:rsidRPr="00A0491A">
              <w:rPr>
                <w:b/>
                <w:sz w:val="26"/>
                <w:szCs w:val="26"/>
              </w:rPr>
              <w:t xml:space="preserve">             </w:t>
            </w:r>
            <w:r w:rsidR="008F1C54" w:rsidRPr="00A0491A">
              <w:rPr>
                <w:b/>
                <w:sz w:val="26"/>
                <w:szCs w:val="26"/>
              </w:rPr>
              <w:t xml:space="preserve"> </w:t>
            </w:r>
            <w:r w:rsidR="00D417F4" w:rsidRPr="00A0491A">
              <w:rPr>
                <w:b/>
                <w:sz w:val="26"/>
                <w:szCs w:val="26"/>
              </w:rPr>
              <w:t>Thời gian:</w:t>
            </w:r>
            <w:r w:rsidR="00D417F4" w:rsidRPr="00A0491A">
              <w:rPr>
                <w:sz w:val="26"/>
                <w:szCs w:val="26"/>
              </w:rPr>
              <w:t xml:space="preserve"> </w:t>
            </w:r>
            <w:r w:rsidR="008F1C54" w:rsidRPr="00A0491A">
              <w:rPr>
                <w:b/>
                <w:sz w:val="26"/>
                <w:szCs w:val="26"/>
              </w:rPr>
              <w:t>180</w:t>
            </w:r>
            <w:r w:rsidR="00D417F4" w:rsidRPr="00A0491A">
              <w:rPr>
                <w:b/>
                <w:sz w:val="26"/>
                <w:szCs w:val="26"/>
              </w:rPr>
              <w:t xml:space="preserve"> phút</w:t>
            </w:r>
            <w:r w:rsidR="00D417F4" w:rsidRPr="00A0491A">
              <w:rPr>
                <w:i/>
                <w:sz w:val="26"/>
                <w:szCs w:val="26"/>
              </w:rPr>
              <w:t xml:space="preserve"> </w:t>
            </w:r>
            <w:r w:rsidR="00D417F4" w:rsidRPr="00A0491A">
              <w:rPr>
                <w:sz w:val="26"/>
                <w:szCs w:val="26"/>
              </w:rPr>
              <w:t>(</w:t>
            </w:r>
            <w:r w:rsidR="00D417F4" w:rsidRPr="00A0491A">
              <w:rPr>
                <w:i/>
                <w:sz w:val="26"/>
                <w:szCs w:val="26"/>
              </w:rPr>
              <w:t>không kể thời gian phát đề</w:t>
            </w:r>
            <w:r w:rsidR="00D417F4" w:rsidRPr="00A0491A">
              <w:rPr>
                <w:sz w:val="26"/>
                <w:szCs w:val="26"/>
              </w:rPr>
              <w:t>)</w:t>
            </w:r>
          </w:p>
          <w:p w:rsidR="00D417F4" w:rsidRPr="00A0491A" w:rsidRDefault="009865EE" w:rsidP="00C20674">
            <w:pPr>
              <w:tabs>
                <w:tab w:val="left" w:pos="561"/>
                <w:tab w:val="left" w:pos="1695"/>
              </w:tabs>
              <w:rPr>
                <w:b/>
                <w:sz w:val="26"/>
                <w:szCs w:val="26"/>
              </w:rPr>
            </w:pPr>
            <w:r w:rsidRPr="00A0491A">
              <w:rPr>
                <w:sz w:val="26"/>
                <w:szCs w:val="26"/>
              </w:rPr>
              <w:t xml:space="preserve">         </w:t>
            </w:r>
            <w:r w:rsidR="00C6292B" w:rsidRPr="00A0491A">
              <w:rPr>
                <w:sz w:val="26"/>
                <w:szCs w:val="26"/>
              </w:rPr>
              <w:t xml:space="preserve">      </w:t>
            </w:r>
            <w:r w:rsidR="00D417F4" w:rsidRPr="00A0491A">
              <w:rPr>
                <w:b/>
                <w:sz w:val="26"/>
                <w:szCs w:val="26"/>
              </w:rPr>
              <w:t>Ngày thi:</w:t>
            </w:r>
            <w:r w:rsidR="00D417F4" w:rsidRPr="00A0491A">
              <w:rPr>
                <w:sz w:val="26"/>
                <w:szCs w:val="26"/>
              </w:rPr>
              <w:t xml:space="preserve"> </w:t>
            </w:r>
            <w:r w:rsidR="00C20674" w:rsidRPr="00A0491A">
              <w:rPr>
                <w:b/>
                <w:sz w:val="26"/>
                <w:szCs w:val="26"/>
              </w:rPr>
              <w:t>22</w:t>
            </w:r>
            <w:r w:rsidR="009C62F2" w:rsidRPr="00A0491A">
              <w:rPr>
                <w:b/>
                <w:sz w:val="26"/>
                <w:szCs w:val="26"/>
              </w:rPr>
              <w:t>/</w:t>
            </w:r>
            <w:r w:rsidRPr="00A0491A">
              <w:rPr>
                <w:b/>
                <w:sz w:val="26"/>
                <w:szCs w:val="26"/>
              </w:rPr>
              <w:t>3</w:t>
            </w:r>
            <w:r w:rsidR="00D417F4" w:rsidRPr="00A0491A">
              <w:rPr>
                <w:b/>
                <w:sz w:val="26"/>
                <w:szCs w:val="26"/>
              </w:rPr>
              <w:t>/20</w:t>
            </w:r>
            <w:r w:rsidR="00AF4CBE" w:rsidRPr="00A0491A">
              <w:rPr>
                <w:b/>
                <w:sz w:val="26"/>
                <w:szCs w:val="26"/>
              </w:rPr>
              <w:t>2</w:t>
            </w:r>
            <w:r w:rsidR="00437934" w:rsidRPr="00A0491A">
              <w:rPr>
                <w:b/>
                <w:sz w:val="26"/>
                <w:szCs w:val="26"/>
              </w:rPr>
              <w:t>2</w:t>
            </w:r>
          </w:p>
        </w:tc>
      </w:tr>
      <w:tr w:rsidR="00D417F4" w:rsidRPr="00A0491A" w:rsidTr="00F555BB">
        <w:trPr>
          <w:trHeight w:val="128"/>
        </w:trPr>
        <w:tc>
          <w:tcPr>
            <w:tcW w:w="1853" w:type="pct"/>
            <w:vMerge/>
          </w:tcPr>
          <w:p w:rsidR="00D417F4" w:rsidRPr="00A0491A" w:rsidRDefault="00D417F4" w:rsidP="00C544C2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2450" w:type="pct"/>
          </w:tcPr>
          <w:p w:rsidR="00D417F4" w:rsidRPr="00A0491A" w:rsidRDefault="00D417F4" w:rsidP="00C544C2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696" w:type="pct"/>
          </w:tcPr>
          <w:p w:rsidR="00D417F4" w:rsidRPr="00A0491A" w:rsidRDefault="00D417F4" w:rsidP="00F111AA">
            <w:pPr>
              <w:jc w:val="center"/>
              <w:rPr>
                <w:b/>
                <w:sz w:val="26"/>
                <w:szCs w:val="26"/>
              </w:rPr>
            </w:pPr>
          </w:p>
        </w:tc>
      </w:tr>
    </w:tbl>
    <w:p w:rsidR="003F6524" w:rsidRPr="00A0491A" w:rsidRDefault="003F6524" w:rsidP="00DD6EA0">
      <w:pPr>
        <w:jc w:val="both"/>
        <w:rPr>
          <w:b/>
          <w:sz w:val="12"/>
        </w:rPr>
      </w:pPr>
    </w:p>
    <w:p w:rsidR="005538ED" w:rsidRPr="00A0491A" w:rsidRDefault="00C141AF" w:rsidP="00DD6EA0">
      <w:pPr>
        <w:jc w:val="both"/>
        <w:rPr>
          <w:b/>
          <w:sz w:val="12"/>
        </w:rPr>
      </w:pPr>
      <w:r>
        <w:rPr>
          <w:b/>
          <w:noProof/>
          <w:sz w:val="12"/>
        </w:rPr>
        <mc:AlternateContent>
          <mc:Choice Requires="wps">
            <w:drawing>
              <wp:anchor distT="0" distB="0" distL="114300" distR="114300" simplePos="0" relativeHeight="251658752" behindDoc="0" locked="0" layoutInCell="1" allowOverlap="1">
                <wp:simplePos x="0" y="0"/>
                <wp:positionH relativeFrom="column">
                  <wp:posOffset>-99060</wp:posOffset>
                </wp:positionH>
                <wp:positionV relativeFrom="paragraph">
                  <wp:posOffset>19685</wp:posOffset>
                </wp:positionV>
                <wp:extent cx="6480175" cy="0"/>
                <wp:effectExtent l="11430" t="5715" r="13970" b="13335"/>
                <wp:wrapNone/>
                <wp:docPr id="2" name="AutoShape 58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48017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583" o:spid="_x0000_s1026" type="#_x0000_t32" style="position:absolute;margin-left:-7.8pt;margin-top:1.55pt;width:510.25pt;height:0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j4hW5IAIAAD0EAAAOAAAAZHJzL2Uyb0RvYy54bWysU02P2jAQvVfqf7B8hyRsoBARVqsEetl2 kXb7A4ztJFYd27INAVX97x2bD7HtparKwYwzM2/ezDwvH4+9RAdundCqxNk4xYgrqplQbYm/vW1G c4ycJ4oRqRUv8Yk7/Lj6+GE5mIJPdKcl4xYBiHLFYErceW+KJHG04z1xY224AmejbU88XG2bMEsG QO9lMknTWTJoy4zVlDsHX+uzE68iftNw6l+axnGPZImBm4+njecunMlqSYrWEtMJeqFB/oFFT4SC ojeomniC9lb8AdULarXTjR9T3Se6aQTlsQfoJkt/6+a1I4bHXmA4ztzG5P4fLP162FokWIknGCnS w4qe9l7Hymg6fwgDGowrIK5SWxtapEf1ap41/e6Q0lVHVMtj+NvJQHYWMpJ3KeHiDJTZDV80gxgC FeK0jo3tAyTMAR3jUk63pfCjRxQ+zvJ5mn2aYkSvvoQU10Rjnf/MdY+CUWLnLRFt5yutFKxe2yyW IYdn5wMtUlwTQlWlN0LKqACp0FDixXQyjQlOS8GCM4Q52+4qadGBBA3FX+wRPPdhVu8Vi2AdJ2x9 sT0R8mxDcakCHjQGdC7WWSQ/FuliPV/P81E+ma1HeVrXo6dNlY9mG2i9fqirqs5+BmpZXnSCMa4C u6tgs/zvBHF5Omep3SR7G0PyHj3OC8he/yPpuNmwzLMsdpqdtva6cdBoDL68p/AI7u9g37/61S8A AAD//wMAUEsDBBQABgAIAAAAIQBN4/3j3QAAAAgBAAAPAAAAZHJzL2Rvd25yZXYueG1sTI/NTsMw EITvSLyDtUhcUGun0IqGbKoKqQeO/ZG4uvGSBOJ1FDtN2qevywWOszOa+TZbjbYRJ+p87RghmSoQ xIUzNZcIh/1m8grCB81GN44J4UweVvn9XaZT4wbe0mkXShFL2KcaoQqhTaX0RUVW+6lriaP35Tqr Q5RdKU2nh1huGzlTaiGtrjkuVLql94qKn11vEcj380Stl7Y8fFyGp8/Z5Xto94iPD+P6DUSgMfyF 4YYf0SGPTEfXs/GiQZgk80WMIjwnIG6+Ui9LEMffg8wz+f+B/AoAAP//AwBQSwECLQAUAAYACAAA ACEAtoM4kv4AAADhAQAAEwAAAAAAAAAAAAAAAAAAAAAAW0NvbnRlbnRfVHlwZXNdLnhtbFBLAQIt ABQABgAIAAAAIQA4/SH/1gAAAJQBAAALAAAAAAAAAAAAAAAAAC8BAABfcmVscy8ucmVsc1BLAQIt ABQABgAIAAAAIQCj4hW5IAIAAD0EAAAOAAAAAAAAAAAAAAAAAC4CAABkcnMvZTJvRG9jLnhtbFBL AQItABQABgAIAAAAIQBN4/3j3QAAAAgBAAAPAAAAAAAAAAAAAAAAAHoEAABkcnMvZG93bnJldi54 bWxQSwUGAAAAAAQABADzAAAAhAUAAAAA "/>
            </w:pict>
          </mc:Fallback>
        </mc:AlternateContent>
      </w:r>
    </w:p>
    <w:p w:rsidR="00E953F8" w:rsidRPr="00A0491A" w:rsidRDefault="00E953F8" w:rsidP="002E1074">
      <w:pPr>
        <w:rPr>
          <w:sz w:val="2"/>
        </w:rPr>
      </w:pPr>
    </w:p>
    <w:p w:rsidR="00EF2A73" w:rsidRPr="00A0491A" w:rsidRDefault="004F04B4" w:rsidP="008E3E25">
      <w:pPr>
        <w:tabs>
          <w:tab w:val="left" w:pos="992"/>
        </w:tabs>
        <w:jc w:val="both"/>
        <w:rPr>
          <w:noProof/>
          <w:sz w:val="26"/>
          <w:szCs w:val="26"/>
        </w:rPr>
      </w:pPr>
      <w:r w:rsidRPr="00A0491A">
        <w:rPr>
          <w:b/>
          <w:noProof/>
          <w:sz w:val="26"/>
          <w:szCs w:val="26"/>
        </w:rPr>
        <w:t>Câu 1. (3,0 điểm)</w:t>
      </w:r>
      <w:r w:rsidRPr="00A0491A">
        <w:rPr>
          <w:noProof/>
          <w:sz w:val="26"/>
          <w:szCs w:val="26"/>
        </w:rPr>
        <w:t xml:space="preserve"> </w:t>
      </w:r>
      <w:r w:rsidR="008E3E25" w:rsidRPr="00A0491A">
        <w:rPr>
          <w:noProof/>
          <w:sz w:val="26"/>
          <w:szCs w:val="26"/>
        </w:rPr>
        <w:t xml:space="preserve"> </w:t>
      </w:r>
    </w:p>
    <w:p w:rsidR="00771EF2" w:rsidRDefault="00360590" w:rsidP="007D5724">
      <w:pPr>
        <w:tabs>
          <w:tab w:val="left" w:pos="567"/>
        </w:tabs>
        <w:jc w:val="both"/>
        <w:rPr>
          <w:sz w:val="26"/>
          <w:szCs w:val="26"/>
        </w:rPr>
      </w:pPr>
      <w:r w:rsidRPr="00A0491A">
        <w:rPr>
          <w:sz w:val="26"/>
          <w:szCs w:val="26"/>
        </w:rPr>
        <w:tab/>
      </w:r>
      <w:r w:rsidR="00BF126E" w:rsidRPr="00A0491A">
        <w:rPr>
          <w:sz w:val="26"/>
          <w:szCs w:val="26"/>
        </w:rPr>
        <w:t>Giải hệ phương trình</w:t>
      </w:r>
    </w:p>
    <w:p w:rsidR="00BF126E" w:rsidRPr="00A0491A" w:rsidRDefault="00771EF2" w:rsidP="007D5724">
      <w:pPr>
        <w:tabs>
          <w:tab w:val="left" w:pos="567"/>
        </w:tabs>
        <w:jc w:val="both"/>
        <w:rPr>
          <w:sz w:val="26"/>
          <w:szCs w:val="26"/>
        </w:rPr>
      </w:pP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 w:rsidR="007D5724" w:rsidRPr="00A0491A">
        <w:rPr>
          <w:sz w:val="26"/>
          <w:szCs w:val="26"/>
        </w:rPr>
        <w:t xml:space="preserve"> </w:t>
      </w:r>
      <w:r w:rsidR="008A1373" w:rsidRPr="00A0491A">
        <w:rPr>
          <w:position w:val="-52"/>
          <w:sz w:val="26"/>
          <w:szCs w:val="26"/>
        </w:rPr>
        <w:object w:dxaOrig="5140" w:dyaOrig="11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7.25pt;height:59.25pt" o:ole="">
            <v:imagedata r:id="rId9" o:title=""/>
          </v:shape>
          <o:OLEObject Type="Embed" ProgID="Equation.DSMT4" ShapeID="_x0000_i1025" DrawAspect="Content" ObjectID="_1779280663" r:id="rId10"/>
        </w:object>
      </w:r>
      <w:r w:rsidR="00BF126E" w:rsidRPr="00A0491A">
        <w:rPr>
          <w:sz w:val="26"/>
          <w:szCs w:val="26"/>
        </w:rPr>
        <w:t>.</w:t>
      </w:r>
    </w:p>
    <w:p w:rsidR="00A23DE1" w:rsidRPr="00A0491A" w:rsidRDefault="00C97F13" w:rsidP="00A23DE1">
      <w:pPr>
        <w:tabs>
          <w:tab w:val="left" w:pos="992"/>
        </w:tabs>
        <w:jc w:val="both"/>
        <w:rPr>
          <w:noProof/>
          <w:sz w:val="26"/>
          <w:szCs w:val="26"/>
        </w:rPr>
      </w:pPr>
      <w:r w:rsidRPr="00A0491A">
        <w:rPr>
          <w:b/>
          <w:noProof/>
          <w:sz w:val="26"/>
          <w:szCs w:val="26"/>
        </w:rPr>
        <w:t>Câu 2. (</w:t>
      </w:r>
      <w:r w:rsidR="00170329">
        <w:rPr>
          <w:b/>
          <w:noProof/>
          <w:sz w:val="26"/>
          <w:szCs w:val="26"/>
        </w:rPr>
        <w:t>3</w:t>
      </w:r>
      <w:r w:rsidRPr="00A0491A">
        <w:rPr>
          <w:b/>
          <w:noProof/>
          <w:sz w:val="26"/>
          <w:szCs w:val="26"/>
        </w:rPr>
        <w:t>,0 điểm)</w:t>
      </w:r>
      <w:r w:rsidRPr="00A0491A">
        <w:rPr>
          <w:noProof/>
          <w:sz w:val="26"/>
          <w:szCs w:val="26"/>
        </w:rPr>
        <w:t xml:space="preserve"> </w:t>
      </w:r>
    </w:p>
    <w:p w:rsidR="00BF126E" w:rsidRPr="00A0491A" w:rsidRDefault="002B4DDD" w:rsidP="00360590">
      <w:pPr>
        <w:ind w:firstLine="567"/>
        <w:jc w:val="both"/>
        <w:rPr>
          <w:b/>
          <w:sz w:val="26"/>
          <w:szCs w:val="26"/>
        </w:rPr>
      </w:pPr>
      <w:r w:rsidRPr="002B4DDD">
        <w:rPr>
          <w:sz w:val="26"/>
          <w:szCs w:val="26"/>
        </w:rPr>
        <w:t xml:space="preserve">Tìm </w:t>
      </w:r>
      <w:r w:rsidR="00150238">
        <w:rPr>
          <w:sz w:val="26"/>
          <w:szCs w:val="26"/>
        </w:rPr>
        <w:t xml:space="preserve">tất cả </w:t>
      </w:r>
      <w:r w:rsidRPr="002B4DDD">
        <w:rPr>
          <w:sz w:val="26"/>
          <w:szCs w:val="26"/>
        </w:rPr>
        <w:t xml:space="preserve">các số nguyên tố </w:t>
      </w:r>
      <w:r w:rsidRPr="002B4DDD">
        <w:rPr>
          <w:position w:val="-6"/>
          <w:sz w:val="26"/>
          <w:szCs w:val="26"/>
        </w:rPr>
        <w:object w:dxaOrig="200" w:dyaOrig="220">
          <v:shape id="_x0000_i1026" type="#_x0000_t75" style="width:9.75pt;height:11.25pt" o:ole="">
            <v:imagedata r:id="rId11" o:title=""/>
          </v:shape>
          <o:OLEObject Type="Embed" ProgID="Equation.DSMT4" ShapeID="_x0000_i1026" DrawAspect="Content" ObjectID="_1779280664" r:id="rId12"/>
        </w:object>
      </w:r>
      <w:r w:rsidRPr="002B4DDD">
        <w:rPr>
          <w:sz w:val="26"/>
          <w:szCs w:val="26"/>
        </w:rPr>
        <w:t xml:space="preserve"> sao cho có thể viết </w:t>
      </w:r>
      <w:r w:rsidRPr="002B4DDD">
        <w:rPr>
          <w:position w:val="-32"/>
          <w:sz w:val="26"/>
          <w:szCs w:val="26"/>
        </w:rPr>
        <w:object w:dxaOrig="1340" w:dyaOrig="740">
          <v:shape id="_x0000_i1027" type="#_x0000_t75" style="width:66.75pt;height:36.75pt" o:ole="">
            <v:imagedata r:id="rId13" o:title=""/>
          </v:shape>
          <o:OLEObject Type="Embed" ProgID="Equation.DSMT4" ShapeID="_x0000_i1027" DrawAspect="Content" ObjectID="_1779280665" r:id="rId14"/>
        </w:object>
      </w:r>
      <w:r w:rsidRPr="002B4DDD">
        <w:rPr>
          <w:sz w:val="26"/>
          <w:szCs w:val="26"/>
        </w:rPr>
        <w:t xml:space="preserve"> với </w:t>
      </w:r>
      <w:r w:rsidRPr="002B4DDD">
        <w:rPr>
          <w:position w:val="-10"/>
          <w:sz w:val="26"/>
          <w:szCs w:val="26"/>
        </w:rPr>
        <w:object w:dxaOrig="440" w:dyaOrig="260">
          <v:shape id="_x0000_i1028" type="#_x0000_t75" style="width:21.75pt;height:12.75pt" o:ole="">
            <v:imagedata r:id="rId15" o:title=""/>
          </v:shape>
          <o:OLEObject Type="Embed" ProgID="Equation.DSMT4" ShapeID="_x0000_i1028" DrawAspect="Content" ObjectID="_1779280666" r:id="rId16"/>
        </w:object>
      </w:r>
      <w:r w:rsidRPr="002B4DDD">
        <w:rPr>
          <w:sz w:val="26"/>
          <w:szCs w:val="26"/>
        </w:rPr>
        <w:t xml:space="preserve"> là các số nguyên dương.</w:t>
      </w:r>
    </w:p>
    <w:p w:rsidR="00A23DE1" w:rsidRPr="00A0491A" w:rsidRDefault="00A23DE1" w:rsidP="00A23DE1">
      <w:pPr>
        <w:tabs>
          <w:tab w:val="left" w:pos="992"/>
        </w:tabs>
        <w:jc w:val="both"/>
        <w:rPr>
          <w:noProof/>
          <w:sz w:val="26"/>
          <w:szCs w:val="26"/>
        </w:rPr>
      </w:pPr>
      <w:r w:rsidRPr="00A0491A">
        <w:rPr>
          <w:b/>
          <w:noProof/>
          <w:sz w:val="26"/>
          <w:szCs w:val="26"/>
        </w:rPr>
        <w:t>Câu 3. (3,0 điểm)</w:t>
      </w:r>
      <w:r w:rsidRPr="00A0491A">
        <w:rPr>
          <w:noProof/>
          <w:sz w:val="26"/>
          <w:szCs w:val="26"/>
        </w:rPr>
        <w:t xml:space="preserve"> </w:t>
      </w:r>
    </w:p>
    <w:p w:rsidR="00BF126E" w:rsidRPr="00A0491A" w:rsidRDefault="00BF126E" w:rsidP="00360590">
      <w:pPr>
        <w:ind w:firstLine="567"/>
        <w:jc w:val="both"/>
        <w:rPr>
          <w:sz w:val="26"/>
          <w:szCs w:val="26"/>
          <w:lang w:val="pt-BR"/>
        </w:rPr>
      </w:pPr>
      <w:r w:rsidRPr="00A0491A">
        <w:rPr>
          <w:sz w:val="26"/>
          <w:szCs w:val="26"/>
          <w:lang w:val="pt-BR"/>
        </w:rPr>
        <w:t xml:space="preserve">Cho dãy số </w:t>
      </w:r>
      <w:r w:rsidR="00617F0A" w:rsidRPr="00A0491A">
        <w:rPr>
          <w:position w:val="-14"/>
          <w:sz w:val="26"/>
          <w:szCs w:val="26"/>
        </w:rPr>
        <w:object w:dxaOrig="480" w:dyaOrig="400">
          <v:shape id="_x0000_i1029" type="#_x0000_t75" style="width:24pt;height:20.25pt" o:ole="">
            <v:imagedata r:id="rId17" o:title=""/>
          </v:shape>
          <o:OLEObject Type="Embed" ProgID="Equation.DSMT4" ShapeID="_x0000_i1029" DrawAspect="Content" ObjectID="_1779280667" r:id="rId18"/>
        </w:object>
      </w:r>
      <w:r w:rsidRPr="00A0491A">
        <w:rPr>
          <w:sz w:val="26"/>
          <w:szCs w:val="26"/>
          <w:lang w:val="pt-BR"/>
        </w:rPr>
        <w:t xml:space="preserve"> thỏa mãn </w:t>
      </w:r>
      <w:r w:rsidR="007D06F0" w:rsidRPr="00A0491A">
        <w:rPr>
          <w:position w:val="-68"/>
          <w:sz w:val="26"/>
          <w:szCs w:val="26"/>
          <w:lang w:val="pt-BR"/>
        </w:rPr>
        <w:object w:dxaOrig="3260" w:dyaOrig="1500">
          <v:shape id="_x0000_i1030" type="#_x0000_t75" style="width:162.75pt;height:75pt" o:ole="">
            <v:imagedata r:id="rId19" o:title=""/>
          </v:shape>
          <o:OLEObject Type="Embed" ProgID="Equation.DSMT4" ShapeID="_x0000_i1030" DrawAspect="Content" ObjectID="_1779280668" r:id="rId20"/>
        </w:object>
      </w:r>
      <w:r w:rsidRPr="00A0491A">
        <w:rPr>
          <w:sz w:val="26"/>
          <w:szCs w:val="26"/>
          <w:lang w:val="pt-BR"/>
        </w:rPr>
        <w:t xml:space="preserve">. </w:t>
      </w:r>
    </w:p>
    <w:p w:rsidR="00BF126E" w:rsidRPr="00A0491A" w:rsidRDefault="00BF126E" w:rsidP="00360590">
      <w:pPr>
        <w:ind w:left="90" w:firstLine="477"/>
        <w:jc w:val="both"/>
        <w:rPr>
          <w:sz w:val="26"/>
          <w:szCs w:val="26"/>
          <w:lang w:val="pt-BR"/>
        </w:rPr>
      </w:pPr>
      <w:r w:rsidRPr="00A0491A">
        <w:rPr>
          <w:sz w:val="26"/>
          <w:szCs w:val="26"/>
          <w:lang w:val="pt-BR"/>
        </w:rPr>
        <w:t xml:space="preserve">a) Chứng minh dãy số </w:t>
      </w:r>
      <w:r w:rsidR="00617F0A" w:rsidRPr="00A0491A">
        <w:rPr>
          <w:position w:val="-14"/>
          <w:sz w:val="26"/>
          <w:szCs w:val="26"/>
          <w:lang w:val="pt-BR"/>
        </w:rPr>
        <w:object w:dxaOrig="480" w:dyaOrig="400">
          <v:shape id="_x0000_i1031" type="#_x0000_t75" style="width:24pt;height:20.25pt" o:ole="">
            <v:imagedata r:id="rId21" o:title=""/>
          </v:shape>
          <o:OLEObject Type="Embed" ProgID="Equation.DSMT4" ShapeID="_x0000_i1031" DrawAspect="Content" ObjectID="_1779280669" r:id="rId22"/>
        </w:object>
      </w:r>
      <w:r w:rsidRPr="00A0491A">
        <w:rPr>
          <w:sz w:val="26"/>
          <w:szCs w:val="26"/>
          <w:lang w:val="pt-BR"/>
        </w:rPr>
        <w:t xml:space="preserve"> là dãy số giảm.</w:t>
      </w:r>
    </w:p>
    <w:p w:rsidR="00BF126E" w:rsidRPr="00A0491A" w:rsidRDefault="00BF126E" w:rsidP="00360590">
      <w:pPr>
        <w:ind w:left="90" w:firstLine="477"/>
        <w:jc w:val="both"/>
        <w:rPr>
          <w:sz w:val="26"/>
          <w:szCs w:val="26"/>
          <w:lang w:val="nl-NL"/>
        </w:rPr>
      </w:pPr>
      <w:r w:rsidRPr="00A0491A">
        <w:rPr>
          <w:sz w:val="26"/>
          <w:szCs w:val="26"/>
          <w:lang w:val="pt-BR"/>
        </w:rPr>
        <w:t xml:space="preserve">b) </w:t>
      </w:r>
      <w:r w:rsidR="00207D1F" w:rsidRPr="00A0491A">
        <w:rPr>
          <w:sz w:val="26"/>
          <w:szCs w:val="26"/>
          <w:lang w:val="pt-BR"/>
        </w:rPr>
        <w:t xml:space="preserve">Đặt </w:t>
      </w:r>
      <w:r w:rsidR="00207D1F" w:rsidRPr="00A0491A">
        <w:rPr>
          <w:position w:val="-12"/>
          <w:sz w:val="26"/>
          <w:szCs w:val="26"/>
          <w:lang w:val="pt-BR"/>
        </w:rPr>
        <w:object w:dxaOrig="2940" w:dyaOrig="400">
          <v:shape id="_x0000_i1032" type="#_x0000_t75" style="width:147pt;height:20.25pt" o:ole="">
            <v:imagedata r:id="rId23" o:title=""/>
          </v:shape>
          <o:OLEObject Type="Embed" ProgID="Equation.DSMT4" ShapeID="_x0000_i1032" DrawAspect="Content" ObjectID="_1779280670" r:id="rId24"/>
        </w:object>
      </w:r>
      <w:r w:rsidR="00207D1F" w:rsidRPr="00A0491A">
        <w:rPr>
          <w:sz w:val="26"/>
          <w:szCs w:val="26"/>
          <w:lang w:val="pt-BR"/>
        </w:rPr>
        <w:t xml:space="preserve">. </w:t>
      </w:r>
      <w:r w:rsidRPr="00A0491A">
        <w:rPr>
          <w:sz w:val="26"/>
          <w:szCs w:val="26"/>
          <w:lang w:val="pt-BR"/>
        </w:rPr>
        <w:t xml:space="preserve">Tính </w:t>
      </w:r>
      <w:r w:rsidR="005741B8" w:rsidRPr="005741B8">
        <w:rPr>
          <w:position w:val="-12"/>
          <w:sz w:val="26"/>
          <w:szCs w:val="26"/>
          <w:lang w:val="pt-BR"/>
        </w:rPr>
        <w:object w:dxaOrig="639" w:dyaOrig="360">
          <v:shape id="_x0000_i1033" type="#_x0000_t75" style="width:32.25pt;height:18pt" o:ole="">
            <v:imagedata r:id="rId25" o:title=""/>
          </v:shape>
          <o:OLEObject Type="Embed" ProgID="Equation.DSMT4" ShapeID="_x0000_i1033" DrawAspect="Content" ObjectID="_1779280671" r:id="rId26"/>
        </w:object>
      </w:r>
      <w:r w:rsidRPr="00A0491A">
        <w:rPr>
          <w:sz w:val="26"/>
          <w:szCs w:val="26"/>
          <w:lang w:val="pt-BR"/>
        </w:rPr>
        <w:t>.</w:t>
      </w:r>
    </w:p>
    <w:p w:rsidR="002370BD" w:rsidRPr="00A0491A" w:rsidRDefault="00513B9A" w:rsidP="00D9299D">
      <w:pPr>
        <w:tabs>
          <w:tab w:val="left" w:pos="992"/>
        </w:tabs>
        <w:jc w:val="both"/>
        <w:rPr>
          <w:b/>
          <w:noProof/>
          <w:sz w:val="26"/>
          <w:szCs w:val="26"/>
          <w:lang w:val="pt-BR"/>
        </w:rPr>
      </w:pPr>
      <w:r w:rsidRPr="00A0491A">
        <w:rPr>
          <w:b/>
          <w:noProof/>
          <w:sz w:val="26"/>
          <w:szCs w:val="26"/>
          <w:lang w:val="pt-BR"/>
        </w:rPr>
        <w:t xml:space="preserve">Câu 4. (3,0 điểm) </w:t>
      </w:r>
      <w:r w:rsidR="00D9299D" w:rsidRPr="00A0491A">
        <w:rPr>
          <w:b/>
          <w:noProof/>
          <w:sz w:val="26"/>
          <w:szCs w:val="26"/>
          <w:lang w:val="pt-BR"/>
        </w:rPr>
        <w:t xml:space="preserve"> </w:t>
      </w:r>
    </w:p>
    <w:p w:rsidR="00BF126E" w:rsidRPr="00A0491A" w:rsidRDefault="00BF126E" w:rsidP="00360590">
      <w:pPr>
        <w:tabs>
          <w:tab w:val="left" w:pos="992"/>
        </w:tabs>
        <w:ind w:firstLine="567"/>
        <w:jc w:val="both"/>
        <w:rPr>
          <w:sz w:val="26"/>
          <w:szCs w:val="26"/>
          <w:lang w:val="pt-BR"/>
        </w:rPr>
      </w:pPr>
      <w:r w:rsidRPr="00A0491A">
        <w:rPr>
          <w:sz w:val="26"/>
          <w:szCs w:val="26"/>
          <w:lang w:val="pt-BR"/>
        </w:rPr>
        <w:t xml:space="preserve">Tìm tất cả các hàm số </w:t>
      </w:r>
      <w:r w:rsidR="00617F0A" w:rsidRPr="00A0491A">
        <w:rPr>
          <w:position w:val="-10"/>
          <w:sz w:val="26"/>
          <w:szCs w:val="26"/>
          <w:lang w:val="pt-BR"/>
        </w:rPr>
        <w:object w:dxaOrig="1160" w:dyaOrig="340">
          <v:shape id="_x0000_i1034" type="#_x0000_t75" style="width:57.75pt;height:17.25pt" o:ole="">
            <v:imagedata r:id="rId27" o:title=""/>
          </v:shape>
          <o:OLEObject Type="Embed" ProgID="Equation.DSMT4" ShapeID="_x0000_i1034" DrawAspect="Content" ObjectID="_1779280672" r:id="rId28"/>
        </w:object>
      </w:r>
      <w:r w:rsidRPr="00A0491A">
        <w:rPr>
          <w:sz w:val="26"/>
          <w:szCs w:val="26"/>
          <w:lang w:val="pt-BR"/>
        </w:rPr>
        <w:t xml:space="preserve"> thỏa mãn</w:t>
      </w:r>
    </w:p>
    <w:p w:rsidR="00BF126E" w:rsidRPr="00A0491A" w:rsidRDefault="00BF126E" w:rsidP="00BF126E">
      <w:pPr>
        <w:tabs>
          <w:tab w:val="left" w:pos="599"/>
        </w:tabs>
        <w:spacing w:line="360" w:lineRule="auto"/>
        <w:ind w:left="90" w:hanging="90"/>
        <w:rPr>
          <w:sz w:val="26"/>
          <w:szCs w:val="26"/>
          <w:lang w:val="nl-NL"/>
        </w:rPr>
      </w:pPr>
      <w:r w:rsidRPr="00A0491A">
        <w:rPr>
          <w:sz w:val="26"/>
          <w:szCs w:val="26"/>
          <w:lang w:val="pt-BR"/>
        </w:rPr>
        <w:tab/>
      </w:r>
      <w:r w:rsidRPr="00A0491A">
        <w:rPr>
          <w:sz w:val="26"/>
          <w:szCs w:val="26"/>
          <w:lang w:val="pt-BR"/>
        </w:rPr>
        <w:tab/>
      </w:r>
      <w:r w:rsidRPr="00A0491A">
        <w:rPr>
          <w:sz w:val="26"/>
          <w:szCs w:val="26"/>
          <w:lang w:val="pt-BR"/>
        </w:rPr>
        <w:tab/>
      </w:r>
      <w:r w:rsidRPr="00A0491A">
        <w:rPr>
          <w:sz w:val="26"/>
          <w:szCs w:val="26"/>
          <w:lang w:val="pt-BR"/>
        </w:rPr>
        <w:tab/>
      </w:r>
      <w:r w:rsidRPr="00A0491A">
        <w:rPr>
          <w:sz w:val="26"/>
          <w:szCs w:val="26"/>
          <w:lang w:val="pt-BR"/>
        </w:rPr>
        <w:tab/>
      </w:r>
      <w:r w:rsidRPr="00A0491A">
        <w:rPr>
          <w:sz w:val="26"/>
          <w:szCs w:val="26"/>
          <w:lang w:val="pt-BR"/>
        </w:rPr>
        <w:tab/>
      </w:r>
      <w:r w:rsidR="00617F0A" w:rsidRPr="00A0491A">
        <w:rPr>
          <w:position w:val="-24"/>
          <w:sz w:val="26"/>
          <w:szCs w:val="26"/>
          <w:lang w:val="pt-BR"/>
        </w:rPr>
        <w:object w:dxaOrig="2980" w:dyaOrig="620">
          <v:shape id="_x0000_i1035" type="#_x0000_t75" style="width:149.25pt;height:30.75pt" o:ole="">
            <v:imagedata r:id="rId29" o:title=""/>
          </v:shape>
          <o:OLEObject Type="Embed" ProgID="Equation.DSMT4" ShapeID="_x0000_i1035" DrawAspect="Content" ObjectID="_1779280673" r:id="rId30"/>
        </w:object>
      </w:r>
      <w:r w:rsidRPr="00A0491A">
        <w:rPr>
          <w:sz w:val="26"/>
          <w:szCs w:val="26"/>
          <w:lang w:val="pt-BR"/>
        </w:rPr>
        <w:t xml:space="preserve"> </w:t>
      </w:r>
      <w:r w:rsidR="00971CC9" w:rsidRPr="00A0491A">
        <w:rPr>
          <w:sz w:val="26"/>
          <w:szCs w:val="26"/>
          <w:lang w:val="pt-BR"/>
        </w:rPr>
        <w:t xml:space="preserve">, </w:t>
      </w:r>
      <w:r w:rsidR="0019498C" w:rsidRPr="0019498C">
        <w:rPr>
          <w:position w:val="-4"/>
          <w:sz w:val="26"/>
          <w:szCs w:val="26"/>
          <w:lang w:val="pt-BR"/>
        </w:rPr>
        <w:object w:dxaOrig="240" w:dyaOrig="260">
          <v:shape id="_x0000_i1036" type="#_x0000_t75" style="width:12pt;height:12.75pt" o:ole="">
            <v:imagedata r:id="rId31" o:title=""/>
          </v:shape>
          <o:OLEObject Type="Embed" ProgID="Equation.DSMT4" ShapeID="_x0000_i1036" DrawAspect="Content" ObjectID="_1779280674" r:id="rId32"/>
        </w:object>
      </w:r>
      <w:r w:rsidR="00971CC9" w:rsidRPr="00A0491A">
        <w:rPr>
          <w:position w:val="-10"/>
          <w:sz w:val="26"/>
          <w:szCs w:val="26"/>
          <w:lang w:val="pt-BR"/>
        </w:rPr>
        <w:object w:dxaOrig="840" w:dyaOrig="320">
          <v:shape id="_x0000_i1037" type="#_x0000_t75" style="width:42pt;height:15.75pt" o:ole="">
            <v:imagedata r:id="rId33" o:title=""/>
          </v:shape>
          <o:OLEObject Type="Embed" ProgID="Equation.DSMT4" ShapeID="_x0000_i1037" DrawAspect="Content" ObjectID="_1779280675" r:id="rId34"/>
        </w:object>
      </w:r>
      <w:r w:rsidRPr="00A0491A">
        <w:rPr>
          <w:sz w:val="26"/>
          <w:szCs w:val="26"/>
          <w:lang w:val="pt-BR"/>
        </w:rPr>
        <w:t>.</w:t>
      </w:r>
      <w:r w:rsidRPr="00A0491A">
        <w:rPr>
          <w:sz w:val="26"/>
          <w:szCs w:val="26"/>
          <w:lang w:val="nl-NL"/>
        </w:rPr>
        <w:t xml:space="preserve">      </w:t>
      </w:r>
    </w:p>
    <w:p w:rsidR="00DE32A5" w:rsidRPr="00A0491A" w:rsidRDefault="00DE32A5" w:rsidP="00C331D3">
      <w:pPr>
        <w:tabs>
          <w:tab w:val="left" w:pos="992"/>
        </w:tabs>
        <w:jc w:val="both"/>
        <w:rPr>
          <w:noProof/>
          <w:sz w:val="26"/>
          <w:szCs w:val="26"/>
        </w:rPr>
      </w:pPr>
      <w:r w:rsidRPr="00A0491A">
        <w:rPr>
          <w:b/>
          <w:noProof/>
          <w:sz w:val="26"/>
          <w:szCs w:val="26"/>
        </w:rPr>
        <w:t>Câu 5. (5,0 điểm)</w:t>
      </w:r>
      <w:r w:rsidRPr="00A0491A">
        <w:rPr>
          <w:noProof/>
          <w:sz w:val="26"/>
          <w:szCs w:val="26"/>
        </w:rPr>
        <w:t xml:space="preserve"> </w:t>
      </w:r>
    </w:p>
    <w:p w:rsidR="00BF126E" w:rsidRPr="00A0491A" w:rsidRDefault="00BF126E" w:rsidP="00BF126E">
      <w:pPr>
        <w:pStyle w:val="NoSpacing"/>
        <w:ind w:firstLine="567"/>
        <w:jc w:val="both"/>
        <w:rPr>
          <w:szCs w:val="26"/>
          <w:lang w:val="pt-BR"/>
        </w:rPr>
      </w:pPr>
      <w:r w:rsidRPr="00A0491A">
        <w:rPr>
          <w:szCs w:val="26"/>
          <w:lang w:val="pt-BR"/>
        </w:rPr>
        <w:t xml:space="preserve">Cho tam giác nhọn </w:t>
      </w:r>
      <w:r w:rsidRPr="00A0491A">
        <w:rPr>
          <w:i/>
          <w:szCs w:val="26"/>
          <w:lang w:val="pt-BR"/>
        </w:rPr>
        <w:t>ABC</w:t>
      </w:r>
      <w:r w:rsidRPr="00A0491A">
        <w:rPr>
          <w:szCs w:val="26"/>
          <w:lang w:val="pt-BR"/>
        </w:rPr>
        <w:t xml:space="preserve"> có</w:t>
      </w:r>
      <w:r w:rsidR="00393F68" w:rsidRPr="00A0491A">
        <w:rPr>
          <w:szCs w:val="26"/>
          <w:lang w:val="pt-BR"/>
        </w:rPr>
        <w:t xml:space="preserve"> </w:t>
      </w:r>
      <w:r w:rsidRPr="00A0491A">
        <w:rPr>
          <w:i/>
          <w:szCs w:val="26"/>
          <w:lang w:val="pt-BR"/>
        </w:rPr>
        <w:t>B</w:t>
      </w:r>
      <w:r w:rsidR="00393F68" w:rsidRPr="00A0491A">
        <w:rPr>
          <w:i/>
          <w:szCs w:val="26"/>
          <w:lang w:val="pt-BR"/>
        </w:rPr>
        <w:t xml:space="preserve">, </w:t>
      </w:r>
      <w:r w:rsidRPr="00A0491A">
        <w:rPr>
          <w:i/>
          <w:szCs w:val="26"/>
          <w:lang w:val="pt-BR"/>
        </w:rPr>
        <w:t>C</w:t>
      </w:r>
      <w:r w:rsidRPr="00A0491A">
        <w:rPr>
          <w:szCs w:val="26"/>
          <w:lang w:val="pt-BR"/>
        </w:rPr>
        <w:t xml:space="preserve"> cố định, </w:t>
      </w:r>
      <w:r w:rsidRPr="00A0491A">
        <w:rPr>
          <w:i/>
          <w:szCs w:val="26"/>
          <w:lang w:val="pt-BR"/>
        </w:rPr>
        <w:t>A</w:t>
      </w:r>
      <w:r w:rsidRPr="00A0491A">
        <w:rPr>
          <w:szCs w:val="26"/>
          <w:lang w:val="pt-BR"/>
        </w:rPr>
        <w:t xml:space="preserve"> thay đổi. Phía ngoài tam giác </w:t>
      </w:r>
      <w:r w:rsidRPr="00A0491A">
        <w:rPr>
          <w:i/>
          <w:szCs w:val="26"/>
          <w:lang w:val="pt-BR"/>
        </w:rPr>
        <w:t>ABC</w:t>
      </w:r>
      <w:r w:rsidRPr="00A0491A">
        <w:rPr>
          <w:szCs w:val="26"/>
          <w:lang w:val="pt-BR"/>
        </w:rPr>
        <w:t xml:space="preserve"> dựng các tam giác </w:t>
      </w:r>
      <w:r w:rsidRPr="00A0491A">
        <w:rPr>
          <w:i/>
          <w:szCs w:val="26"/>
          <w:lang w:val="pt-BR"/>
        </w:rPr>
        <w:t>ABD</w:t>
      </w:r>
      <w:r w:rsidRPr="00A0491A">
        <w:rPr>
          <w:szCs w:val="26"/>
          <w:lang w:val="pt-BR"/>
        </w:rPr>
        <w:t xml:space="preserve">, </w:t>
      </w:r>
      <w:r w:rsidRPr="00A0491A">
        <w:rPr>
          <w:i/>
          <w:szCs w:val="26"/>
          <w:lang w:val="pt-BR"/>
        </w:rPr>
        <w:t>ACE</w:t>
      </w:r>
      <w:r w:rsidRPr="00A0491A">
        <w:rPr>
          <w:szCs w:val="26"/>
          <w:lang w:val="pt-BR"/>
        </w:rPr>
        <w:t xml:space="preserve">  vuông cân tại </w:t>
      </w:r>
      <w:r w:rsidRPr="00A0491A">
        <w:rPr>
          <w:i/>
          <w:szCs w:val="26"/>
          <w:lang w:val="pt-BR"/>
        </w:rPr>
        <w:t>A</w:t>
      </w:r>
      <w:r w:rsidRPr="00A0491A">
        <w:rPr>
          <w:szCs w:val="26"/>
          <w:lang w:val="pt-BR"/>
        </w:rPr>
        <w:t xml:space="preserve"> và hình vuông </w:t>
      </w:r>
      <w:r w:rsidRPr="00A0491A">
        <w:rPr>
          <w:i/>
          <w:szCs w:val="26"/>
          <w:lang w:val="pt-BR"/>
        </w:rPr>
        <w:t>BCFG</w:t>
      </w:r>
      <w:r w:rsidR="002B4DDD">
        <w:rPr>
          <w:szCs w:val="26"/>
          <w:lang w:val="pt-BR"/>
        </w:rPr>
        <w:t xml:space="preserve">; </w:t>
      </w:r>
      <w:r w:rsidR="00F10C5F">
        <w:rPr>
          <w:szCs w:val="26"/>
          <w:lang w:val="pt-BR"/>
        </w:rPr>
        <w:t>các</w:t>
      </w:r>
      <w:r w:rsidR="00743E32">
        <w:rPr>
          <w:szCs w:val="26"/>
          <w:lang w:val="pt-BR"/>
        </w:rPr>
        <w:t xml:space="preserve"> điểm </w:t>
      </w:r>
      <w:r w:rsidR="00743E32" w:rsidRPr="00743E32">
        <w:rPr>
          <w:position w:val="-12"/>
          <w:szCs w:val="26"/>
          <w:lang w:val="pt-BR"/>
        </w:rPr>
        <w:object w:dxaOrig="499" w:dyaOrig="340">
          <v:shape id="_x0000_i1038" type="#_x0000_t75" style="width:24.75pt;height:17.25pt" o:ole="">
            <v:imagedata r:id="rId35" o:title=""/>
          </v:shape>
          <o:OLEObject Type="Embed" ProgID="Equation.DSMT4" ShapeID="_x0000_i1038" DrawAspect="Content" ObjectID="_1779280676" r:id="rId36"/>
        </w:object>
      </w:r>
      <w:r w:rsidR="00743E32">
        <w:rPr>
          <w:szCs w:val="26"/>
          <w:lang w:val="pt-BR"/>
        </w:rPr>
        <w:t xml:space="preserve"> lần lượt là trung điểm của các cạnh </w:t>
      </w:r>
      <w:r w:rsidR="00743E32" w:rsidRPr="00743E32">
        <w:rPr>
          <w:position w:val="-12"/>
          <w:szCs w:val="26"/>
          <w:lang w:val="pt-BR"/>
        </w:rPr>
        <w:object w:dxaOrig="940" w:dyaOrig="340">
          <v:shape id="_x0000_i1039" type="#_x0000_t75" style="width:47.25pt;height:17.25pt" o:ole="">
            <v:imagedata r:id="rId37" o:title=""/>
          </v:shape>
          <o:OLEObject Type="Embed" ProgID="Equation.DSMT4" ShapeID="_x0000_i1039" DrawAspect="Content" ObjectID="_1779280677" r:id="rId38"/>
        </w:object>
      </w:r>
      <w:r w:rsidR="00743E32">
        <w:rPr>
          <w:szCs w:val="26"/>
          <w:lang w:val="pt-BR"/>
        </w:rPr>
        <w:t xml:space="preserve"> và </w:t>
      </w:r>
      <w:r w:rsidR="00743E32" w:rsidRPr="00743E32">
        <w:rPr>
          <w:position w:val="-6"/>
          <w:szCs w:val="26"/>
          <w:lang w:val="pt-BR"/>
        </w:rPr>
        <w:object w:dxaOrig="260" w:dyaOrig="279">
          <v:shape id="_x0000_i1040" type="#_x0000_t75" style="width:12.75pt;height:14.25pt" o:ole="">
            <v:imagedata r:id="rId39" o:title=""/>
          </v:shape>
          <o:OLEObject Type="Embed" ProgID="Equation.DSMT4" ShapeID="_x0000_i1040" DrawAspect="Content" ObjectID="_1779280678" r:id="rId40"/>
        </w:object>
      </w:r>
      <w:r w:rsidR="00743E32">
        <w:rPr>
          <w:szCs w:val="26"/>
          <w:lang w:val="pt-BR"/>
        </w:rPr>
        <w:t xml:space="preserve"> là tâm của hình vuông </w:t>
      </w:r>
      <w:r w:rsidR="00743E32" w:rsidRPr="00743E32">
        <w:rPr>
          <w:position w:val="-6"/>
          <w:szCs w:val="26"/>
          <w:lang w:val="pt-BR"/>
        </w:rPr>
        <w:object w:dxaOrig="780" w:dyaOrig="279">
          <v:shape id="_x0000_i1041" type="#_x0000_t75" style="width:39pt;height:14.25pt" o:ole="">
            <v:imagedata r:id="rId41" o:title=""/>
          </v:shape>
          <o:OLEObject Type="Embed" ProgID="Equation.DSMT4" ShapeID="_x0000_i1041" DrawAspect="Content" ObjectID="_1779280679" r:id="rId42"/>
        </w:object>
      </w:r>
      <w:r w:rsidR="002B4DDD">
        <w:rPr>
          <w:szCs w:val="26"/>
          <w:lang w:val="pt-BR"/>
        </w:rPr>
        <w:t>.</w:t>
      </w:r>
    </w:p>
    <w:p w:rsidR="00560409" w:rsidRPr="00A0491A" w:rsidRDefault="00A63BED" w:rsidP="00A63BED">
      <w:pPr>
        <w:ind w:firstLine="567"/>
        <w:jc w:val="both"/>
        <w:rPr>
          <w:sz w:val="26"/>
          <w:szCs w:val="26"/>
          <w:lang w:val="pt-BR"/>
        </w:rPr>
      </w:pPr>
      <w:r w:rsidRPr="00A0491A">
        <w:rPr>
          <w:sz w:val="26"/>
          <w:szCs w:val="26"/>
          <w:lang w:val="pt-BR"/>
        </w:rPr>
        <w:t xml:space="preserve">a) </w:t>
      </w:r>
      <w:r w:rsidR="00BF126E" w:rsidRPr="00A0491A">
        <w:rPr>
          <w:sz w:val="26"/>
          <w:szCs w:val="26"/>
          <w:lang w:val="pt-BR"/>
        </w:rPr>
        <w:t xml:space="preserve">Chứng minh rằng </w:t>
      </w:r>
      <w:r w:rsidR="00743E32" w:rsidRPr="00743E32">
        <w:rPr>
          <w:position w:val="-6"/>
          <w:sz w:val="26"/>
          <w:szCs w:val="26"/>
          <w:lang w:val="pt-BR"/>
        </w:rPr>
        <w:object w:dxaOrig="320" w:dyaOrig="279">
          <v:shape id="_x0000_i1042" type="#_x0000_t75" style="width:15.75pt;height:14.25pt" o:ole="">
            <v:imagedata r:id="rId43" o:title=""/>
          </v:shape>
          <o:OLEObject Type="Embed" ProgID="Equation.DSMT4" ShapeID="_x0000_i1042" DrawAspect="Content" ObjectID="_1779280680" r:id="rId44"/>
        </w:object>
      </w:r>
      <w:r w:rsidR="002B4DDD">
        <w:rPr>
          <w:sz w:val="26"/>
          <w:szCs w:val="26"/>
          <w:lang w:val="pt-BR"/>
        </w:rPr>
        <w:t xml:space="preserve"> vuông góc với </w:t>
      </w:r>
      <w:r w:rsidR="00B70970" w:rsidRPr="00743E32">
        <w:rPr>
          <w:position w:val="-6"/>
          <w:sz w:val="26"/>
          <w:szCs w:val="26"/>
          <w:lang w:val="pt-BR"/>
        </w:rPr>
        <w:object w:dxaOrig="400" w:dyaOrig="279">
          <v:shape id="_x0000_i1043" type="#_x0000_t75" style="width:20.25pt;height:14.25pt" o:ole="">
            <v:imagedata r:id="rId45" o:title=""/>
          </v:shape>
          <o:OLEObject Type="Embed" ProgID="Equation.DSMT4" ShapeID="_x0000_i1043" DrawAspect="Content" ObjectID="_1779280681" r:id="rId46"/>
        </w:object>
      </w:r>
      <w:r w:rsidR="00BF126E" w:rsidRPr="00A0491A">
        <w:rPr>
          <w:sz w:val="26"/>
          <w:szCs w:val="26"/>
          <w:lang w:val="pt-BR"/>
        </w:rPr>
        <w:t>.</w:t>
      </w:r>
    </w:p>
    <w:p w:rsidR="00A23DE1" w:rsidRPr="00A0491A" w:rsidRDefault="00187501" w:rsidP="00A23DE1">
      <w:pPr>
        <w:ind w:firstLine="567"/>
        <w:jc w:val="both"/>
        <w:rPr>
          <w:sz w:val="26"/>
          <w:szCs w:val="26"/>
          <w:lang w:val="pt-BR"/>
        </w:rPr>
      </w:pPr>
      <w:r w:rsidRPr="00A0491A">
        <w:rPr>
          <w:sz w:val="26"/>
          <w:szCs w:val="26"/>
          <w:lang w:val="pt-BR"/>
        </w:rPr>
        <w:t xml:space="preserve">b) </w:t>
      </w:r>
      <w:r w:rsidR="00BF126E" w:rsidRPr="00A0491A">
        <w:rPr>
          <w:sz w:val="26"/>
          <w:szCs w:val="26"/>
          <w:lang w:val="pt-BR"/>
        </w:rPr>
        <w:t xml:space="preserve">Các đường thẳng </w:t>
      </w:r>
      <w:r w:rsidR="002B4DDD" w:rsidRPr="002B4DDD">
        <w:rPr>
          <w:position w:val="-4"/>
          <w:sz w:val="26"/>
          <w:szCs w:val="26"/>
          <w:lang w:val="pt-BR"/>
        </w:rPr>
        <w:object w:dxaOrig="460" w:dyaOrig="260">
          <v:shape id="_x0000_i1044" type="#_x0000_t75" style="width:23.25pt;height:12.75pt" o:ole="">
            <v:imagedata r:id="rId47" o:title=""/>
          </v:shape>
          <o:OLEObject Type="Embed" ProgID="Equation.DSMT4" ShapeID="_x0000_i1044" DrawAspect="Content" ObjectID="_1779280682" r:id="rId48"/>
        </w:object>
      </w:r>
      <w:r w:rsidR="00BF126E" w:rsidRPr="00A0491A">
        <w:rPr>
          <w:sz w:val="26"/>
          <w:szCs w:val="26"/>
          <w:lang w:val="pt-BR"/>
        </w:rPr>
        <w:t xml:space="preserve">, </w:t>
      </w:r>
      <w:r w:rsidR="002B4DDD" w:rsidRPr="002B4DDD">
        <w:rPr>
          <w:position w:val="-6"/>
          <w:sz w:val="26"/>
          <w:szCs w:val="26"/>
          <w:lang w:val="pt-BR"/>
        </w:rPr>
        <w:object w:dxaOrig="440" w:dyaOrig="279">
          <v:shape id="_x0000_i1045" type="#_x0000_t75" style="width:21.75pt;height:14.25pt" o:ole="">
            <v:imagedata r:id="rId49" o:title=""/>
          </v:shape>
          <o:OLEObject Type="Embed" ProgID="Equation.DSMT4" ShapeID="_x0000_i1045" DrawAspect="Content" ObjectID="_1779280683" r:id="rId50"/>
        </w:object>
      </w:r>
      <w:r w:rsidR="002B4DDD">
        <w:rPr>
          <w:sz w:val="26"/>
          <w:szCs w:val="26"/>
          <w:lang w:val="pt-BR"/>
        </w:rPr>
        <w:t xml:space="preserve"> </w:t>
      </w:r>
      <w:r w:rsidR="00BF126E" w:rsidRPr="00A0491A">
        <w:rPr>
          <w:sz w:val="26"/>
          <w:szCs w:val="26"/>
          <w:lang w:val="pt-BR"/>
        </w:rPr>
        <w:t xml:space="preserve">cắt nhau tại </w:t>
      </w:r>
      <w:r w:rsidR="00BF126E" w:rsidRPr="00A0491A">
        <w:rPr>
          <w:i/>
          <w:sz w:val="26"/>
          <w:szCs w:val="26"/>
          <w:lang w:val="pt-BR"/>
        </w:rPr>
        <w:t>P</w:t>
      </w:r>
      <w:r w:rsidR="00BF126E" w:rsidRPr="00A0491A">
        <w:rPr>
          <w:sz w:val="26"/>
          <w:szCs w:val="26"/>
          <w:lang w:val="pt-BR"/>
        </w:rPr>
        <w:t xml:space="preserve">. Chứng minh rằng đường thẳng </w:t>
      </w:r>
      <w:r w:rsidR="00BF126E" w:rsidRPr="00A0491A">
        <w:rPr>
          <w:i/>
          <w:sz w:val="26"/>
          <w:szCs w:val="26"/>
          <w:lang w:val="pt-BR"/>
        </w:rPr>
        <w:t>AP</w:t>
      </w:r>
      <w:r w:rsidR="00BF126E" w:rsidRPr="00A0491A">
        <w:rPr>
          <w:sz w:val="26"/>
          <w:szCs w:val="26"/>
          <w:lang w:val="pt-BR"/>
        </w:rPr>
        <w:t xml:space="preserve"> luôn đi qua một điểm cố định khi </w:t>
      </w:r>
      <w:r w:rsidR="00BF126E" w:rsidRPr="00A0491A">
        <w:rPr>
          <w:i/>
          <w:sz w:val="26"/>
          <w:szCs w:val="26"/>
          <w:lang w:val="pt-BR"/>
        </w:rPr>
        <w:t>A</w:t>
      </w:r>
      <w:r w:rsidR="00BF126E" w:rsidRPr="00A0491A">
        <w:rPr>
          <w:sz w:val="26"/>
          <w:szCs w:val="26"/>
          <w:lang w:val="pt-BR"/>
        </w:rPr>
        <w:t xml:space="preserve"> thay đổi.  </w:t>
      </w:r>
    </w:p>
    <w:p w:rsidR="007D5724" w:rsidRPr="00A0491A" w:rsidRDefault="00187501" w:rsidP="004A476E">
      <w:pPr>
        <w:tabs>
          <w:tab w:val="left" w:pos="992"/>
        </w:tabs>
        <w:jc w:val="both"/>
        <w:rPr>
          <w:noProof/>
          <w:sz w:val="26"/>
          <w:szCs w:val="26"/>
        </w:rPr>
      </w:pPr>
      <w:r w:rsidRPr="00A0491A">
        <w:rPr>
          <w:b/>
          <w:noProof/>
          <w:sz w:val="26"/>
          <w:szCs w:val="26"/>
        </w:rPr>
        <w:t>Câu 6. (</w:t>
      </w:r>
      <w:r w:rsidR="002B4DDD">
        <w:rPr>
          <w:b/>
          <w:noProof/>
          <w:sz w:val="26"/>
          <w:szCs w:val="26"/>
        </w:rPr>
        <w:t>3</w:t>
      </w:r>
      <w:r w:rsidRPr="00A0491A">
        <w:rPr>
          <w:b/>
          <w:noProof/>
          <w:sz w:val="26"/>
          <w:szCs w:val="26"/>
        </w:rPr>
        <w:t>,0 điểm)</w:t>
      </w:r>
      <w:r w:rsidRPr="00A0491A">
        <w:rPr>
          <w:noProof/>
          <w:sz w:val="26"/>
          <w:szCs w:val="26"/>
        </w:rPr>
        <w:t xml:space="preserve"> </w:t>
      </w:r>
      <w:r w:rsidR="004A476E" w:rsidRPr="00A0491A">
        <w:rPr>
          <w:noProof/>
          <w:sz w:val="26"/>
          <w:szCs w:val="26"/>
        </w:rPr>
        <w:t xml:space="preserve"> </w:t>
      </w:r>
    </w:p>
    <w:p w:rsidR="004A64B1" w:rsidRPr="00A0491A" w:rsidRDefault="00170329" w:rsidP="00170329">
      <w:pPr>
        <w:spacing w:before="120"/>
        <w:ind w:left="90" w:firstLine="477"/>
        <w:jc w:val="both"/>
        <w:rPr>
          <w:sz w:val="26"/>
          <w:szCs w:val="26"/>
          <w:lang w:val="nl-NL"/>
        </w:rPr>
      </w:pPr>
      <w:r w:rsidRPr="00A0491A">
        <w:rPr>
          <w:sz w:val="26"/>
          <w:szCs w:val="26"/>
        </w:rPr>
        <w:t xml:space="preserve">Có bao nhiêu số tự nhiên chia hết cho 3, biết số đó gồm 2022 chữ số lấy từ tập hợp </w:t>
      </w:r>
      <w:r w:rsidRPr="00A0491A">
        <w:rPr>
          <w:position w:val="-14"/>
          <w:sz w:val="26"/>
          <w:szCs w:val="26"/>
        </w:rPr>
        <w:object w:dxaOrig="1520" w:dyaOrig="400">
          <v:shape id="_x0000_i1046" type="#_x0000_t75" style="width:76.5pt;height:20.25pt" o:ole="">
            <v:imagedata r:id="rId51" o:title=""/>
          </v:shape>
          <o:OLEObject Type="Embed" ProgID="Equation.DSMT4" ShapeID="_x0000_i1046" DrawAspect="Content" ObjectID="_1779280684" r:id="rId52"/>
        </w:object>
      </w:r>
      <w:r w:rsidRPr="00A0491A">
        <w:rPr>
          <w:sz w:val="26"/>
          <w:szCs w:val="26"/>
        </w:rPr>
        <w:t>.</w:t>
      </w:r>
    </w:p>
    <w:p w:rsidR="00A23DE1" w:rsidRPr="00A0491A" w:rsidRDefault="00A23DE1" w:rsidP="0074578B">
      <w:pPr>
        <w:jc w:val="center"/>
        <w:rPr>
          <w:position w:val="-6"/>
          <w:sz w:val="20"/>
          <w:szCs w:val="20"/>
        </w:rPr>
      </w:pPr>
    </w:p>
    <w:p w:rsidR="00132AA7" w:rsidRPr="00A0491A" w:rsidRDefault="00D062F7" w:rsidP="0074578B">
      <w:pPr>
        <w:jc w:val="center"/>
        <w:rPr>
          <w:position w:val="-6"/>
          <w:sz w:val="26"/>
          <w:szCs w:val="26"/>
        </w:rPr>
      </w:pPr>
      <w:r w:rsidRPr="00A0491A">
        <w:rPr>
          <w:position w:val="-6"/>
          <w:sz w:val="26"/>
          <w:szCs w:val="26"/>
        </w:rPr>
        <w:t>---------- HẾT ----------</w:t>
      </w:r>
    </w:p>
    <w:p w:rsidR="005538ED" w:rsidRDefault="005538ED" w:rsidP="004A64B1">
      <w:pPr>
        <w:jc w:val="center"/>
        <w:rPr>
          <w:i/>
          <w:sz w:val="26"/>
          <w:szCs w:val="26"/>
          <w:lang w:val="pl-PL"/>
        </w:rPr>
      </w:pPr>
      <w:r w:rsidRPr="00A0491A">
        <w:rPr>
          <w:i/>
          <w:sz w:val="26"/>
          <w:szCs w:val="26"/>
          <w:lang w:val="pl-PL"/>
        </w:rPr>
        <w:t xml:space="preserve">Thí sinh không được sử dụng tài liệu. </w:t>
      </w:r>
      <w:r w:rsidR="00F6345E" w:rsidRPr="00A0491A">
        <w:rPr>
          <w:i/>
          <w:sz w:val="26"/>
          <w:szCs w:val="26"/>
          <w:lang w:val="pl-PL"/>
        </w:rPr>
        <w:t>Cán bộ coi thi</w:t>
      </w:r>
      <w:r w:rsidRPr="00A0491A">
        <w:rPr>
          <w:i/>
          <w:sz w:val="26"/>
          <w:szCs w:val="26"/>
          <w:lang w:val="pl-PL"/>
        </w:rPr>
        <w:t xml:space="preserve"> không giải thích gì thêm.</w:t>
      </w:r>
    </w:p>
    <w:p w:rsidR="0079481A" w:rsidRDefault="0079481A" w:rsidP="004A64B1">
      <w:pPr>
        <w:jc w:val="center"/>
        <w:rPr>
          <w:i/>
          <w:sz w:val="26"/>
          <w:szCs w:val="26"/>
          <w:lang w:val="pl-PL"/>
        </w:rPr>
      </w:pPr>
      <w:r>
        <w:rPr>
          <w:i/>
          <w:sz w:val="26"/>
          <w:szCs w:val="26"/>
          <w:lang w:val="pl-PL"/>
        </w:rPr>
        <w:t>Thí sinh không được sử dụng máy tính cầm tay</w:t>
      </w:r>
      <w:r w:rsidR="003F6019">
        <w:rPr>
          <w:i/>
          <w:sz w:val="26"/>
          <w:szCs w:val="26"/>
          <w:lang w:val="pl-PL"/>
        </w:rPr>
        <w:t>.</w:t>
      </w:r>
    </w:p>
    <w:p w:rsidR="00771EF2" w:rsidRPr="00A0491A" w:rsidRDefault="00771EF2" w:rsidP="004A64B1">
      <w:pPr>
        <w:jc w:val="center"/>
        <w:rPr>
          <w:i/>
          <w:sz w:val="26"/>
          <w:szCs w:val="26"/>
          <w:lang w:val="pl-PL"/>
        </w:rPr>
      </w:pPr>
    </w:p>
    <w:p w:rsidR="00A23C3A" w:rsidRDefault="00A23C3A" w:rsidP="004A64B1">
      <w:pPr>
        <w:jc w:val="center"/>
        <w:rPr>
          <w:i/>
          <w:sz w:val="26"/>
          <w:szCs w:val="26"/>
          <w:lang w:val="pl-PL"/>
        </w:rPr>
      </w:pPr>
    </w:p>
    <w:p w:rsidR="00A23C3A" w:rsidRPr="00A0491A" w:rsidRDefault="00A23C3A" w:rsidP="004A64B1">
      <w:pPr>
        <w:jc w:val="center"/>
        <w:rPr>
          <w:i/>
          <w:sz w:val="26"/>
          <w:szCs w:val="26"/>
          <w:lang w:val="pl-PL"/>
        </w:rPr>
      </w:pPr>
    </w:p>
    <w:p w:rsidR="00CB57D2" w:rsidRDefault="008D0A8A" w:rsidP="004A64B1">
      <w:pPr>
        <w:jc w:val="center"/>
        <w:rPr>
          <w:i/>
          <w:sz w:val="26"/>
          <w:szCs w:val="26"/>
          <w:lang w:val="pl-PL"/>
        </w:rPr>
      </w:pPr>
      <w:r w:rsidRPr="00A0491A">
        <w:rPr>
          <w:i/>
          <w:sz w:val="26"/>
          <w:szCs w:val="26"/>
          <w:lang w:val="pl-PL"/>
        </w:rPr>
        <w:t>Họ và tên thí sinh:........................................................................; Số báo danh..........................</w:t>
      </w:r>
      <w:r w:rsidR="007E4585" w:rsidRPr="00A0491A">
        <w:rPr>
          <w:i/>
          <w:sz w:val="26"/>
          <w:szCs w:val="26"/>
          <w:lang w:val="pl-PL"/>
        </w:rPr>
        <w:t>.</w:t>
      </w:r>
    </w:p>
    <w:tbl>
      <w:tblPr>
        <w:tblW w:w="5000" w:type="pct"/>
        <w:tblLook w:val="01E0" w:firstRow="1" w:lastRow="1" w:firstColumn="1" w:lastColumn="1" w:noHBand="0" w:noVBand="0"/>
      </w:tblPr>
      <w:tblGrid>
        <w:gridCol w:w="3757"/>
        <w:gridCol w:w="4969"/>
        <w:gridCol w:w="1414"/>
      </w:tblGrid>
      <w:tr w:rsidR="00CB57D2" w:rsidRPr="00127B4E" w:rsidTr="00F86205">
        <w:trPr>
          <w:trHeight w:val="898"/>
        </w:trPr>
        <w:tc>
          <w:tcPr>
            <w:tcW w:w="1853" w:type="pct"/>
            <w:vMerge w:val="restart"/>
          </w:tcPr>
          <w:p w:rsidR="00CB57D2" w:rsidRPr="00127B4E" w:rsidRDefault="00CB57D2" w:rsidP="00F86205">
            <w:pPr>
              <w:jc w:val="center"/>
              <w:rPr>
                <w:b/>
                <w:color w:val="000000"/>
                <w:sz w:val="26"/>
                <w:szCs w:val="26"/>
              </w:rPr>
            </w:pPr>
            <w:r w:rsidRPr="00127B4E">
              <w:rPr>
                <w:b/>
                <w:color w:val="000000"/>
                <w:sz w:val="26"/>
                <w:szCs w:val="26"/>
              </w:rPr>
              <w:lastRenderedPageBreak/>
              <w:t>SỞ GIÁO DỤC VÀ ĐÀO TẠO</w:t>
            </w:r>
          </w:p>
          <w:p w:rsidR="00CB57D2" w:rsidRPr="00127B4E" w:rsidRDefault="00C141AF" w:rsidP="00F86205">
            <w:pPr>
              <w:jc w:val="center"/>
              <w:rPr>
                <w:b/>
                <w:color w:val="000000"/>
                <w:sz w:val="26"/>
                <w:szCs w:val="26"/>
              </w:rPr>
            </w:pPr>
            <w:r>
              <w:rPr>
                <w:noProof/>
                <w:color w:val="000000"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0800" behindDoc="0" locked="0" layoutInCell="1" allowOverlap="1">
                      <wp:simplePos x="0" y="0"/>
                      <wp:positionH relativeFrom="column">
                        <wp:posOffset>753110</wp:posOffset>
                      </wp:positionH>
                      <wp:positionV relativeFrom="paragraph">
                        <wp:posOffset>186055</wp:posOffset>
                      </wp:positionV>
                      <wp:extent cx="720090" cy="0"/>
                      <wp:effectExtent l="6350" t="11430" r="6985" b="7620"/>
                      <wp:wrapNone/>
                      <wp:docPr id="1" name="Line 58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72009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584" o:spid="_x0000_s1026" style="position:absolute;z-index:251660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9.3pt,14.65pt" to="116pt,14.65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XeUvqEgIAACkEAAAOAAAAZHJzL2Uyb0RvYy54bWysU8GO2jAQvVfqP1i+QxIaWIgIqyqBXmiL tNsPMLZDrDq2ZRsCqvrvHRuC2PZSVc3BGXtmnt/MGy+fz51EJ26d0KrE2TjFiCuqmVCHEn973Yzm GDlPFCNSK17iC3f4efX+3bI3BZ/oVkvGLQIQ5YrelLj13hRJ4mjLO+LG2nAFzkbbjnjY2kPCLOkB vZPJJE1nSa8tM1ZT7hyc1lcnXkX8puHUf20axz2SJQZuPq42rvuwJqslKQ6WmFbQGw3yDyw6IhRc eoeqiSfoaMUfUJ2gVjvd+DHVXaKbRlAea4BqsvS3al5aYnisBZrjzL1N7v/B0i+nnUWCgXYYKdKB RFuhOJrO89Cb3rgCQiq1s6E6elYvZqvpd4eUrlqiDjxyfL0YSMxCRvImJWycgRv2/WfNIIYcvY6N Oje2C5DQAnSOelzuevCzRxQOn0DhBahGB1dCiiHPWOc/cd2hYJRYAumIS05b5wMPUgwh4RqlN0LK qLZUqC/xYjqZxgSnpWDBGcKcPewradGJhHmJXywKPI9hVh8Vi2AtJ2x9sz0R8mrD5VIFPKgE6Nys 60D8WKSL9Xw9z0f5ZLYe5Wldjz5uqnw022RP0/pDXVV19jNQy/KiFYxxFdgNw5nlfyf+7Zlcx+o+ nvc2JG/RY7+A7PCPpKOUQb3rHOw1u+zsIDHMYwy+vZ0w8I97sB9f+OoXAAAA//8DAFBLAwQUAAYA CAAAACEAM2h9TdwAAAAJAQAADwAAAGRycy9kb3ducmV2LnhtbEyPwU7DMBBE70j8g7VIXCrqNJGq EuJUCMiNCwXEdRsvSUS8TmO3DXx9F/UAx5l9mp0p1pPr1YHG0Hk2sJgnoIhrbztuDLy9VjcrUCEi W+w9k4FvCrAuLy8KzK0/8gsdNrFREsIhRwNtjEOudahbchjmfiCW26cfHUaRY6PtiEcJd71Ok2Sp HXYsH1oc6KGl+muzdwZC9U676mdWz5KPrPGU7h6fn9CY66vp/g5UpCn+wfBbX6pDKZ22fs82qF70 YrUU1EB6m4ESIM1SGbc9G7os9P8F5QkAAP//AwBQSwECLQAUAAYACAAAACEAtoM4kv4AAADhAQAA EwAAAAAAAAAAAAAAAAAAAAAAW0NvbnRlbnRfVHlwZXNdLnhtbFBLAQItABQABgAIAAAAIQA4/SH/ 1gAAAJQBAAALAAAAAAAAAAAAAAAAAC8BAABfcmVscy8ucmVsc1BLAQItABQABgAIAAAAIQAXeUvq EgIAACkEAAAOAAAAAAAAAAAAAAAAAC4CAABkcnMvZTJvRG9jLnhtbFBLAQItABQABgAIAAAAIQAz aH1N3AAAAAkBAAAPAAAAAAAAAAAAAAAAAGwEAABkcnMvZG93bnJldi54bWxQSwUGAAAAAAQABADz AAAAdQUAAAAA "/>
                  </w:pict>
                </mc:Fallback>
              </mc:AlternateContent>
            </w:r>
            <w:r w:rsidR="00CB57D2" w:rsidRPr="00127B4E">
              <w:rPr>
                <w:b/>
                <w:color w:val="000000"/>
                <w:sz w:val="26"/>
                <w:szCs w:val="26"/>
              </w:rPr>
              <w:t>TỈNH QUẢNG NAM</w:t>
            </w:r>
          </w:p>
          <w:p w:rsidR="00CB57D2" w:rsidRPr="00127B4E" w:rsidRDefault="00CB57D2" w:rsidP="00F86205">
            <w:pPr>
              <w:jc w:val="center"/>
              <w:rPr>
                <w:color w:val="000000"/>
                <w:sz w:val="26"/>
                <w:szCs w:val="26"/>
              </w:rPr>
            </w:pPr>
          </w:p>
          <w:p w:rsidR="00CB57D2" w:rsidRPr="00127B4E" w:rsidRDefault="00CB57D2" w:rsidP="00F86205">
            <w:pPr>
              <w:tabs>
                <w:tab w:val="left" w:pos="939"/>
              </w:tabs>
              <w:rPr>
                <w:color w:val="000000"/>
                <w:sz w:val="26"/>
                <w:szCs w:val="26"/>
              </w:rPr>
            </w:pPr>
          </w:p>
        </w:tc>
        <w:tc>
          <w:tcPr>
            <w:tcW w:w="3147" w:type="pct"/>
            <w:gridSpan w:val="2"/>
          </w:tcPr>
          <w:p w:rsidR="00CB57D2" w:rsidRPr="00127B4E" w:rsidRDefault="00CB57D2" w:rsidP="00F86205">
            <w:pPr>
              <w:jc w:val="center"/>
              <w:rPr>
                <w:b/>
                <w:color w:val="000000"/>
                <w:sz w:val="26"/>
                <w:szCs w:val="26"/>
              </w:rPr>
            </w:pPr>
            <w:r w:rsidRPr="00127B4E">
              <w:rPr>
                <w:b/>
                <w:color w:val="000000"/>
                <w:sz w:val="26"/>
                <w:szCs w:val="26"/>
              </w:rPr>
              <w:t>KỲ THI HỌC SINH GIỎI CẤP TỈNH THPT</w:t>
            </w:r>
          </w:p>
          <w:p w:rsidR="00CB57D2" w:rsidRPr="00127B4E" w:rsidRDefault="00CB57D2" w:rsidP="00F86205">
            <w:pPr>
              <w:jc w:val="center"/>
              <w:rPr>
                <w:b/>
                <w:color w:val="000000"/>
                <w:sz w:val="26"/>
                <w:szCs w:val="26"/>
              </w:rPr>
            </w:pPr>
            <w:r w:rsidRPr="00127B4E">
              <w:rPr>
                <w:b/>
                <w:color w:val="000000"/>
                <w:sz w:val="26"/>
                <w:szCs w:val="26"/>
              </w:rPr>
              <w:t>NĂM HỌC 2021-2022</w:t>
            </w:r>
          </w:p>
          <w:p w:rsidR="00CB57D2" w:rsidRPr="00127B4E" w:rsidRDefault="00CB57D2" w:rsidP="00F86205">
            <w:pPr>
              <w:tabs>
                <w:tab w:val="left" w:pos="561"/>
                <w:tab w:val="left" w:pos="1695"/>
              </w:tabs>
              <w:rPr>
                <w:b/>
                <w:color w:val="000000"/>
                <w:sz w:val="26"/>
                <w:szCs w:val="26"/>
              </w:rPr>
            </w:pPr>
            <w:r w:rsidRPr="00127B4E">
              <w:rPr>
                <w:b/>
                <w:color w:val="000000"/>
                <w:sz w:val="26"/>
                <w:szCs w:val="26"/>
              </w:rPr>
              <w:t xml:space="preserve">              Môn thi: TOÁN 11 (CHUYÊN)</w:t>
            </w:r>
          </w:p>
          <w:p w:rsidR="00CB57D2" w:rsidRPr="00127B4E" w:rsidRDefault="00CB57D2" w:rsidP="00F86205">
            <w:pPr>
              <w:tabs>
                <w:tab w:val="left" w:pos="561"/>
                <w:tab w:val="left" w:pos="1695"/>
              </w:tabs>
              <w:jc w:val="center"/>
              <w:rPr>
                <w:color w:val="000000"/>
                <w:sz w:val="26"/>
                <w:szCs w:val="26"/>
              </w:rPr>
            </w:pPr>
            <w:r w:rsidRPr="00127B4E">
              <w:rPr>
                <w:b/>
                <w:color w:val="000000"/>
                <w:sz w:val="26"/>
                <w:szCs w:val="26"/>
              </w:rPr>
              <w:t xml:space="preserve">              Thời gian:</w:t>
            </w:r>
            <w:r w:rsidRPr="00127B4E">
              <w:rPr>
                <w:color w:val="000000"/>
                <w:sz w:val="26"/>
                <w:szCs w:val="26"/>
              </w:rPr>
              <w:t xml:space="preserve"> </w:t>
            </w:r>
            <w:r w:rsidRPr="00127B4E">
              <w:rPr>
                <w:b/>
                <w:color w:val="000000"/>
                <w:sz w:val="26"/>
                <w:szCs w:val="26"/>
              </w:rPr>
              <w:t>180 phút</w:t>
            </w:r>
            <w:r w:rsidRPr="00127B4E">
              <w:rPr>
                <w:i/>
                <w:color w:val="000000"/>
                <w:sz w:val="26"/>
                <w:szCs w:val="26"/>
              </w:rPr>
              <w:t xml:space="preserve"> </w:t>
            </w:r>
            <w:r w:rsidRPr="00127B4E">
              <w:rPr>
                <w:color w:val="000000"/>
                <w:sz w:val="26"/>
                <w:szCs w:val="26"/>
              </w:rPr>
              <w:t>(</w:t>
            </w:r>
            <w:r w:rsidRPr="00127B4E">
              <w:rPr>
                <w:i/>
                <w:color w:val="000000"/>
                <w:sz w:val="26"/>
                <w:szCs w:val="26"/>
              </w:rPr>
              <w:t>không kể thời gian phát đề</w:t>
            </w:r>
            <w:r w:rsidRPr="00127B4E">
              <w:rPr>
                <w:color w:val="000000"/>
                <w:sz w:val="26"/>
                <w:szCs w:val="26"/>
              </w:rPr>
              <w:t>)</w:t>
            </w:r>
          </w:p>
          <w:p w:rsidR="00CB57D2" w:rsidRPr="00127B4E" w:rsidRDefault="00CB57D2" w:rsidP="00F86205">
            <w:pPr>
              <w:tabs>
                <w:tab w:val="left" w:pos="561"/>
                <w:tab w:val="left" w:pos="1695"/>
              </w:tabs>
              <w:rPr>
                <w:b/>
                <w:color w:val="000000"/>
                <w:sz w:val="26"/>
                <w:szCs w:val="26"/>
              </w:rPr>
            </w:pPr>
            <w:r w:rsidRPr="00127B4E">
              <w:rPr>
                <w:color w:val="000000"/>
                <w:sz w:val="26"/>
                <w:szCs w:val="26"/>
              </w:rPr>
              <w:t xml:space="preserve">               </w:t>
            </w:r>
            <w:r w:rsidRPr="00127B4E">
              <w:rPr>
                <w:b/>
                <w:color w:val="000000"/>
                <w:sz w:val="26"/>
                <w:szCs w:val="26"/>
              </w:rPr>
              <w:t>Ngày thi:</w:t>
            </w:r>
            <w:r w:rsidRPr="00127B4E">
              <w:rPr>
                <w:color w:val="000000"/>
                <w:sz w:val="26"/>
                <w:szCs w:val="26"/>
              </w:rPr>
              <w:t xml:space="preserve"> </w:t>
            </w:r>
            <w:r w:rsidRPr="00127B4E">
              <w:rPr>
                <w:b/>
                <w:color w:val="000000"/>
                <w:sz w:val="26"/>
                <w:szCs w:val="26"/>
              </w:rPr>
              <w:t>22/3/2022</w:t>
            </w:r>
          </w:p>
        </w:tc>
      </w:tr>
      <w:tr w:rsidR="00CB57D2" w:rsidRPr="00127B4E" w:rsidTr="00F86205">
        <w:trPr>
          <w:trHeight w:val="128"/>
        </w:trPr>
        <w:tc>
          <w:tcPr>
            <w:tcW w:w="1853" w:type="pct"/>
            <w:vMerge/>
          </w:tcPr>
          <w:p w:rsidR="00CB57D2" w:rsidRPr="00127B4E" w:rsidRDefault="00CB57D2" w:rsidP="00F86205">
            <w:pPr>
              <w:jc w:val="center"/>
              <w:rPr>
                <w:b/>
                <w:color w:val="000000"/>
                <w:sz w:val="26"/>
                <w:szCs w:val="26"/>
              </w:rPr>
            </w:pPr>
          </w:p>
        </w:tc>
        <w:tc>
          <w:tcPr>
            <w:tcW w:w="2450" w:type="pct"/>
          </w:tcPr>
          <w:p w:rsidR="00CB57D2" w:rsidRPr="00127B4E" w:rsidRDefault="00CB57D2" w:rsidP="00F86205">
            <w:pPr>
              <w:jc w:val="center"/>
              <w:rPr>
                <w:b/>
                <w:color w:val="000000"/>
                <w:sz w:val="26"/>
                <w:szCs w:val="26"/>
              </w:rPr>
            </w:pPr>
          </w:p>
        </w:tc>
        <w:tc>
          <w:tcPr>
            <w:tcW w:w="696" w:type="pct"/>
          </w:tcPr>
          <w:p w:rsidR="00CB57D2" w:rsidRPr="00127B4E" w:rsidRDefault="00CB57D2" w:rsidP="00F86205">
            <w:pPr>
              <w:jc w:val="center"/>
              <w:rPr>
                <w:b/>
                <w:color w:val="000000"/>
                <w:sz w:val="26"/>
                <w:szCs w:val="26"/>
              </w:rPr>
            </w:pPr>
          </w:p>
        </w:tc>
      </w:tr>
    </w:tbl>
    <w:p w:rsidR="00CB57D2" w:rsidRPr="00127B4E" w:rsidRDefault="00CB57D2" w:rsidP="00CB57D2">
      <w:pPr>
        <w:jc w:val="center"/>
        <w:rPr>
          <w:b/>
          <w:color w:val="000000"/>
          <w:sz w:val="26"/>
          <w:szCs w:val="26"/>
        </w:rPr>
      </w:pPr>
      <w:r w:rsidRPr="00127B4E">
        <w:rPr>
          <w:b/>
          <w:color w:val="000000"/>
          <w:sz w:val="26"/>
          <w:szCs w:val="26"/>
        </w:rPr>
        <w:t>HƯỚNG DẪN CHẤM</w:t>
      </w:r>
    </w:p>
    <w:p w:rsidR="00CB57D2" w:rsidRPr="00127B4E" w:rsidRDefault="00CB57D2" w:rsidP="00CB57D2">
      <w:pPr>
        <w:rPr>
          <w:color w:val="000000"/>
          <w:sz w:val="2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63"/>
        <w:gridCol w:w="8475"/>
        <w:gridCol w:w="902"/>
      </w:tblGrid>
      <w:tr w:rsidR="00CB57D2" w:rsidRPr="00127B4E" w:rsidTr="00F86205">
        <w:tc>
          <w:tcPr>
            <w:tcW w:w="866" w:type="dxa"/>
            <w:shd w:val="clear" w:color="auto" w:fill="BFBFBF"/>
          </w:tcPr>
          <w:p w:rsidR="00CB57D2" w:rsidRPr="00127B4E" w:rsidRDefault="00CB57D2" w:rsidP="00F86205">
            <w:pPr>
              <w:jc w:val="center"/>
              <w:rPr>
                <w:b/>
                <w:bCs/>
                <w:color w:val="000000"/>
                <w:position w:val="-6"/>
                <w:sz w:val="26"/>
                <w:szCs w:val="26"/>
              </w:rPr>
            </w:pPr>
            <w:r w:rsidRPr="00127B4E">
              <w:rPr>
                <w:b/>
                <w:bCs/>
                <w:color w:val="000000"/>
                <w:position w:val="-6"/>
                <w:sz w:val="26"/>
                <w:szCs w:val="26"/>
              </w:rPr>
              <w:t>CÂU</w:t>
            </w:r>
          </w:p>
        </w:tc>
        <w:tc>
          <w:tcPr>
            <w:tcW w:w="8350" w:type="dxa"/>
            <w:tcBorders>
              <w:bottom w:val="single" w:sz="4" w:space="0" w:color="auto"/>
            </w:tcBorders>
            <w:shd w:val="clear" w:color="auto" w:fill="BFBFBF"/>
          </w:tcPr>
          <w:p w:rsidR="00CB57D2" w:rsidRPr="00127B4E" w:rsidRDefault="00CB57D2" w:rsidP="00F86205">
            <w:pPr>
              <w:jc w:val="center"/>
              <w:rPr>
                <w:b/>
                <w:bCs/>
                <w:color w:val="000000"/>
                <w:position w:val="-6"/>
                <w:sz w:val="26"/>
                <w:szCs w:val="26"/>
              </w:rPr>
            </w:pPr>
            <w:r w:rsidRPr="00127B4E">
              <w:rPr>
                <w:b/>
                <w:bCs/>
                <w:color w:val="000000"/>
                <w:position w:val="-6"/>
                <w:sz w:val="26"/>
                <w:szCs w:val="26"/>
              </w:rPr>
              <w:t>NỘI DUNG</w:t>
            </w:r>
          </w:p>
        </w:tc>
        <w:tc>
          <w:tcPr>
            <w:tcW w:w="924" w:type="dxa"/>
            <w:tcBorders>
              <w:bottom w:val="single" w:sz="4" w:space="0" w:color="auto"/>
            </w:tcBorders>
            <w:shd w:val="clear" w:color="auto" w:fill="BFBFBF"/>
            <w:vAlign w:val="center"/>
          </w:tcPr>
          <w:p w:rsidR="00CB57D2" w:rsidRPr="00127B4E" w:rsidRDefault="00CB57D2" w:rsidP="00F86205">
            <w:pPr>
              <w:jc w:val="center"/>
              <w:rPr>
                <w:b/>
                <w:bCs/>
                <w:color w:val="000000"/>
                <w:position w:val="-6"/>
                <w:sz w:val="26"/>
                <w:szCs w:val="26"/>
              </w:rPr>
            </w:pPr>
            <w:r w:rsidRPr="00127B4E">
              <w:rPr>
                <w:b/>
                <w:bCs/>
                <w:color w:val="000000"/>
                <w:position w:val="-6"/>
                <w:sz w:val="26"/>
                <w:szCs w:val="26"/>
              </w:rPr>
              <w:t>ĐIỂM</w:t>
            </w:r>
          </w:p>
        </w:tc>
      </w:tr>
      <w:tr w:rsidR="00CB57D2" w:rsidRPr="00127B4E" w:rsidTr="00F86205">
        <w:tc>
          <w:tcPr>
            <w:tcW w:w="866" w:type="dxa"/>
            <w:vMerge w:val="restart"/>
            <w:shd w:val="clear" w:color="auto" w:fill="auto"/>
          </w:tcPr>
          <w:p w:rsidR="00CB57D2" w:rsidRPr="00127B4E" w:rsidRDefault="00CB57D2" w:rsidP="00F86205">
            <w:pPr>
              <w:jc w:val="center"/>
              <w:rPr>
                <w:b/>
                <w:bCs/>
                <w:color w:val="000000"/>
                <w:position w:val="-6"/>
              </w:rPr>
            </w:pPr>
            <w:r w:rsidRPr="00127B4E">
              <w:rPr>
                <w:b/>
                <w:bCs/>
                <w:color w:val="000000"/>
                <w:position w:val="-6"/>
              </w:rPr>
              <w:t>1</w:t>
            </w:r>
          </w:p>
        </w:tc>
        <w:tc>
          <w:tcPr>
            <w:tcW w:w="9274" w:type="dxa"/>
            <w:gridSpan w:val="2"/>
            <w:shd w:val="clear" w:color="auto" w:fill="BFBFBF"/>
          </w:tcPr>
          <w:p w:rsidR="00CB57D2" w:rsidRPr="00127B4E" w:rsidRDefault="00CB57D2" w:rsidP="00F86205">
            <w:pPr>
              <w:tabs>
                <w:tab w:val="left" w:pos="992"/>
              </w:tabs>
              <w:rPr>
                <w:noProof/>
                <w:color w:val="000000"/>
              </w:rPr>
            </w:pPr>
            <w:r w:rsidRPr="00127B4E">
              <w:rPr>
                <w:b/>
                <w:noProof/>
                <w:color w:val="000000"/>
              </w:rPr>
              <w:t>Câu 1. (3,0 điểm)</w:t>
            </w:r>
            <w:r w:rsidRPr="00127B4E">
              <w:rPr>
                <w:noProof/>
                <w:color w:val="000000"/>
              </w:rPr>
              <w:t xml:space="preserve">  </w:t>
            </w:r>
          </w:p>
          <w:p w:rsidR="00CB57D2" w:rsidRPr="00127B4E" w:rsidRDefault="00CB57D2" w:rsidP="00F86205">
            <w:pPr>
              <w:tabs>
                <w:tab w:val="left" w:pos="567"/>
              </w:tabs>
              <w:rPr>
                <w:color w:val="000000"/>
              </w:rPr>
            </w:pPr>
            <w:r w:rsidRPr="00127B4E">
              <w:rPr>
                <w:color w:val="000000"/>
              </w:rPr>
              <w:tab/>
              <w:t xml:space="preserve">Giải hệ phương trình                 </w:t>
            </w:r>
          </w:p>
          <w:p w:rsidR="00CB57D2" w:rsidRPr="00127B4E" w:rsidRDefault="00CB57D2" w:rsidP="00F86205">
            <w:pPr>
              <w:jc w:val="center"/>
              <w:rPr>
                <w:color w:val="000000"/>
                <w:position w:val="-6"/>
              </w:rPr>
            </w:pPr>
            <w:r w:rsidRPr="00127B4E">
              <w:rPr>
                <w:color w:val="000000"/>
              </w:rPr>
              <w:t xml:space="preserve">                        </w:t>
            </w:r>
            <w:r w:rsidRPr="00127B4E">
              <w:rPr>
                <w:color w:val="000000"/>
                <w:position w:val="-52"/>
              </w:rPr>
              <w:object w:dxaOrig="5580" w:dyaOrig="1180">
                <v:shape id="_x0000_i1047" type="#_x0000_t75" style="width:279pt;height:59.25pt" o:ole="">
                  <v:imagedata r:id="rId53" o:title=""/>
                </v:shape>
                <o:OLEObject Type="Embed" ProgID="Equation.DSMT4" ShapeID="_x0000_i1047" DrawAspect="Content" ObjectID="_1779280685" r:id="rId54"/>
              </w:object>
            </w:r>
            <w:r w:rsidRPr="00127B4E">
              <w:rPr>
                <w:color w:val="000000"/>
              </w:rPr>
              <w:t>.</w:t>
            </w:r>
          </w:p>
        </w:tc>
      </w:tr>
      <w:tr w:rsidR="00CB57D2" w:rsidRPr="00127B4E" w:rsidTr="00F86205">
        <w:tc>
          <w:tcPr>
            <w:tcW w:w="866" w:type="dxa"/>
            <w:vMerge/>
            <w:shd w:val="clear" w:color="auto" w:fill="auto"/>
          </w:tcPr>
          <w:p w:rsidR="00CB57D2" w:rsidRPr="00127B4E" w:rsidRDefault="00CB57D2" w:rsidP="00F86205">
            <w:pPr>
              <w:jc w:val="center"/>
              <w:rPr>
                <w:b/>
                <w:bCs/>
                <w:color w:val="000000"/>
                <w:position w:val="-6"/>
              </w:rPr>
            </w:pPr>
          </w:p>
        </w:tc>
        <w:tc>
          <w:tcPr>
            <w:tcW w:w="8350" w:type="dxa"/>
            <w:tcBorders>
              <w:bottom w:val="dashSmallGap" w:sz="4" w:space="0" w:color="auto"/>
            </w:tcBorders>
            <w:shd w:val="clear" w:color="auto" w:fill="auto"/>
          </w:tcPr>
          <w:p w:rsidR="00CB57D2" w:rsidRPr="00127B4E" w:rsidRDefault="00CB57D2" w:rsidP="00F86205">
            <w:pPr>
              <w:pStyle w:val="NoSpacing"/>
              <w:ind w:left="90" w:hanging="90"/>
              <w:rPr>
                <w:color w:val="000000"/>
                <w:sz w:val="24"/>
                <w:szCs w:val="24"/>
              </w:rPr>
            </w:pPr>
            <w:r w:rsidRPr="00127B4E">
              <w:rPr>
                <w:color w:val="000000"/>
                <w:sz w:val="24"/>
                <w:szCs w:val="24"/>
              </w:rPr>
              <w:t xml:space="preserve">Điều kiện: </w:t>
            </w:r>
            <w:r w:rsidRPr="00127B4E">
              <w:rPr>
                <w:color w:val="000000"/>
                <w:position w:val="-64"/>
                <w:sz w:val="24"/>
                <w:szCs w:val="24"/>
              </w:rPr>
              <w:object w:dxaOrig="1560" w:dyaOrig="1400">
                <v:shape id="_x0000_i1048" type="#_x0000_t75" style="width:78pt;height:69.75pt" o:ole="">
                  <v:imagedata r:id="rId55" o:title=""/>
                </v:shape>
                <o:OLEObject Type="Embed" ProgID="Equation.DSMT4" ShapeID="_x0000_i1048" DrawAspect="Content" ObjectID="_1779280686" r:id="rId56"/>
              </w:object>
            </w:r>
            <w:r w:rsidRPr="00127B4E">
              <w:rPr>
                <w:color w:val="000000"/>
                <w:sz w:val="24"/>
                <w:szCs w:val="24"/>
              </w:rPr>
              <w:t xml:space="preserve"> </w:t>
            </w:r>
            <w:bookmarkStart w:id="0" w:name="_GoBack"/>
            <w:bookmarkEnd w:id="0"/>
          </w:p>
        </w:tc>
        <w:tc>
          <w:tcPr>
            <w:tcW w:w="924" w:type="dxa"/>
            <w:tcBorders>
              <w:bottom w:val="dashSmallGap" w:sz="4" w:space="0" w:color="auto"/>
            </w:tcBorders>
            <w:shd w:val="clear" w:color="auto" w:fill="auto"/>
            <w:vAlign w:val="center"/>
          </w:tcPr>
          <w:p w:rsidR="00CB57D2" w:rsidRPr="00127B4E" w:rsidRDefault="00CB57D2" w:rsidP="00F86205">
            <w:pPr>
              <w:jc w:val="center"/>
              <w:rPr>
                <w:color w:val="000000"/>
                <w:position w:val="-6"/>
              </w:rPr>
            </w:pPr>
          </w:p>
        </w:tc>
      </w:tr>
      <w:tr w:rsidR="00CB57D2" w:rsidRPr="00127B4E" w:rsidTr="00F86205">
        <w:tc>
          <w:tcPr>
            <w:tcW w:w="866" w:type="dxa"/>
            <w:vMerge/>
            <w:shd w:val="clear" w:color="auto" w:fill="auto"/>
          </w:tcPr>
          <w:p w:rsidR="00CB57D2" w:rsidRPr="00127B4E" w:rsidRDefault="00CB57D2" w:rsidP="00F86205">
            <w:pPr>
              <w:jc w:val="center"/>
              <w:rPr>
                <w:b/>
                <w:bCs/>
                <w:color w:val="000000"/>
                <w:position w:val="-6"/>
              </w:rPr>
            </w:pPr>
          </w:p>
        </w:tc>
        <w:tc>
          <w:tcPr>
            <w:tcW w:w="8350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CB57D2" w:rsidRPr="00127B4E" w:rsidRDefault="00CB57D2" w:rsidP="00F86205">
            <w:pPr>
              <w:rPr>
                <w:color w:val="000000"/>
                <w:position w:val="-6"/>
              </w:rPr>
            </w:pPr>
            <w:r w:rsidRPr="00127B4E">
              <w:rPr>
                <w:color w:val="000000"/>
                <w:position w:val="-68"/>
              </w:rPr>
              <w:object w:dxaOrig="6960" w:dyaOrig="1480">
                <v:shape id="_x0000_i1049" type="#_x0000_t75" style="width:348pt;height:74.25pt" o:ole="">
                  <v:imagedata r:id="rId57" o:title=""/>
                </v:shape>
                <o:OLEObject Type="Embed" ProgID="Equation.DSMT4" ShapeID="_x0000_i1049" DrawAspect="Content" ObjectID="_1779280687" r:id="rId58"/>
              </w:object>
            </w:r>
          </w:p>
        </w:tc>
        <w:tc>
          <w:tcPr>
            <w:tcW w:w="924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:rsidR="00CB57D2" w:rsidRPr="00127B4E" w:rsidRDefault="00CB57D2" w:rsidP="00F86205">
            <w:pPr>
              <w:rPr>
                <w:color w:val="000000"/>
              </w:rPr>
            </w:pPr>
          </w:p>
        </w:tc>
      </w:tr>
      <w:tr w:rsidR="00CB57D2" w:rsidRPr="00127B4E" w:rsidTr="00F86205">
        <w:tc>
          <w:tcPr>
            <w:tcW w:w="866" w:type="dxa"/>
            <w:vMerge/>
            <w:shd w:val="clear" w:color="auto" w:fill="auto"/>
          </w:tcPr>
          <w:p w:rsidR="00CB57D2" w:rsidRPr="00127B4E" w:rsidRDefault="00CB57D2" w:rsidP="00F86205">
            <w:pPr>
              <w:jc w:val="center"/>
              <w:rPr>
                <w:b/>
                <w:bCs/>
                <w:color w:val="000000"/>
                <w:position w:val="-6"/>
              </w:rPr>
            </w:pPr>
          </w:p>
        </w:tc>
        <w:tc>
          <w:tcPr>
            <w:tcW w:w="8350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CB57D2" w:rsidRPr="00127B4E" w:rsidRDefault="00CB57D2" w:rsidP="00F86205">
            <w:pPr>
              <w:rPr>
                <w:color w:val="000000"/>
                <w:position w:val="-6"/>
              </w:rPr>
            </w:pPr>
            <w:bookmarkStart w:id="1" w:name="MTBlankEqn"/>
            <w:r w:rsidRPr="00127B4E">
              <w:rPr>
                <w:color w:val="000000"/>
              </w:rPr>
              <w:t xml:space="preserve">      </w:t>
            </w:r>
            <w:r w:rsidRPr="00127B4E">
              <w:rPr>
                <w:color w:val="000000"/>
                <w:position w:val="-30"/>
              </w:rPr>
              <w:object w:dxaOrig="4380" w:dyaOrig="720">
                <v:shape id="_x0000_i1050" type="#_x0000_t75" style="width:219pt;height:36pt" o:ole="">
                  <v:imagedata r:id="rId59" o:title=""/>
                </v:shape>
                <o:OLEObject Type="Embed" ProgID="Equation.DSMT4" ShapeID="_x0000_i1050" DrawAspect="Content" ObjectID="_1779280688" r:id="rId60"/>
              </w:object>
            </w:r>
            <w:bookmarkEnd w:id="1"/>
            <w:r w:rsidRPr="00127B4E">
              <w:rPr>
                <w:color w:val="000000"/>
                <w:position w:val="-6"/>
              </w:rPr>
              <w:t xml:space="preserve"> </w:t>
            </w:r>
          </w:p>
        </w:tc>
        <w:tc>
          <w:tcPr>
            <w:tcW w:w="924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:rsidR="00CB57D2" w:rsidRPr="00127B4E" w:rsidRDefault="00CB57D2" w:rsidP="00F86205">
            <w:pPr>
              <w:jc w:val="center"/>
              <w:rPr>
                <w:color w:val="000000"/>
                <w:position w:val="-6"/>
              </w:rPr>
            </w:pPr>
          </w:p>
        </w:tc>
      </w:tr>
      <w:tr w:rsidR="00CB57D2" w:rsidRPr="00127B4E" w:rsidTr="00F86205">
        <w:tc>
          <w:tcPr>
            <w:tcW w:w="866" w:type="dxa"/>
            <w:vMerge/>
            <w:shd w:val="clear" w:color="auto" w:fill="auto"/>
          </w:tcPr>
          <w:p w:rsidR="00CB57D2" w:rsidRPr="00127B4E" w:rsidRDefault="00CB57D2" w:rsidP="00F86205">
            <w:pPr>
              <w:jc w:val="center"/>
              <w:rPr>
                <w:b/>
                <w:bCs/>
                <w:color w:val="000000"/>
                <w:position w:val="-6"/>
              </w:rPr>
            </w:pPr>
          </w:p>
        </w:tc>
        <w:tc>
          <w:tcPr>
            <w:tcW w:w="8350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CB57D2" w:rsidRPr="00127B4E" w:rsidRDefault="00CB57D2" w:rsidP="00F86205">
            <w:pPr>
              <w:rPr>
                <w:color w:val="000000"/>
                <w:position w:val="-6"/>
              </w:rPr>
            </w:pPr>
            <w:r w:rsidRPr="00127B4E">
              <w:rPr>
                <w:color w:val="000000"/>
              </w:rPr>
              <w:t xml:space="preserve">Nếu  </w:t>
            </w:r>
            <w:r w:rsidRPr="00127B4E">
              <w:rPr>
                <w:color w:val="000000"/>
                <w:position w:val="-10"/>
              </w:rPr>
              <w:object w:dxaOrig="4380" w:dyaOrig="380">
                <v:shape id="_x0000_i1051" type="#_x0000_t75" style="width:220.5pt;height:18.75pt" o:ole="">
                  <v:imagedata r:id="rId61" o:title=""/>
                </v:shape>
                <o:OLEObject Type="Embed" ProgID="Equation.DSMT4" ShapeID="_x0000_i1051" DrawAspect="Content" ObjectID="_1779280689" r:id="rId62"/>
              </w:object>
            </w:r>
            <w:r w:rsidRPr="00127B4E">
              <w:rPr>
                <w:color w:val="000000"/>
              </w:rPr>
              <w:t xml:space="preserve">  </w:t>
            </w:r>
            <w:r w:rsidRPr="009525AB">
              <w:rPr>
                <w:color w:val="000000"/>
                <w:position w:val="-6"/>
              </w:rPr>
              <w:object w:dxaOrig="320" w:dyaOrig="240">
                <v:shape id="_x0000_i1052" type="#_x0000_t75" style="width:15.75pt;height:12pt" o:ole="">
                  <v:imagedata r:id="rId63" o:title=""/>
                </v:shape>
                <o:OLEObject Type="Embed" ProgID="Equation.DSMT4" ShapeID="_x0000_i1052" DrawAspect="Content" ObjectID="_1779280690" r:id="rId64"/>
              </w:object>
            </w:r>
            <w:r>
              <w:rPr>
                <w:color w:val="000000"/>
              </w:rPr>
              <w:t xml:space="preserve"> hệ phương trình</w:t>
            </w:r>
            <w:r w:rsidRPr="00127B4E">
              <w:rPr>
                <w:color w:val="000000"/>
              </w:rPr>
              <w:t xml:space="preserve"> vô nghiệm</w:t>
            </w:r>
          </w:p>
        </w:tc>
        <w:tc>
          <w:tcPr>
            <w:tcW w:w="924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:rsidR="00CB57D2" w:rsidRPr="00127B4E" w:rsidRDefault="00CB57D2" w:rsidP="00F86205">
            <w:pPr>
              <w:jc w:val="center"/>
              <w:rPr>
                <w:color w:val="000000"/>
                <w:position w:val="-6"/>
              </w:rPr>
            </w:pPr>
          </w:p>
        </w:tc>
      </w:tr>
      <w:tr w:rsidR="00CB57D2" w:rsidRPr="00127B4E" w:rsidTr="00F86205">
        <w:tc>
          <w:tcPr>
            <w:tcW w:w="866" w:type="dxa"/>
            <w:vMerge/>
            <w:shd w:val="clear" w:color="auto" w:fill="auto"/>
          </w:tcPr>
          <w:p w:rsidR="00CB57D2" w:rsidRPr="00127B4E" w:rsidRDefault="00CB57D2" w:rsidP="00F86205">
            <w:pPr>
              <w:jc w:val="center"/>
              <w:rPr>
                <w:b/>
                <w:bCs/>
                <w:color w:val="000000"/>
                <w:position w:val="-6"/>
              </w:rPr>
            </w:pPr>
          </w:p>
        </w:tc>
        <w:tc>
          <w:tcPr>
            <w:tcW w:w="8350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CB57D2" w:rsidRPr="00127B4E" w:rsidRDefault="00CB57D2" w:rsidP="00F86205">
            <w:pPr>
              <w:rPr>
                <w:color w:val="000000"/>
              </w:rPr>
            </w:pPr>
            <w:r w:rsidRPr="00127B4E">
              <w:rPr>
                <w:color w:val="000000"/>
              </w:rPr>
              <w:t xml:space="preserve">Vậy </w:t>
            </w:r>
            <w:r w:rsidRPr="00127B4E">
              <w:rPr>
                <w:color w:val="000000"/>
                <w:position w:val="-10"/>
              </w:rPr>
              <w:object w:dxaOrig="800" w:dyaOrig="320">
                <v:shape id="_x0000_i1053" type="#_x0000_t75" style="width:39.75pt;height:15.75pt" o:ole="">
                  <v:imagedata r:id="rId65" o:title=""/>
                </v:shape>
                <o:OLEObject Type="Embed" ProgID="Equation.DSMT4" ShapeID="_x0000_i1053" DrawAspect="Content" ObjectID="_1779280691" r:id="rId66"/>
              </w:object>
            </w:r>
            <w:r w:rsidRPr="00127B4E">
              <w:rPr>
                <w:color w:val="000000"/>
              </w:rPr>
              <w:t xml:space="preserve"> nên</w:t>
            </w:r>
            <w:r w:rsidRPr="00127B4E">
              <w:rPr>
                <w:color w:val="000000"/>
                <w:position w:val="-30"/>
              </w:rPr>
              <w:object w:dxaOrig="4040" w:dyaOrig="720">
                <v:shape id="_x0000_i1054" type="#_x0000_t75" style="width:202.5pt;height:34.5pt" o:ole="">
                  <v:imagedata r:id="rId67" o:title=""/>
                </v:shape>
                <o:OLEObject Type="Embed" ProgID="Equation.DSMT4" ShapeID="_x0000_i1054" DrawAspect="Content" ObjectID="_1779280692" r:id="rId68"/>
              </w:object>
            </w:r>
          </w:p>
          <w:p w:rsidR="00CB57D2" w:rsidRPr="00127B4E" w:rsidRDefault="00CB57D2" w:rsidP="00F86205">
            <w:pPr>
              <w:jc w:val="center"/>
              <w:rPr>
                <w:color w:val="000000"/>
                <w:position w:val="-6"/>
              </w:rPr>
            </w:pPr>
            <w:r w:rsidRPr="00127B4E">
              <w:rPr>
                <w:color w:val="000000"/>
                <w:position w:val="-66"/>
              </w:rPr>
              <w:object w:dxaOrig="2640" w:dyaOrig="1460">
                <v:shape id="_x0000_i1055" type="#_x0000_t75" style="width:132pt;height:72.75pt" o:ole="">
                  <v:imagedata r:id="rId69" o:title=""/>
                </v:shape>
                <o:OLEObject Type="Embed" ProgID="Equation.DSMT4" ShapeID="_x0000_i1055" DrawAspect="Content" ObjectID="_1779280693" r:id="rId70"/>
              </w:object>
            </w:r>
          </w:p>
        </w:tc>
        <w:tc>
          <w:tcPr>
            <w:tcW w:w="924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:rsidR="00CB57D2" w:rsidRPr="00127B4E" w:rsidRDefault="00CB57D2" w:rsidP="00F86205">
            <w:pPr>
              <w:jc w:val="center"/>
              <w:rPr>
                <w:color w:val="000000"/>
                <w:position w:val="-6"/>
              </w:rPr>
            </w:pPr>
          </w:p>
        </w:tc>
      </w:tr>
      <w:tr w:rsidR="00CB57D2" w:rsidRPr="00127B4E" w:rsidTr="00F86205">
        <w:tc>
          <w:tcPr>
            <w:tcW w:w="866" w:type="dxa"/>
            <w:vMerge/>
            <w:shd w:val="clear" w:color="auto" w:fill="auto"/>
          </w:tcPr>
          <w:p w:rsidR="00CB57D2" w:rsidRPr="00127B4E" w:rsidRDefault="00CB57D2" w:rsidP="00F86205">
            <w:pPr>
              <w:jc w:val="center"/>
              <w:rPr>
                <w:b/>
                <w:bCs/>
                <w:color w:val="000000"/>
                <w:position w:val="-6"/>
              </w:rPr>
            </w:pPr>
          </w:p>
        </w:tc>
        <w:tc>
          <w:tcPr>
            <w:tcW w:w="8350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CB57D2" w:rsidRPr="00127B4E" w:rsidRDefault="00CB57D2" w:rsidP="00F86205">
            <w:pPr>
              <w:ind w:left="90" w:hanging="90"/>
              <w:rPr>
                <w:color w:val="000000"/>
              </w:rPr>
            </w:pPr>
            <w:r w:rsidRPr="00127B4E">
              <w:rPr>
                <w:color w:val="000000"/>
              </w:rPr>
              <w:t xml:space="preserve">                                            </w:t>
            </w:r>
            <w:r w:rsidRPr="00127B4E">
              <w:rPr>
                <w:color w:val="000000"/>
                <w:position w:val="-40"/>
              </w:rPr>
              <w:object w:dxaOrig="1760" w:dyaOrig="920">
                <v:shape id="_x0000_i1056" type="#_x0000_t75" style="width:87.75pt;height:45.75pt" o:ole="">
                  <v:imagedata r:id="rId71" o:title=""/>
                </v:shape>
                <o:OLEObject Type="Embed" ProgID="Equation.DSMT4" ShapeID="_x0000_i1056" DrawAspect="Content" ObjectID="_1779280694" r:id="rId72"/>
              </w:object>
            </w:r>
          </w:p>
        </w:tc>
        <w:tc>
          <w:tcPr>
            <w:tcW w:w="924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:rsidR="00CB57D2" w:rsidRPr="00127B4E" w:rsidRDefault="00CB57D2" w:rsidP="00F86205">
            <w:pPr>
              <w:jc w:val="center"/>
              <w:rPr>
                <w:color w:val="000000"/>
                <w:position w:val="-6"/>
              </w:rPr>
            </w:pPr>
          </w:p>
        </w:tc>
      </w:tr>
      <w:tr w:rsidR="00CB57D2" w:rsidRPr="00127B4E" w:rsidTr="00F86205">
        <w:tc>
          <w:tcPr>
            <w:tcW w:w="866" w:type="dxa"/>
            <w:vMerge/>
            <w:shd w:val="clear" w:color="auto" w:fill="auto"/>
          </w:tcPr>
          <w:p w:rsidR="00CB57D2" w:rsidRPr="00127B4E" w:rsidRDefault="00CB57D2" w:rsidP="00F86205">
            <w:pPr>
              <w:jc w:val="center"/>
              <w:rPr>
                <w:b/>
                <w:bCs/>
                <w:color w:val="000000"/>
                <w:position w:val="-6"/>
              </w:rPr>
            </w:pPr>
          </w:p>
        </w:tc>
        <w:tc>
          <w:tcPr>
            <w:tcW w:w="8350" w:type="dxa"/>
            <w:tcBorders>
              <w:top w:val="dashSmallGap" w:sz="4" w:space="0" w:color="auto"/>
            </w:tcBorders>
            <w:shd w:val="clear" w:color="auto" w:fill="auto"/>
          </w:tcPr>
          <w:p w:rsidR="00CB57D2" w:rsidRPr="00127B4E" w:rsidRDefault="00CB57D2" w:rsidP="00F86205">
            <w:pPr>
              <w:rPr>
                <w:color w:val="000000"/>
              </w:rPr>
            </w:pPr>
            <w:r w:rsidRPr="00127B4E">
              <w:rPr>
                <w:color w:val="000000"/>
              </w:rPr>
              <w:t xml:space="preserve">                                           </w:t>
            </w:r>
            <w:r w:rsidRPr="00127B4E">
              <w:rPr>
                <w:color w:val="000000"/>
                <w:position w:val="-38"/>
              </w:rPr>
              <w:object w:dxaOrig="1760" w:dyaOrig="900">
                <v:shape id="_x0000_i1057" type="#_x0000_t75" style="width:87.75pt;height:45pt" o:ole="">
                  <v:imagedata r:id="rId73" o:title=""/>
                </v:shape>
                <o:OLEObject Type="Embed" ProgID="Equation.DSMT4" ShapeID="_x0000_i1057" DrawAspect="Content" ObjectID="_1779280695" r:id="rId74"/>
              </w:object>
            </w:r>
          </w:p>
        </w:tc>
        <w:tc>
          <w:tcPr>
            <w:tcW w:w="924" w:type="dxa"/>
            <w:tcBorders>
              <w:top w:val="dashSmallGap" w:sz="4" w:space="0" w:color="auto"/>
            </w:tcBorders>
            <w:shd w:val="clear" w:color="auto" w:fill="auto"/>
            <w:vAlign w:val="center"/>
          </w:tcPr>
          <w:p w:rsidR="00CB57D2" w:rsidRPr="00127B4E" w:rsidRDefault="00CB57D2" w:rsidP="00F86205">
            <w:pPr>
              <w:jc w:val="center"/>
              <w:rPr>
                <w:color w:val="000000"/>
                <w:position w:val="-6"/>
              </w:rPr>
            </w:pPr>
          </w:p>
        </w:tc>
      </w:tr>
      <w:tr w:rsidR="00CB57D2" w:rsidRPr="00127B4E" w:rsidTr="00F86205">
        <w:tc>
          <w:tcPr>
            <w:tcW w:w="866" w:type="dxa"/>
            <w:vMerge/>
            <w:shd w:val="clear" w:color="auto" w:fill="auto"/>
          </w:tcPr>
          <w:p w:rsidR="00CB57D2" w:rsidRPr="00127B4E" w:rsidRDefault="00CB57D2" w:rsidP="00F86205">
            <w:pPr>
              <w:jc w:val="center"/>
              <w:rPr>
                <w:b/>
                <w:bCs/>
                <w:color w:val="000000"/>
                <w:position w:val="-6"/>
              </w:rPr>
            </w:pPr>
          </w:p>
        </w:tc>
        <w:tc>
          <w:tcPr>
            <w:tcW w:w="8350" w:type="dxa"/>
            <w:tcBorders>
              <w:top w:val="dashSmallGap" w:sz="4" w:space="0" w:color="auto"/>
            </w:tcBorders>
            <w:shd w:val="clear" w:color="auto" w:fill="auto"/>
          </w:tcPr>
          <w:p w:rsidR="00CB57D2" w:rsidRPr="00127B4E" w:rsidRDefault="00CB57D2" w:rsidP="00F86205">
            <w:pPr>
              <w:rPr>
                <w:color w:val="000000"/>
                <w:position w:val="-6"/>
              </w:rPr>
            </w:pPr>
            <w:r w:rsidRPr="00127B4E">
              <w:rPr>
                <w:color w:val="000000"/>
              </w:rPr>
              <w:t>So sánh các điều kiện h</w:t>
            </w:r>
            <w:r>
              <w:rPr>
                <w:color w:val="000000"/>
              </w:rPr>
              <w:t xml:space="preserve">ệ </w:t>
            </w:r>
            <w:r w:rsidRPr="00127B4E">
              <w:rPr>
                <w:color w:val="000000"/>
              </w:rPr>
              <w:t>p</w:t>
            </w:r>
            <w:r>
              <w:rPr>
                <w:color w:val="000000"/>
              </w:rPr>
              <w:t xml:space="preserve">hương </w:t>
            </w:r>
            <w:r w:rsidRPr="00127B4E">
              <w:rPr>
                <w:color w:val="000000"/>
              </w:rPr>
              <w:t>t</w:t>
            </w:r>
            <w:r>
              <w:rPr>
                <w:color w:val="000000"/>
              </w:rPr>
              <w:t>rình</w:t>
            </w:r>
            <w:r w:rsidRPr="00127B4E">
              <w:rPr>
                <w:color w:val="000000"/>
              </w:rPr>
              <w:t xml:space="preserve"> có nghiệm </w:t>
            </w:r>
            <w:r w:rsidRPr="00127B4E">
              <w:rPr>
                <w:color w:val="000000"/>
                <w:position w:val="-38"/>
              </w:rPr>
              <w:object w:dxaOrig="1420" w:dyaOrig="900">
                <v:shape id="_x0000_i1058" type="#_x0000_t75" style="width:71.25pt;height:45pt" o:ole="">
                  <v:imagedata r:id="rId75" o:title=""/>
                </v:shape>
                <o:OLEObject Type="Embed" ProgID="Equation.DSMT4" ShapeID="_x0000_i1058" DrawAspect="Content" ObjectID="_1779280696" r:id="rId76"/>
              </w:object>
            </w:r>
            <w:r w:rsidRPr="00127B4E">
              <w:rPr>
                <w:color w:val="000000"/>
              </w:rPr>
              <w:t>.</w:t>
            </w:r>
          </w:p>
        </w:tc>
        <w:tc>
          <w:tcPr>
            <w:tcW w:w="924" w:type="dxa"/>
            <w:tcBorders>
              <w:top w:val="dashSmallGap" w:sz="4" w:space="0" w:color="auto"/>
            </w:tcBorders>
            <w:shd w:val="clear" w:color="auto" w:fill="auto"/>
            <w:vAlign w:val="center"/>
          </w:tcPr>
          <w:p w:rsidR="00CB57D2" w:rsidRPr="00127B4E" w:rsidRDefault="00CB57D2" w:rsidP="00F86205">
            <w:pPr>
              <w:jc w:val="center"/>
              <w:rPr>
                <w:color w:val="000000"/>
                <w:position w:val="-6"/>
              </w:rPr>
            </w:pPr>
          </w:p>
        </w:tc>
      </w:tr>
      <w:tr w:rsidR="00CB57D2" w:rsidRPr="00127B4E" w:rsidTr="00F86205">
        <w:tc>
          <w:tcPr>
            <w:tcW w:w="866" w:type="dxa"/>
            <w:vMerge w:val="restart"/>
            <w:shd w:val="clear" w:color="auto" w:fill="auto"/>
          </w:tcPr>
          <w:p w:rsidR="00CB57D2" w:rsidRPr="00127B4E" w:rsidRDefault="00CB57D2" w:rsidP="00F86205">
            <w:pPr>
              <w:jc w:val="center"/>
              <w:rPr>
                <w:b/>
                <w:bCs/>
                <w:color w:val="000000"/>
                <w:position w:val="-6"/>
              </w:rPr>
            </w:pPr>
            <w:r w:rsidRPr="00127B4E">
              <w:rPr>
                <w:b/>
                <w:bCs/>
                <w:color w:val="000000"/>
                <w:position w:val="-6"/>
              </w:rPr>
              <w:t>2</w:t>
            </w:r>
          </w:p>
        </w:tc>
        <w:tc>
          <w:tcPr>
            <w:tcW w:w="9274" w:type="dxa"/>
            <w:gridSpan w:val="2"/>
            <w:tcBorders>
              <w:bottom w:val="single" w:sz="4" w:space="0" w:color="auto"/>
            </w:tcBorders>
            <w:shd w:val="clear" w:color="auto" w:fill="BFBFBF"/>
          </w:tcPr>
          <w:p w:rsidR="00CB57D2" w:rsidRPr="00A0491A" w:rsidRDefault="00CB57D2" w:rsidP="00F86205">
            <w:pPr>
              <w:tabs>
                <w:tab w:val="left" w:pos="992"/>
              </w:tabs>
              <w:jc w:val="both"/>
              <w:rPr>
                <w:noProof/>
                <w:sz w:val="26"/>
                <w:szCs w:val="26"/>
              </w:rPr>
            </w:pPr>
            <w:r w:rsidRPr="00A0491A">
              <w:rPr>
                <w:b/>
                <w:noProof/>
                <w:sz w:val="26"/>
                <w:szCs w:val="26"/>
              </w:rPr>
              <w:t>Câu 2. (</w:t>
            </w:r>
            <w:r>
              <w:rPr>
                <w:b/>
                <w:noProof/>
                <w:sz w:val="26"/>
                <w:szCs w:val="26"/>
              </w:rPr>
              <w:t>3</w:t>
            </w:r>
            <w:r w:rsidRPr="00A0491A">
              <w:rPr>
                <w:b/>
                <w:noProof/>
                <w:sz w:val="26"/>
                <w:szCs w:val="26"/>
              </w:rPr>
              <w:t>,0 điểm)</w:t>
            </w:r>
            <w:r w:rsidRPr="00A0491A">
              <w:rPr>
                <w:noProof/>
                <w:sz w:val="26"/>
                <w:szCs w:val="26"/>
              </w:rPr>
              <w:t xml:space="preserve"> </w:t>
            </w:r>
          </w:p>
          <w:p w:rsidR="00CB57D2" w:rsidRPr="00220BC0" w:rsidRDefault="00CB57D2" w:rsidP="00F86205">
            <w:pPr>
              <w:ind w:firstLine="567"/>
              <w:jc w:val="both"/>
              <w:rPr>
                <w:b/>
                <w:sz w:val="26"/>
                <w:szCs w:val="26"/>
              </w:rPr>
            </w:pPr>
            <w:r w:rsidRPr="002B4DDD">
              <w:rPr>
                <w:sz w:val="26"/>
                <w:szCs w:val="26"/>
              </w:rPr>
              <w:t xml:space="preserve">Tìm </w:t>
            </w:r>
            <w:r>
              <w:rPr>
                <w:sz w:val="26"/>
                <w:szCs w:val="26"/>
              </w:rPr>
              <w:t xml:space="preserve">tất cả </w:t>
            </w:r>
            <w:r w:rsidRPr="002B4DDD">
              <w:rPr>
                <w:sz w:val="26"/>
                <w:szCs w:val="26"/>
              </w:rPr>
              <w:t xml:space="preserve">các số nguyên tố </w:t>
            </w:r>
            <w:r w:rsidRPr="002B4DDD">
              <w:rPr>
                <w:position w:val="-6"/>
                <w:sz w:val="26"/>
                <w:szCs w:val="26"/>
              </w:rPr>
              <w:object w:dxaOrig="200" w:dyaOrig="220">
                <v:shape id="_x0000_i1059" type="#_x0000_t75" style="width:9.75pt;height:11.25pt" o:ole="">
                  <v:imagedata r:id="rId11" o:title=""/>
                </v:shape>
                <o:OLEObject Type="Embed" ProgID="Equation.DSMT4" ShapeID="_x0000_i1059" DrawAspect="Content" ObjectID="_1779280697" r:id="rId77"/>
              </w:object>
            </w:r>
            <w:r w:rsidRPr="002B4DDD">
              <w:rPr>
                <w:sz w:val="26"/>
                <w:szCs w:val="26"/>
              </w:rPr>
              <w:t xml:space="preserve"> sao cho có thể viết </w:t>
            </w:r>
            <w:r w:rsidRPr="002B4DDD">
              <w:rPr>
                <w:position w:val="-32"/>
                <w:sz w:val="26"/>
                <w:szCs w:val="26"/>
              </w:rPr>
              <w:object w:dxaOrig="1340" w:dyaOrig="740">
                <v:shape id="_x0000_i1060" type="#_x0000_t75" style="width:66.75pt;height:36.75pt" o:ole="">
                  <v:imagedata r:id="rId13" o:title=""/>
                </v:shape>
                <o:OLEObject Type="Embed" ProgID="Equation.DSMT4" ShapeID="_x0000_i1060" DrawAspect="Content" ObjectID="_1779280698" r:id="rId78"/>
              </w:object>
            </w:r>
            <w:r w:rsidRPr="002B4DDD">
              <w:rPr>
                <w:sz w:val="26"/>
                <w:szCs w:val="26"/>
              </w:rPr>
              <w:t xml:space="preserve"> với </w:t>
            </w:r>
            <w:r w:rsidRPr="002B4DDD">
              <w:rPr>
                <w:position w:val="-10"/>
                <w:sz w:val="26"/>
                <w:szCs w:val="26"/>
              </w:rPr>
              <w:object w:dxaOrig="440" w:dyaOrig="260">
                <v:shape id="_x0000_i1061" type="#_x0000_t75" style="width:21.75pt;height:12.75pt" o:ole="">
                  <v:imagedata r:id="rId15" o:title=""/>
                </v:shape>
                <o:OLEObject Type="Embed" ProgID="Equation.DSMT4" ShapeID="_x0000_i1061" DrawAspect="Content" ObjectID="_1779280699" r:id="rId79"/>
              </w:object>
            </w:r>
            <w:r w:rsidRPr="002B4DDD">
              <w:rPr>
                <w:sz w:val="26"/>
                <w:szCs w:val="26"/>
              </w:rPr>
              <w:t xml:space="preserve"> là các số nguyên dương.</w:t>
            </w:r>
          </w:p>
        </w:tc>
      </w:tr>
      <w:tr w:rsidR="00CB57D2" w:rsidRPr="00127B4E" w:rsidTr="00F86205">
        <w:tc>
          <w:tcPr>
            <w:tcW w:w="866" w:type="dxa"/>
            <w:vMerge/>
            <w:shd w:val="clear" w:color="auto" w:fill="auto"/>
          </w:tcPr>
          <w:p w:rsidR="00CB57D2" w:rsidRPr="00127B4E" w:rsidRDefault="00CB57D2" w:rsidP="00F86205">
            <w:pPr>
              <w:jc w:val="center"/>
              <w:rPr>
                <w:b/>
                <w:bCs/>
                <w:color w:val="000000"/>
                <w:position w:val="-6"/>
              </w:rPr>
            </w:pPr>
          </w:p>
        </w:tc>
        <w:tc>
          <w:tcPr>
            <w:tcW w:w="8350" w:type="dxa"/>
            <w:tcBorders>
              <w:bottom w:val="dashSmallGap" w:sz="4" w:space="0" w:color="auto"/>
            </w:tcBorders>
            <w:shd w:val="clear" w:color="auto" w:fill="auto"/>
          </w:tcPr>
          <w:p w:rsidR="00CB57D2" w:rsidRPr="00127B4E" w:rsidRDefault="00CB57D2" w:rsidP="00F86205">
            <w:pPr>
              <w:ind w:left="90" w:hanging="90"/>
              <w:rPr>
                <w:color w:val="000000"/>
              </w:rPr>
            </w:pPr>
            <w:r w:rsidRPr="000F594D">
              <w:rPr>
                <w:sz w:val="26"/>
                <w:szCs w:val="26"/>
                <w:lang w:val="fr-FR"/>
              </w:rPr>
              <w:t xml:space="preserve">+ Với </w:t>
            </w:r>
            <w:r w:rsidRPr="000F594D">
              <w:rPr>
                <w:position w:val="-6"/>
                <w:sz w:val="26"/>
                <w:szCs w:val="26"/>
              </w:rPr>
              <w:object w:dxaOrig="600" w:dyaOrig="279">
                <v:shape id="_x0000_i1062" type="#_x0000_t75" style="width:30pt;height:14.25pt" o:ole="">
                  <v:imagedata r:id="rId80" o:title=""/>
                </v:shape>
                <o:OLEObject Type="Embed" ProgID="Equation.DSMT4" ShapeID="_x0000_i1062" DrawAspect="Content" ObjectID="_1779280700" r:id="rId81"/>
              </w:object>
            </w:r>
            <w:r w:rsidRPr="000F594D">
              <w:rPr>
                <w:sz w:val="26"/>
                <w:szCs w:val="26"/>
                <w:lang w:val="fr-FR"/>
              </w:rPr>
              <w:t xml:space="preserve">, ta có </w:t>
            </w:r>
            <w:r w:rsidRPr="000F594D">
              <w:rPr>
                <w:position w:val="-26"/>
                <w:sz w:val="26"/>
                <w:szCs w:val="26"/>
              </w:rPr>
              <w:object w:dxaOrig="1320" w:dyaOrig="680">
                <v:shape id="_x0000_i1063" type="#_x0000_t75" style="width:66pt;height:33.75pt" o:ole="">
                  <v:imagedata r:id="rId82" o:title=""/>
                </v:shape>
                <o:OLEObject Type="Embed" ProgID="Equation.DSMT4" ShapeID="_x0000_i1063" DrawAspect="Content" ObjectID="_1779280701" r:id="rId83"/>
              </w:object>
            </w:r>
            <w:r w:rsidRPr="000F594D">
              <w:rPr>
                <w:sz w:val="26"/>
                <w:szCs w:val="26"/>
                <w:lang w:val="fr-FR"/>
              </w:rPr>
              <w:t xml:space="preserve"> .</w:t>
            </w:r>
          </w:p>
        </w:tc>
        <w:tc>
          <w:tcPr>
            <w:tcW w:w="924" w:type="dxa"/>
            <w:tcBorders>
              <w:bottom w:val="dashSmallGap" w:sz="4" w:space="0" w:color="auto"/>
            </w:tcBorders>
            <w:shd w:val="clear" w:color="auto" w:fill="auto"/>
            <w:vAlign w:val="center"/>
          </w:tcPr>
          <w:p w:rsidR="00CB57D2" w:rsidRPr="00127B4E" w:rsidRDefault="00CB57D2" w:rsidP="00F86205">
            <w:pPr>
              <w:jc w:val="center"/>
              <w:rPr>
                <w:color w:val="000000"/>
                <w:position w:val="-6"/>
              </w:rPr>
            </w:pPr>
          </w:p>
        </w:tc>
      </w:tr>
      <w:tr w:rsidR="00CB57D2" w:rsidRPr="00127B4E" w:rsidTr="00F86205">
        <w:tc>
          <w:tcPr>
            <w:tcW w:w="866" w:type="dxa"/>
            <w:vMerge/>
            <w:shd w:val="clear" w:color="auto" w:fill="auto"/>
          </w:tcPr>
          <w:p w:rsidR="00CB57D2" w:rsidRPr="00127B4E" w:rsidRDefault="00CB57D2" w:rsidP="00F86205">
            <w:pPr>
              <w:jc w:val="center"/>
              <w:rPr>
                <w:b/>
                <w:bCs/>
                <w:color w:val="000000"/>
                <w:position w:val="-6"/>
              </w:rPr>
            </w:pPr>
          </w:p>
        </w:tc>
        <w:tc>
          <w:tcPr>
            <w:tcW w:w="8350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CB57D2" w:rsidRPr="000F594D" w:rsidRDefault="00CB57D2" w:rsidP="00F86205">
            <w:pPr>
              <w:rPr>
                <w:sz w:val="26"/>
                <w:szCs w:val="26"/>
                <w:lang w:val="fr-FR"/>
              </w:rPr>
            </w:pPr>
            <w:r w:rsidRPr="000F594D">
              <w:rPr>
                <w:sz w:val="26"/>
                <w:szCs w:val="26"/>
                <w:lang w:val="fr-FR"/>
              </w:rPr>
              <w:t xml:space="preserve">+ Với </w:t>
            </w:r>
            <w:r w:rsidRPr="000F594D">
              <w:rPr>
                <w:position w:val="-6"/>
                <w:sz w:val="26"/>
                <w:szCs w:val="26"/>
                <w:lang w:val="fr-FR"/>
              </w:rPr>
              <w:object w:dxaOrig="600" w:dyaOrig="279">
                <v:shape id="_x0000_i1064" type="#_x0000_t75" style="width:30pt;height:14.25pt" o:ole="">
                  <v:imagedata r:id="rId84" o:title=""/>
                </v:shape>
                <o:OLEObject Type="Embed" ProgID="Equation.DSMT4" ShapeID="_x0000_i1064" DrawAspect="Content" ObjectID="_1779280702" r:id="rId85"/>
              </w:object>
            </w:r>
            <w:r w:rsidRPr="000F594D">
              <w:rPr>
                <w:sz w:val="26"/>
                <w:szCs w:val="26"/>
                <w:lang w:val="fr-FR"/>
              </w:rPr>
              <w:t xml:space="preserve">, giả sử </w:t>
            </w:r>
            <w:r w:rsidRPr="000F594D">
              <w:rPr>
                <w:position w:val="-32"/>
                <w:sz w:val="26"/>
                <w:szCs w:val="26"/>
                <w:lang w:val="fr-FR"/>
              </w:rPr>
              <w:object w:dxaOrig="2940" w:dyaOrig="780">
                <v:shape id="_x0000_i1065" type="#_x0000_t75" style="width:147pt;height:39pt" o:ole="">
                  <v:imagedata r:id="rId86" o:title=""/>
                </v:shape>
                <o:OLEObject Type="Embed" ProgID="Equation.DSMT4" ShapeID="_x0000_i1065" DrawAspect="Content" ObjectID="_1779280703" r:id="rId87"/>
              </w:object>
            </w:r>
          </w:p>
          <w:p w:rsidR="00CB57D2" w:rsidRPr="00127B4E" w:rsidRDefault="00CB57D2" w:rsidP="00F86205">
            <w:pPr>
              <w:rPr>
                <w:color w:val="000000"/>
                <w:position w:val="-6"/>
              </w:rPr>
            </w:pPr>
            <w:r w:rsidRPr="000F594D">
              <w:rPr>
                <w:sz w:val="26"/>
                <w:szCs w:val="26"/>
                <w:lang w:val="fr-FR"/>
              </w:rPr>
              <w:t xml:space="preserve">                          </w:t>
            </w:r>
            <w:r w:rsidRPr="000F594D">
              <w:rPr>
                <w:position w:val="-18"/>
                <w:sz w:val="26"/>
                <w:szCs w:val="26"/>
                <w:lang w:val="fr-FR"/>
              </w:rPr>
              <w:object w:dxaOrig="2260" w:dyaOrig="499">
                <v:shape id="_x0000_i1066" type="#_x0000_t75" style="width:113.25pt;height:24.75pt" o:ole="">
                  <v:imagedata r:id="rId88" o:title=""/>
                </v:shape>
                <o:OLEObject Type="Embed" ProgID="Equation.DSMT4" ShapeID="_x0000_i1066" DrawAspect="Content" ObjectID="_1779280704" r:id="rId89"/>
              </w:object>
            </w:r>
            <w:r w:rsidRPr="000F594D">
              <w:rPr>
                <w:sz w:val="26"/>
                <w:szCs w:val="26"/>
                <w:lang w:val="fr-FR"/>
              </w:rPr>
              <w:t>.</w:t>
            </w:r>
          </w:p>
        </w:tc>
        <w:tc>
          <w:tcPr>
            <w:tcW w:w="924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:rsidR="00CB57D2" w:rsidRPr="00127B4E" w:rsidRDefault="00CB57D2" w:rsidP="00F86205">
            <w:pPr>
              <w:jc w:val="center"/>
              <w:rPr>
                <w:color w:val="000000"/>
                <w:position w:val="-6"/>
              </w:rPr>
            </w:pPr>
          </w:p>
        </w:tc>
      </w:tr>
      <w:tr w:rsidR="00CB57D2" w:rsidRPr="00127B4E" w:rsidTr="00F86205">
        <w:tc>
          <w:tcPr>
            <w:tcW w:w="866" w:type="dxa"/>
            <w:vMerge/>
            <w:shd w:val="clear" w:color="auto" w:fill="auto"/>
          </w:tcPr>
          <w:p w:rsidR="00CB57D2" w:rsidRPr="00127B4E" w:rsidRDefault="00CB57D2" w:rsidP="00F86205">
            <w:pPr>
              <w:jc w:val="center"/>
              <w:rPr>
                <w:b/>
                <w:bCs/>
                <w:color w:val="000000"/>
                <w:position w:val="-6"/>
              </w:rPr>
            </w:pPr>
          </w:p>
        </w:tc>
        <w:tc>
          <w:tcPr>
            <w:tcW w:w="8350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CB57D2" w:rsidRPr="00866AE6" w:rsidRDefault="00CB57D2" w:rsidP="00F86205">
            <w:pPr>
              <w:rPr>
                <w:color w:val="000000"/>
                <w:position w:val="-6"/>
              </w:rPr>
            </w:pPr>
            <w:r w:rsidRPr="00866AE6">
              <w:rPr>
                <w:sz w:val="26"/>
                <w:szCs w:val="26"/>
              </w:rPr>
              <w:t xml:space="preserve">Khi đó, </w:t>
            </w:r>
            <w:r w:rsidRPr="00866AE6">
              <w:rPr>
                <w:position w:val="-10"/>
                <w:sz w:val="26"/>
                <w:szCs w:val="26"/>
                <w:lang w:val="fr-FR"/>
              </w:rPr>
              <w:object w:dxaOrig="540" w:dyaOrig="380">
                <v:shape id="_x0000_i1067" type="#_x0000_t75" style="width:27pt;height:18.75pt" o:ole="">
                  <v:imagedata r:id="rId90" o:title=""/>
                </v:shape>
                <o:OLEObject Type="Embed" ProgID="Equation.DSMT4" ShapeID="_x0000_i1067" DrawAspect="Content" ObjectID="_1779280705" r:id="rId91"/>
              </w:object>
            </w:r>
            <w:r w:rsidRPr="00866AE6">
              <w:rPr>
                <w:sz w:val="26"/>
                <w:szCs w:val="26"/>
              </w:rPr>
              <w:t xml:space="preserve"> chia hết cho </w:t>
            </w:r>
            <w:r w:rsidRPr="00866AE6">
              <w:rPr>
                <w:position w:val="-6"/>
                <w:sz w:val="26"/>
                <w:szCs w:val="26"/>
                <w:lang w:val="fr-FR"/>
              </w:rPr>
              <w:object w:dxaOrig="200" w:dyaOrig="220">
                <v:shape id="_x0000_i1068" type="#_x0000_t75" style="width:9.75pt;height:11.25pt" o:ole="">
                  <v:imagedata r:id="rId92" o:title=""/>
                </v:shape>
                <o:OLEObject Type="Embed" ProgID="Equation.DSMT4" ShapeID="_x0000_i1068" DrawAspect="Content" ObjectID="_1779280706" r:id="rId93"/>
              </w:object>
            </w:r>
            <w:r w:rsidRPr="00866AE6">
              <w:rPr>
                <w:sz w:val="26"/>
                <w:szCs w:val="26"/>
              </w:rPr>
              <w:t xml:space="preserve"> nên suy ra </w:t>
            </w:r>
            <w:r w:rsidRPr="00866AE6">
              <w:rPr>
                <w:position w:val="-10"/>
                <w:sz w:val="26"/>
                <w:szCs w:val="26"/>
                <w:lang w:val="fr-FR"/>
              </w:rPr>
              <w:object w:dxaOrig="540" w:dyaOrig="380">
                <v:shape id="_x0000_i1069" type="#_x0000_t75" style="width:27pt;height:18.75pt" o:ole="">
                  <v:imagedata r:id="rId94" o:title=""/>
                </v:shape>
                <o:OLEObject Type="Embed" ProgID="Equation.DSMT4" ShapeID="_x0000_i1069" DrawAspect="Content" ObjectID="_1779280707" r:id="rId95"/>
              </w:object>
            </w:r>
            <w:r w:rsidRPr="00866AE6">
              <w:rPr>
                <w:sz w:val="26"/>
                <w:szCs w:val="26"/>
              </w:rPr>
              <w:t xml:space="preserve">  là bội của </w:t>
            </w:r>
            <w:r w:rsidRPr="00866AE6">
              <w:rPr>
                <w:position w:val="-6"/>
                <w:sz w:val="26"/>
                <w:szCs w:val="26"/>
                <w:lang w:val="fr-FR"/>
              </w:rPr>
              <w:object w:dxaOrig="200" w:dyaOrig="220">
                <v:shape id="_x0000_i1070" type="#_x0000_t75" style="width:9.75pt;height:11.25pt" o:ole="">
                  <v:imagedata r:id="rId96" o:title=""/>
                </v:shape>
                <o:OLEObject Type="Embed" ProgID="Equation.DSMT4" ShapeID="_x0000_i1070" DrawAspect="Content" ObjectID="_1779280708" r:id="rId97"/>
              </w:object>
            </w:r>
            <w:r w:rsidRPr="00866AE6">
              <w:rPr>
                <w:sz w:val="26"/>
                <w:szCs w:val="26"/>
              </w:rPr>
              <w:t xml:space="preserve"> </w:t>
            </w:r>
            <w:r w:rsidRPr="00866AE6">
              <w:rPr>
                <w:position w:val="-6"/>
                <w:sz w:val="26"/>
                <w:szCs w:val="26"/>
                <w:lang w:val="fr-FR"/>
              </w:rPr>
              <w:object w:dxaOrig="320" w:dyaOrig="240">
                <v:shape id="_x0000_i1071" type="#_x0000_t75" style="width:15.75pt;height:12pt" o:ole="">
                  <v:imagedata r:id="rId98" o:title=""/>
                </v:shape>
                <o:OLEObject Type="Embed" ProgID="Equation.DSMT4" ShapeID="_x0000_i1071" DrawAspect="Content" ObjectID="_1779280709" r:id="rId99"/>
              </w:object>
            </w:r>
            <w:r w:rsidRPr="00866AE6">
              <w:rPr>
                <w:sz w:val="26"/>
                <w:szCs w:val="26"/>
              </w:rPr>
              <w:t xml:space="preserve"> </w:t>
            </w:r>
            <w:r w:rsidRPr="00866AE6">
              <w:rPr>
                <w:position w:val="-10"/>
                <w:sz w:val="26"/>
                <w:szCs w:val="26"/>
                <w:lang w:val="fr-FR"/>
              </w:rPr>
              <w:object w:dxaOrig="220" w:dyaOrig="260">
                <v:shape id="_x0000_i1072" type="#_x0000_t75" style="width:11.25pt;height:12.75pt" o:ole="">
                  <v:imagedata r:id="rId100" o:title=""/>
                </v:shape>
                <o:OLEObject Type="Embed" ProgID="Equation.DSMT4" ShapeID="_x0000_i1072" DrawAspect="Content" ObjectID="_1779280710" r:id="rId101"/>
              </w:object>
            </w:r>
            <w:r w:rsidRPr="00866AE6">
              <w:rPr>
                <w:sz w:val="26"/>
                <w:szCs w:val="26"/>
              </w:rPr>
              <w:t xml:space="preserve"> hoặc </w:t>
            </w:r>
            <w:r w:rsidRPr="00866AE6">
              <w:rPr>
                <w:position w:val="-4"/>
                <w:sz w:val="26"/>
                <w:szCs w:val="26"/>
                <w:lang w:val="fr-FR"/>
              </w:rPr>
              <w:object w:dxaOrig="200" w:dyaOrig="200">
                <v:shape id="_x0000_i1073" type="#_x0000_t75" style="width:9.75pt;height:9.75pt" o:ole="">
                  <v:imagedata r:id="rId102" o:title=""/>
                </v:shape>
                <o:OLEObject Type="Embed" ProgID="Equation.DSMT4" ShapeID="_x0000_i1073" DrawAspect="Content" ObjectID="_1779280711" r:id="rId103"/>
              </w:object>
            </w:r>
            <w:r w:rsidRPr="00866AE6">
              <w:rPr>
                <w:sz w:val="26"/>
                <w:szCs w:val="26"/>
              </w:rPr>
              <w:t xml:space="preserve"> là bội của </w:t>
            </w:r>
            <w:r w:rsidRPr="00866AE6">
              <w:rPr>
                <w:position w:val="-6"/>
                <w:sz w:val="26"/>
                <w:szCs w:val="26"/>
                <w:lang w:val="fr-FR"/>
              </w:rPr>
              <w:object w:dxaOrig="200" w:dyaOrig="220">
                <v:shape id="_x0000_i1074" type="#_x0000_t75" style="width:9.75pt;height:11.25pt" o:ole="">
                  <v:imagedata r:id="rId104" o:title=""/>
                </v:shape>
                <o:OLEObject Type="Embed" ProgID="Equation.DSMT4" ShapeID="_x0000_i1074" DrawAspect="Content" ObjectID="_1779280712" r:id="rId105"/>
              </w:object>
            </w:r>
            <w:r w:rsidRPr="00866AE6">
              <w:rPr>
                <w:sz w:val="26"/>
                <w:szCs w:val="26"/>
              </w:rPr>
              <w:t>.</w:t>
            </w:r>
          </w:p>
        </w:tc>
        <w:tc>
          <w:tcPr>
            <w:tcW w:w="924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:rsidR="00CB57D2" w:rsidRPr="00127B4E" w:rsidRDefault="00CB57D2" w:rsidP="00F86205">
            <w:pPr>
              <w:jc w:val="center"/>
              <w:rPr>
                <w:color w:val="000000"/>
                <w:position w:val="-6"/>
              </w:rPr>
            </w:pPr>
          </w:p>
        </w:tc>
      </w:tr>
      <w:tr w:rsidR="00CB57D2" w:rsidRPr="00127B4E" w:rsidTr="00F86205">
        <w:tc>
          <w:tcPr>
            <w:tcW w:w="866" w:type="dxa"/>
            <w:vMerge/>
            <w:shd w:val="clear" w:color="auto" w:fill="auto"/>
          </w:tcPr>
          <w:p w:rsidR="00CB57D2" w:rsidRPr="00127B4E" w:rsidRDefault="00CB57D2" w:rsidP="00F86205">
            <w:pPr>
              <w:jc w:val="center"/>
              <w:rPr>
                <w:b/>
                <w:bCs/>
                <w:color w:val="000000"/>
                <w:position w:val="-6"/>
              </w:rPr>
            </w:pPr>
          </w:p>
        </w:tc>
        <w:tc>
          <w:tcPr>
            <w:tcW w:w="8350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CB57D2" w:rsidRPr="00866AE6" w:rsidRDefault="00CB57D2" w:rsidP="00F86205">
            <w:pPr>
              <w:rPr>
                <w:color w:val="000000"/>
              </w:rPr>
            </w:pPr>
            <w:r w:rsidRPr="00866AE6">
              <w:rPr>
                <w:sz w:val="26"/>
                <w:szCs w:val="26"/>
              </w:rPr>
              <w:t xml:space="preserve">Mặt khác, </w:t>
            </w:r>
            <w:r w:rsidRPr="00866AE6">
              <w:rPr>
                <w:position w:val="-10"/>
                <w:sz w:val="26"/>
                <w:szCs w:val="26"/>
                <w:lang w:val="fr-FR"/>
              </w:rPr>
              <w:object w:dxaOrig="540" w:dyaOrig="380">
                <v:shape id="_x0000_i1075" type="#_x0000_t75" style="width:27pt;height:18.75pt" o:ole="">
                  <v:imagedata r:id="rId106" o:title=""/>
                </v:shape>
                <o:OLEObject Type="Embed" ProgID="Equation.DSMT4" ShapeID="_x0000_i1075" DrawAspect="Content" ObjectID="_1779280713" r:id="rId107"/>
              </w:object>
            </w:r>
            <w:r w:rsidRPr="00866AE6">
              <w:rPr>
                <w:sz w:val="26"/>
                <w:szCs w:val="26"/>
              </w:rPr>
              <w:t xml:space="preserve"> là số chính phương nên nó chia hết cho </w:t>
            </w:r>
            <w:r w:rsidRPr="00866AE6">
              <w:rPr>
                <w:position w:val="-6"/>
                <w:sz w:val="26"/>
                <w:szCs w:val="26"/>
                <w:lang w:val="fr-FR"/>
              </w:rPr>
              <w:object w:dxaOrig="300" w:dyaOrig="340">
                <v:shape id="_x0000_i1076" type="#_x0000_t75" style="width:15pt;height:17.25pt" o:ole="">
                  <v:imagedata r:id="rId108" o:title=""/>
                </v:shape>
                <o:OLEObject Type="Embed" ProgID="Equation.DSMT4" ShapeID="_x0000_i1076" DrawAspect="Content" ObjectID="_1779280714" r:id="rId109"/>
              </w:object>
            </w:r>
            <w:r w:rsidRPr="00866AE6">
              <w:rPr>
                <w:sz w:val="26"/>
                <w:szCs w:val="26"/>
              </w:rPr>
              <w:t xml:space="preserve">  </w:t>
            </w:r>
          </w:p>
        </w:tc>
        <w:tc>
          <w:tcPr>
            <w:tcW w:w="924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:rsidR="00CB57D2" w:rsidRPr="00127B4E" w:rsidRDefault="00CB57D2" w:rsidP="00F86205">
            <w:pPr>
              <w:jc w:val="center"/>
              <w:rPr>
                <w:color w:val="000000"/>
                <w:position w:val="-6"/>
              </w:rPr>
            </w:pPr>
          </w:p>
        </w:tc>
      </w:tr>
      <w:tr w:rsidR="00CB57D2" w:rsidRPr="00127B4E" w:rsidTr="00F86205">
        <w:tc>
          <w:tcPr>
            <w:tcW w:w="866" w:type="dxa"/>
            <w:vMerge/>
            <w:shd w:val="clear" w:color="auto" w:fill="auto"/>
          </w:tcPr>
          <w:p w:rsidR="00CB57D2" w:rsidRPr="00127B4E" w:rsidRDefault="00CB57D2" w:rsidP="00F86205">
            <w:pPr>
              <w:jc w:val="center"/>
              <w:rPr>
                <w:b/>
                <w:bCs/>
                <w:color w:val="000000"/>
                <w:position w:val="-6"/>
              </w:rPr>
            </w:pPr>
          </w:p>
        </w:tc>
        <w:tc>
          <w:tcPr>
            <w:tcW w:w="8350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CB57D2" w:rsidRPr="00127B4E" w:rsidRDefault="00CB57D2" w:rsidP="00F86205">
            <w:pPr>
              <w:tabs>
                <w:tab w:val="left" w:pos="992"/>
              </w:tabs>
              <w:rPr>
                <w:b/>
                <w:noProof/>
                <w:color w:val="000000"/>
              </w:rPr>
            </w:pPr>
            <w:r w:rsidRPr="00866AE6">
              <w:rPr>
                <w:position w:val="-6"/>
                <w:sz w:val="26"/>
                <w:szCs w:val="26"/>
                <w:lang w:val="fr-FR"/>
              </w:rPr>
              <w:object w:dxaOrig="320" w:dyaOrig="240">
                <v:shape id="_x0000_i1077" type="#_x0000_t75" style="width:15.75pt;height:12pt" o:ole="">
                  <v:imagedata r:id="rId110" o:title=""/>
                </v:shape>
                <o:OLEObject Type="Embed" ProgID="Equation.DSMT4" ShapeID="_x0000_i1077" DrawAspect="Content" ObjectID="_1779280715" r:id="rId111"/>
              </w:object>
            </w:r>
            <w:r w:rsidRPr="00866AE6">
              <w:rPr>
                <w:sz w:val="26"/>
                <w:szCs w:val="26"/>
              </w:rPr>
              <w:t xml:space="preserve"> </w:t>
            </w:r>
            <w:r w:rsidRPr="00866AE6">
              <w:rPr>
                <w:position w:val="-18"/>
                <w:sz w:val="26"/>
                <w:szCs w:val="26"/>
                <w:lang w:val="fr-FR"/>
              </w:rPr>
              <w:object w:dxaOrig="1180" w:dyaOrig="499">
                <v:shape id="_x0000_i1078" type="#_x0000_t75" style="width:59.25pt;height:24.75pt" o:ole="">
                  <v:imagedata r:id="rId112" o:title=""/>
                </v:shape>
                <o:OLEObject Type="Embed" ProgID="Equation.DSMT4" ShapeID="_x0000_i1078" DrawAspect="Content" ObjectID="_1779280716" r:id="rId113"/>
              </w:object>
            </w:r>
            <w:r w:rsidRPr="00866AE6">
              <w:rPr>
                <w:sz w:val="26"/>
                <w:szCs w:val="26"/>
              </w:rPr>
              <w:t xml:space="preserve"> chia hết cho </w:t>
            </w:r>
            <w:r w:rsidRPr="00866AE6">
              <w:rPr>
                <w:position w:val="-6"/>
                <w:sz w:val="26"/>
                <w:szCs w:val="26"/>
                <w:lang w:val="fr-FR"/>
              </w:rPr>
              <w:object w:dxaOrig="300" w:dyaOrig="340">
                <v:shape id="_x0000_i1079" type="#_x0000_t75" style="width:15pt;height:17.25pt" o:ole="">
                  <v:imagedata r:id="rId114" o:title=""/>
                </v:shape>
                <o:OLEObject Type="Embed" ProgID="Equation.DSMT4" ShapeID="_x0000_i1079" DrawAspect="Content" ObjectID="_1779280717" r:id="rId115"/>
              </w:object>
            </w:r>
            <w:r w:rsidRPr="00866AE6">
              <w:rPr>
                <w:sz w:val="26"/>
                <w:szCs w:val="26"/>
              </w:rPr>
              <w:t>.</w:t>
            </w:r>
          </w:p>
        </w:tc>
        <w:tc>
          <w:tcPr>
            <w:tcW w:w="924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:rsidR="00CB57D2" w:rsidRPr="00127B4E" w:rsidRDefault="00CB57D2" w:rsidP="00F86205">
            <w:pPr>
              <w:jc w:val="center"/>
              <w:rPr>
                <w:color w:val="000000"/>
                <w:position w:val="-6"/>
              </w:rPr>
            </w:pPr>
          </w:p>
        </w:tc>
      </w:tr>
      <w:tr w:rsidR="00CB57D2" w:rsidRPr="00127B4E" w:rsidTr="00F86205">
        <w:tc>
          <w:tcPr>
            <w:tcW w:w="866" w:type="dxa"/>
            <w:vMerge/>
            <w:shd w:val="clear" w:color="auto" w:fill="auto"/>
          </w:tcPr>
          <w:p w:rsidR="00CB57D2" w:rsidRPr="00127B4E" w:rsidRDefault="00CB57D2" w:rsidP="00F86205">
            <w:pPr>
              <w:jc w:val="center"/>
              <w:rPr>
                <w:b/>
                <w:bCs/>
                <w:color w:val="000000"/>
                <w:position w:val="-6"/>
              </w:rPr>
            </w:pPr>
          </w:p>
        </w:tc>
        <w:tc>
          <w:tcPr>
            <w:tcW w:w="8350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CB57D2" w:rsidRPr="00127B4E" w:rsidRDefault="00CB57D2" w:rsidP="00F86205">
            <w:pPr>
              <w:tabs>
                <w:tab w:val="left" w:pos="992"/>
              </w:tabs>
              <w:rPr>
                <w:b/>
                <w:noProof/>
                <w:color w:val="000000"/>
              </w:rPr>
            </w:pPr>
            <w:r w:rsidRPr="00866AE6">
              <w:rPr>
                <w:position w:val="-6"/>
                <w:sz w:val="26"/>
                <w:szCs w:val="26"/>
                <w:lang w:val="fr-FR"/>
              </w:rPr>
              <w:object w:dxaOrig="320" w:dyaOrig="240">
                <v:shape id="_x0000_i1080" type="#_x0000_t75" style="width:15.75pt;height:12pt" o:ole="">
                  <v:imagedata r:id="rId116" o:title=""/>
                </v:shape>
                <o:OLEObject Type="Embed" ProgID="Equation.DSMT4" ShapeID="_x0000_i1080" DrawAspect="Content" ObjectID="_1779280718" r:id="rId117"/>
              </w:object>
            </w:r>
            <w:r w:rsidRPr="00866AE6">
              <w:rPr>
                <w:sz w:val="26"/>
                <w:szCs w:val="26"/>
              </w:rPr>
              <w:t xml:space="preserve"> </w:t>
            </w:r>
            <w:r w:rsidRPr="00866AE6">
              <w:rPr>
                <w:position w:val="-10"/>
                <w:sz w:val="26"/>
                <w:szCs w:val="26"/>
                <w:lang w:val="fr-FR"/>
              </w:rPr>
              <w:object w:dxaOrig="800" w:dyaOrig="380">
                <v:shape id="_x0000_i1081" type="#_x0000_t75" style="width:39.75pt;height:18.75pt" o:ole="">
                  <v:imagedata r:id="rId118" o:title=""/>
                </v:shape>
                <o:OLEObject Type="Embed" ProgID="Equation.DSMT4" ShapeID="_x0000_i1081" DrawAspect="Content" ObjectID="_1779280719" r:id="rId119"/>
              </w:object>
            </w:r>
            <w:r w:rsidRPr="00866AE6">
              <w:rPr>
                <w:sz w:val="26"/>
                <w:szCs w:val="26"/>
              </w:rPr>
              <w:t xml:space="preserve"> chia hết cho </w:t>
            </w:r>
            <w:r w:rsidRPr="00866AE6">
              <w:rPr>
                <w:position w:val="-6"/>
                <w:sz w:val="26"/>
                <w:szCs w:val="26"/>
                <w:lang w:val="fr-FR"/>
              </w:rPr>
              <w:object w:dxaOrig="200" w:dyaOrig="220">
                <v:shape id="_x0000_i1082" type="#_x0000_t75" style="width:9.75pt;height:11.25pt" o:ole="">
                  <v:imagedata r:id="rId120" o:title=""/>
                </v:shape>
                <o:OLEObject Type="Embed" ProgID="Equation.DSMT4" ShapeID="_x0000_i1082" DrawAspect="Content" ObjectID="_1779280720" r:id="rId121"/>
              </w:object>
            </w:r>
            <w:r w:rsidRPr="00866AE6">
              <w:rPr>
                <w:sz w:val="26"/>
                <w:szCs w:val="26"/>
              </w:rPr>
              <w:t>.</w:t>
            </w:r>
          </w:p>
        </w:tc>
        <w:tc>
          <w:tcPr>
            <w:tcW w:w="924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:rsidR="00CB57D2" w:rsidRPr="00127B4E" w:rsidRDefault="00CB57D2" w:rsidP="00F86205">
            <w:pPr>
              <w:jc w:val="center"/>
              <w:rPr>
                <w:color w:val="000000"/>
                <w:position w:val="-6"/>
              </w:rPr>
            </w:pPr>
          </w:p>
        </w:tc>
      </w:tr>
      <w:tr w:rsidR="00CB57D2" w:rsidRPr="00127B4E" w:rsidTr="00F86205">
        <w:tc>
          <w:tcPr>
            <w:tcW w:w="866" w:type="dxa"/>
            <w:vMerge/>
            <w:shd w:val="clear" w:color="auto" w:fill="auto"/>
          </w:tcPr>
          <w:p w:rsidR="00CB57D2" w:rsidRPr="00127B4E" w:rsidRDefault="00CB57D2" w:rsidP="00F86205">
            <w:pPr>
              <w:jc w:val="center"/>
              <w:rPr>
                <w:b/>
                <w:bCs/>
                <w:color w:val="000000"/>
                <w:position w:val="-6"/>
              </w:rPr>
            </w:pPr>
          </w:p>
        </w:tc>
        <w:tc>
          <w:tcPr>
            <w:tcW w:w="8350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CB57D2" w:rsidRPr="00127B4E" w:rsidRDefault="00CB57D2" w:rsidP="00F86205">
            <w:pPr>
              <w:tabs>
                <w:tab w:val="left" w:pos="992"/>
              </w:tabs>
              <w:rPr>
                <w:b/>
                <w:noProof/>
                <w:color w:val="000000"/>
              </w:rPr>
            </w:pPr>
            <w:r w:rsidRPr="00866AE6">
              <w:rPr>
                <w:sz w:val="26"/>
                <w:szCs w:val="26"/>
              </w:rPr>
              <w:t xml:space="preserve">Do trên, ít nhất </w:t>
            </w:r>
            <w:r w:rsidRPr="00866AE6">
              <w:rPr>
                <w:position w:val="-10"/>
                <w:sz w:val="26"/>
                <w:szCs w:val="26"/>
                <w:lang w:val="fr-FR"/>
              </w:rPr>
              <w:object w:dxaOrig="320" w:dyaOrig="380">
                <v:shape id="_x0000_i1083" type="#_x0000_t75" style="width:15.75pt;height:18.75pt" o:ole="">
                  <v:imagedata r:id="rId122" o:title=""/>
                </v:shape>
                <o:OLEObject Type="Embed" ProgID="Equation.DSMT4" ShapeID="_x0000_i1083" DrawAspect="Content" ObjectID="_1779280721" r:id="rId123"/>
              </w:object>
            </w:r>
            <w:r w:rsidRPr="00866AE6">
              <w:rPr>
                <w:sz w:val="26"/>
                <w:szCs w:val="26"/>
              </w:rPr>
              <w:t xml:space="preserve"> hoặc </w:t>
            </w:r>
            <w:r w:rsidRPr="00866AE6">
              <w:rPr>
                <w:position w:val="-4"/>
                <w:sz w:val="26"/>
                <w:szCs w:val="26"/>
                <w:lang w:val="fr-FR"/>
              </w:rPr>
              <w:object w:dxaOrig="279" w:dyaOrig="320">
                <v:shape id="_x0000_i1084" type="#_x0000_t75" style="width:14.25pt;height:15.75pt" o:ole="">
                  <v:imagedata r:id="rId124" o:title=""/>
                </v:shape>
                <o:OLEObject Type="Embed" ProgID="Equation.DSMT4" ShapeID="_x0000_i1084" DrawAspect="Content" ObjectID="_1779280722" r:id="rId125"/>
              </w:object>
            </w:r>
            <w:r w:rsidRPr="00866AE6">
              <w:rPr>
                <w:sz w:val="26"/>
                <w:szCs w:val="26"/>
              </w:rPr>
              <w:t xml:space="preserve"> là bội của </w:t>
            </w:r>
            <w:r w:rsidRPr="00866AE6">
              <w:rPr>
                <w:position w:val="-6"/>
                <w:sz w:val="26"/>
                <w:szCs w:val="26"/>
                <w:lang w:val="fr-FR"/>
              </w:rPr>
              <w:object w:dxaOrig="200" w:dyaOrig="220">
                <v:shape id="_x0000_i1085" type="#_x0000_t75" style="width:9.75pt;height:11.25pt" o:ole="">
                  <v:imagedata r:id="rId126" o:title=""/>
                </v:shape>
                <o:OLEObject Type="Embed" ProgID="Equation.DSMT4" ShapeID="_x0000_i1085" DrawAspect="Content" ObjectID="_1779280723" r:id="rId127"/>
              </w:object>
            </w:r>
            <w:r w:rsidRPr="00866AE6">
              <w:rPr>
                <w:sz w:val="26"/>
                <w:szCs w:val="26"/>
              </w:rPr>
              <w:t xml:space="preserve"> nên </w:t>
            </w:r>
            <w:r w:rsidRPr="00866AE6">
              <w:rPr>
                <w:position w:val="-10"/>
                <w:sz w:val="26"/>
                <w:szCs w:val="26"/>
                <w:lang w:val="fr-FR"/>
              </w:rPr>
              <w:object w:dxaOrig="320" w:dyaOrig="380">
                <v:shape id="_x0000_i1086" type="#_x0000_t75" style="width:15.75pt;height:18.75pt" o:ole="">
                  <v:imagedata r:id="rId128" o:title=""/>
                </v:shape>
                <o:OLEObject Type="Embed" ProgID="Equation.DSMT4" ShapeID="_x0000_i1086" DrawAspect="Content" ObjectID="_1779280724" r:id="rId129"/>
              </w:object>
            </w:r>
            <w:r w:rsidRPr="00866AE6">
              <w:rPr>
                <w:sz w:val="26"/>
                <w:szCs w:val="26"/>
              </w:rPr>
              <w:t xml:space="preserve"> và </w:t>
            </w:r>
            <w:r w:rsidRPr="00866AE6">
              <w:rPr>
                <w:position w:val="-4"/>
                <w:sz w:val="26"/>
                <w:szCs w:val="26"/>
                <w:lang w:val="fr-FR"/>
              </w:rPr>
              <w:object w:dxaOrig="279" w:dyaOrig="320">
                <v:shape id="_x0000_i1087" type="#_x0000_t75" style="width:14.25pt;height:15.75pt" o:ole="">
                  <v:imagedata r:id="rId130" o:title=""/>
                </v:shape>
                <o:OLEObject Type="Embed" ProgID="Equation.DSMT4" ShapeID="_x0000_i1087" DrawAspect="Content" ObjectID="_1779280725" r:id="rId131"/>
              </w:object>
            </w:r>
            <w:r w:rsidRPr="00866AE6">
              <w:rPr>
                <w:sz w:val="26"/>
                <w:szCs w:val="26"/>
              </w:rPr>
              <w:t xml:space="preserve"> đều là bội của </w:t>
            </w:r>
            <w:r w:rsidRPr="00866AE6">
              <w:rPr>
                <w:position w:val="-6"/>
                <w:sz w:val="26"/>
                <w:szCs w:val="26"/>
                <w:lang w:val="fr-FR"/>
              </w:rPr>
              <w:object w:dxaOrig="200" w:dyaOrig="220">
                <v:shape id="_x0000_i1088" type="#_x0000_t75" style="width:9.75pt;height:11.25pt" o:ole="">
                  <v:imagedata r:id="rId132" o:title=""/>
                </v:shape>
                <o:OLEObject Type="Embed" ProgID="Equation.DSMT4" ShapeID="_x0000_i1088" DrawAspect="Content" ObjectID="_1779280726" r:id="rId133"/>
              </w:object>
            </w:r>
            <w:r w:rsidRPr="00866AE6">
              <w:rPr>
                <w:sz w:val="26"/>
                <w:szCs w:val="26"/>
              </w:rPr>
              <w:t>.</w:t>
            </w:r>
          </w:p>
        </w:tc>
        <w:tc>
          <w:tcPr>
            <w:tcW w:w="924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:rsidR="00CB57D2" w:rsidRPr="00127B4E" w:rsidRDefault="00CB57D2" w:rsidP="00F86205">
            <w:pPr>
              <w:jc w:val="center"/>
              <w:rPr>
                <w:color w:val="000000"/>
                <w:position w:val="-6"/>
              </w:rPr>
            </w:pPr>
          </w:p>
        </w:tc>
      </w:tr>
      <w:tr w:rsidR="00CB57D2" w:rsidRPr="00866AE6" w:rsidTr="00F86205">
        <w:tc>
          <w:tcPr>
            <w:tcW w:w="866" w:type="dxa"/>
            <w:vMerge/>
            <w:shd w:val="clear" w:color="auto" w:fill="auto"/>
          </w:tcPr>
          <w:p w:rsidR="00CB57D2" w:rsidRPr="00127B4E" w:rsidRDefault="00CB57D2" w:rsidP="00F86205">
            <w:pPr>
              <w:jc w:val="center"/>
              <w:rPr>
                <w:b/>
                <w:bCs/>
                <w:color w:val="000000"/>
                <w:position w:val="-6"/>
              </w:rPr>
            </w:pPr>
          </w:p>
        </w:tc>
        <w:tc>
          <w:tcPr>
            <w:tcW w:w="8350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CB57D2" w:rsidRPr="00866AE6" w:rsidRDefault="00CB57D2" w:rsidP="00F86205">
            <w:pPr>
              <w:rPr>
                <w:sz w:val="26"/>
                <w:szCs w:val="26"/>
                <w:lang w:val="fr-FR"/>
              </w:rPr>
            </w:pPr>
            <w:r w:rsidRPr="00866AE6">
              <w:rPr>
                <w:sz w:val="26"/>
                <w:szCs w:val="26"/>
                <w:lang w:val="fr-FR"/>
              </w:rPr>
              <w:t>Từ đó ta được :</w:t>
            </w:r>
          </w:p>
          <w:p w:rsidR="00CB57D2" w:rsidRPr="00866AE6" w:rsidRDefault="00CB57D2" w:rsidP="00F86205">
            <w:pPr>
              <w:tabs>
                <w:tab w:val="left" w:pos="992"/>
              </w:tabs>
              <w:rPr>
                <w:b/>
                <w:noProof/>
                <w:color w:val="000000"/>
                <w:lang w:val="fr-FR"/>
              </w:rPr>
            </w:pPr>
            <w:r w:rsidRPr="00866AE6">
              <w:rPr>
                <w:sz w:val="26"/>
                <w:szCs w:val="26"/>
                <w:lang w:val="fr-FR"/>
              </w:rPr>
              <w:tab/>
            </w:r>
            <w:r w:rsidRPr="00866AE6">
              <w:rPr>
                <w:position w:val="-32"/>
                <w:sz w:val="26"/>
                <w:szCs w:val="26"/>
                <w:lang w:val="fr-FR"/>
              </w:rPr>
              <w:object w:dxaOrig="920" w:dyaOrig="740">
                <v:shape id="_x0000_i1089" type="#_x0000_t75" style="width:45.75pt;height:36.75pt" o:ole="">
                  <v:imagedata r:id="rId134" o:title=""/>
                </v:shape>
                <o:OLEObject Type="Embed" ProgID="Equation.DSMT4" ShapeID="_x0000_i1089" DrawAspect="Content" ObjectID="_1779280727" r:id="rId135"/>
              </w:object>
            </w:r>
            <w:r w:rsidRPr="00866AE6">
              <w:rPr>
                <w:sz w:val="26"/>
                <w:szCs w:val="26"/>
                <w:lang w:val="fr-FR"/>
              </w:rPr>
              <w:t xml:space="preserve">  và </w:t>
            </w:r>
            <w:r w:rsidRPr="00866AE6">
              <w:rPr>
                <w:position w:val="-26"/>
                <w:sz w:val="26"/>
                <w:szCs w:val="26"/>
                <w:lang w:val="fr-FR"/>
              </w:rPr>
              <w:object w:dxaOrig="900" w:dyaOrig="680">
                <v:shape id="_x0000_i1090" type="#_x0000_t75" style="width:45pt;height:33.75pt" o:ole="">
                  <v:imagedata r:id="rId136" o:title=""/>
                </v:shape>
                <o:OLEObject Type="Embed" ProgID="Equation.DSMT4" ShapeID="_x0000_i1090" DrawAspect="Content" ObjectID="_1779280728" r:id="rId137"/>
              </w:object>
            </w:r>
            <w:r w:rsidRPr="00866AE6">
              <w:rPr>
                <w:sz w:val="26"/>
                <w:szCs w:val="26"/>
                <w:lang w:val="fr-FR"/>
              </w:rPr>
              <w:t xml:space="preserve">  </w:t>
            </w:r>
          </w:p>
        </w:tc>
        <w:tc>
          <w:tcPr>
            <w:tcW w:w="924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:rsidR="00CB57D2" w:rsidRPr="00866AE6" w:rsidRDefault="00CB57D2" w:rsidP="00F86205">
            <w:pPr>
              <w:jc w:val="center"/>
              <w:rPr>
                <w:color w:val="000000"/>
                <w:position w:val="-6"/>
                <w:lang w:val="fr-FR"/>
              </w:rPr>
            </w:pPr>
          </w:p>
        </w:tc>
      </w:tr>
      <w:tr w:rsidR="00CB57D2" w:rsidRPr="00866AE6" w:rsidTr="00F86205">
        <w:tc>
          <w:tcPr>
            <w:tcW w:w="866" w:type="dxa"/>
            <w:vMerge/>
            <w:shd w:val="clear" w:color="auto" w:fill="auto"/>
          </w:tcPr>
          <w:p w:rsidR="00CB57D2" w:rsidRPr="00866AE6" w:rsidRDefault="00CB57D2" w:rsidP="00F86205">
            <w:pPr>
              <w:jc w:val="center"/>
              <w:rPr>
                <w:b/>
                <w:bCs/>
                <w:color w:val="000000"/>
                <w:position w:val="-6"/>
                <w:lang w:val="fr-FR"/>
              </w:rPr>
            </w:pPr>
          </w:p>
        </w:tc>
        <w:tc>
          <w:tcPr>
            <w:tcW w:w="8350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CB57D2" w:rsidRPr="00866AE6" w:rsidRDefault="00CB57D2" w:rsidP="00F86205">
            <w:pPr>
              <w:tabs>
                <w:tab w:val="left" w:pos="992"/>
              </w:tabs>
              <w:rPr>
                <w:b/>
                <w:noProof/>
                <w:color w:val="000000"/>
                <w:lang w:val="fr-FR"/>
              </w:rPr>
            </w:pPr>
            <w:r w:rsidRPr="00866AE6">
              <w:rPr>
                <w:sz w:val="26"/>
                <w:szCs w:val="26"/>
                <w:lang w:val="fr-FR"/>
              </w:rPr>
              <w:t xml:space="preserve">Theo trên, ta có: </w:t>
            </w:r>
            <w:r w:rsidRPr="00866AE6">
              <w:rPr>
                <w:position w:val="-32"/>
                <w:sz w:val="26"/>
                <w:szCs w:val="26"/>
                <w:lang w:val="fr-FR"/>
              </w:rPr>
              <w:object w:dxaOrig="3840" w:dyaOrig="740">
                <v:shape id="_x0000_i1091" type="#_x0000_t75" style="width:192pt;height:36.75pt" o:ole="">
                  <v:imagedata r:id="rId138" o:title=""/>
                </v:shape>
                <o:OLEObject Type="Embed" ProgID="Equation.DSMT4" ShapeID="_x0000_i1091" DrawAspect="Content" ObjectID="_1779280729" r:id="rId139"/>
              </w:object>
            </w:r>
            <w:r w:rsidRPr="00866AE6">
              <w:rPr>
                <w:sz w:val="26"/>
                <w:szCs w:val="26"/>
                <w:lang w:val="fr-FR"/>
              </w:rPr>
              <w:t xml:space="preserve">  (vô lí).</w:t>
            </w:r>
          </w:p>
        </w:tc>
        <w:tc>
          <w:tcPr>
            <w:tcW w:w="924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:rsidR="00CB57D2" w:rsidRPr="00866AE6" w:rsidRDefault="00CB57D2" w:rsidP="00F86205">
            <w:pPr>
              <w:jc w:val="center"/>
              <w:rPr>
                <w:color w:val="000000"/>
                <w:position w:val="-6"/>
                <w:lang w:val="fr-FR"/>
              </w:rPr>
            </w:pPr>
          </w:p>
        </w:tc>
      </w:tr>
      <w:tr w:rsidR="00CB57D2" w:rsidRPr="00866AE6" w:rsidTr="00F86205">
        <w:tc>
          <w:tcPr>
            <w:tcW w:w="866" w:type="dxa"/>
            <w:vMerge/>
            <w:shd w:val="clear" w:color="auto" w:fill="auto"/>
          </w:tcPr>
          <w:p w:rsidR="00CB57D2" w:rsidRPr="00866AE6" w:rsidRDefault="00CB57D2" w:rsidP="00F86205">
            <w:pPr>
              <w:jc w:val="center"/>
              <w:rPr>
                <w:b/>
                <w:bCs/>
                <w:color w:val="000000"/>
                <w:position w:val="-6"/>
                <w:lang w:val="fr-FR"/>
              </w:rPr>
            </w:pPr>
          </w:p>
        </w:tc>
        <w:tc>
          <w:tcPr>
            <w:tcW w:w="8350" w:type="dxa"/>
            <w:tcBorders>
              <w:top w:val="dashSmallGap" w:sz="4" w:space="0" w:color="auto"/>
              <w:bottom w:val="single" w:sz="4" w:space="0" w:color="auto"/>
            </w:tcBorders>
            <w:shd w:val="clear" w:color="auto" w:fill="auto"/>
          </w:tcPr>
          <w:p w:rsidR="00CB57D2" w:rsidRPr="00866AE6" w:rsidRDefault="00CB57D2" w:rsidP="00F86205">
            <w:pPr>
              <w:tabs>
                <w:tab w:val="left" w:pos="992"/>
              </w:tabs>
              <w:rPr>
                <w:color w:val="000000"/>
                <w:lang w:val="fr-FR"/>
              </w:rPr>
            </w:pPr>
            <w:r w:rsidRPr="00866AE6">
              <w:rPr>
                <w:sz w:val="26"/>
                <w:szCs w:val="26"/>
                <w:lang w:val="fr-FR"/>
              </w:rPr>
              <w:t xml:space="preserve">Vậy </w:t>
            </w:r>
            <w:r w:rsidRPr="00866AE6">
              <w:rPr>
                <w:position w:val="-6"/>
                <w:sz w:val="26"/>
                <w:szCs w:val="26"/>
                <w:lang w:val="fr-FR"/>
              </w:rPr>
              <w:object w:dxaOrig="600" w:dyaOrig="279">
                <v:shape id="_x0000_i1092" type="#_x0000_t75" style="width:30pt;height:14.25pt" o:ole="">
                  <v:imagedata r:id="rId140" o:title=""/>
                </v:shape>
                <o:OLEObject Type="Embed" ProgID="Equation.DSMT4" ShapeID="_x0000_i1092" DrawAspect="Content" ObjectID="_1779280730" r:id="rId141"/>
              </w:object>
            </w:r>
            <w:r w:rsidRPr="00866AE6">
              <w:rPr>
                <w:sz w:val="26"/>
                <w:szCs w:val="26"/>
                <w:lang w:val="fr-FR"/>
              </w:rPr>
              <w:t xml:space="preserve"> là số duy nhất.</w:t>
            </w:r>
          </w:p>
        </w:tc>
        <w:tc>
          <w:tcPr>
            <w:tcW w:w="924" w:type="dxa"/>
            <w:tcBorders>
              <w:top w:val="dashSmallGap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CB57D2" w:rsidRPr="00866AE6" w:rsidRDefault="00CB57D2" w:rsidP="00F86205">
            <w:pPr>
              <w:jc w:val="center"/>
              <w:rPr>
                <w:color w:val="000000"/>
                <w:position w:val="-6"/>
                <w:lang w:val="fr-FR"/>
              </w:rPr>
            </w:pPr>
          </w:p>
        </w:tc>
      </w:tr>
      <w:tr w:rsidR="00CB57D2" w:rsidRPr="00127B4E" w:rsidTr="00F86205">
        <w:tc>
          <w:tcPr>
            <w:tcW w:w="866" w:type="dxa"/>
            <w:vMerge w:val="restart"/>
            <w:shd w:val="clear" w:color="auto" w:fill="auto"/>
          </w:tcPr>
          <w:p w:rsidR="00CB57D2" w:rsidRPr="00127B4E" w:rsidRDefault="00CB57D2" w:rsidP="00F86205">
            <w:pPr>
              <w:jc w:val="center"/>
              <w:rPr>
                <w:b/>
                <w:bCs/>
                <w:color w:val="000000"/>
                <w:position w:val="-6"/>
              </w:rPr>
            </w:pPr>
            <w:r w:rsidRPr="00127B4E">
              <w:rPr>
                <w:b/>
                <w:bCs/>
                <w:color w:val="000000"/>
                <w:position w:val="-6"/>
              </w:rPr>
              <w:t>3</w:t>
            </w:r>
          </w:p>
        </w:tc>
        <w:tc>
          <w:tcPr>
            <w:tcW w:w="9274" w:type="dxa"/>
            <w:gridSpan w:val="2"/>
            <w:tcBorders>
              <w:top w:val="single" w:sz="4" w:space="0" w:color="auto"/>
            </w:tcBorders>
            <w:shd w:val="clear" w:color="auto" w:fill="BFBFBF"/>
          </w:tcPr>
          <w:p w:rsidR="00CB57D2" w:rsidRPr="00127B4E" w:rsidRDefault="00CB57D2" w:rsidP="00F86205">
            <w:pPr>
              <w:tabs>
                <w:tab w:val="left" w:pos="992"/>
              </w:tabs>
              <w:jc w:val="both"/>
              <w:rPr>
                <w:noProof/>
                <w:color w:val="000000"/>
              </w:rPr>
            </w:pPr>
            <w:r w:rsidRPr="00127B4E">
              <w:rPr>
                <w:b/>
                <w:noProof/>
                <w:color w:val="000000"/>
              </w:rPr>
              <w:t>Câu 3. (3,0 điểm)</w:t>
            </w:r>
            <w:r w:rsidRPr="00127B4E">
              <w:rPr>
                <w:noProof/>
                <w:color w:val="000000"/>
              </w:rPr>
              <w:t xml:space="preserve"> </w:t>
            </w:r>
          </w:p>
          <w:p w:rsidR="00CB57D2" w:rsidRPr="00127B4E" w:rsidRDefault="00CB57D2" w:rsidP="00F86205">
            <w:pPr>
              <w:ind w:firstLine="567"/>
              <w:jc w:val="both"/>
              <w:rPr>
                <w:color w:val="000000"/>
                <w:lang w:val="pt-BR"/>
              </w:rPr>
            </w:pPr>
            <w:r w:rsidRPr="00127B4E">
              <w:rPr>
                <w:color w:val="000000"/>
                <w:lang w:val="pt-BR"/>
              </w:rPr>
              <w:t xml:space="preserve">Cho dãy số </w:t>
            </w:r>
            <w:r w:rsidRPr="00127B4E">
              <w:rPr>
                <w:color w:val="000000"/>
                <w:position w:val="-14"/>
              </w:rPr>
              <w:object w:dxaOrig="480" w:dyaOrig="400">
                <v:shape id="_x0000_i1093" type="#_x0000_t75" style="width:24pt;height:20.25pt" o:ole="">
                  <v:imagedata r:id="rId17" o:title=""/>
                </v:shape>
                <o:OLEObject Type="Embed" ProgID="Equation.DSMT4" ShapeID="_x0000_i1093" DrawAspect="Content" ObjectID="_1779280731" r:id="rId142"/>
              </w:object>
            </w:r>
            <w:r w:rsidRPr="00127B4E">
              <w:rPr>
                <w:color w:val="000000"/>
                <w:lang w:val="pt-BR"/>
              </w:rPr>
              <w:t xml:space="preserve"> thỏa mãn </w:t>
            </w:r>
            <w:r w:rsidRPr="00127B4E">
              <w:rPr>
                <w:color w:val="000000"/>
                <w:position w:val="-68"/>
                <w:lang w:val="pt-BR"/>
              </w:rPr>
              <w:object w:dxaOrig="3159" w:dyaOrig="1500">
                <v:shape id="_x0000_i1094" type="#_x0000_t75" style="width:158.25pt;height:75pt" o:ole="">
                  <v:imagedata r:id="rId143" o:title=""/>
                </v:shape>
                <o:OLEObject Type="Embed" ProgID="Equation.DSMT4" ShapeID="_x0000_i1094" DrawAspect="Content" ObjectID="_1779280732" r:id="rId144"/>
              </w:object>
            </w:r>
            <w:r w:rsidRPr="00127B4E">
              <w:rPr>
                <w:color w:val="000000"/>
                <w:lang w:val="pt-BR"/>
              </w:rPr>
              <w:t xml:space="preserve">. </w:t>
            </w:r>
          </w:p>
          <w:p w:rsidR="00CB57D2" w:rsidRPr="00127B4E" w:rsidRDefault="00CB57D2" w:rsidP="00F86205">
            <w:pPr>
              <w:ind w:left="90" w:firstLine="477"/>
              <w:jc w:val="both"/>
              <w:rPr>
                <w:color w:val="000000"/>
                <w:lang w:val="pt-BR"/>
              </w:rPr>
            </w:pPr>
            <w:r w:rsidRPr="00127B4E">
              <w:rPr>
                <w:color w:val="000000"/>
                <w:lang w:val="pt-BR"/>
              </w:rPr>
              <w:t xml:space="preserve">a) Chứng minh dãy số </w:t>
            </w:r>
            <w:r w:rsidRPr="00127B4E">
              <w:rPr>
                <w:color w:val="000000"/>
                <w:position w:val="-14"/>
                <w:lang w:val="pt-BR"/>
              </w:rPr>
              <w:object w:dxaOrig="480" w:dyaOrig="400">
                <v:shape id="_x0000_i1095" type="#_x0000_t75" style="width:24pt;height:20.25pt" o:ole="">
                  <v:imagedata r:id="rId21" o:title=""/>
                </v:shape>
                <o:OLEObject Type="Embed" ProgID="Equation.DSMT4" ShapeID="_x0000_i1095" DrawAspect="Content" ObjectID="_1779280733" r:id="rId145"/>
              </w:object>
            </w:r>
            <w:r w:rsidRPr="00127B4E">
              <w:rPr>
                <w:color w:val="000000"/>
                <w:lang w:val="pt-BR"/>
              </w:rPr>
              <w:t xml:space="preserve"> là dãy số giảm.</w:t>
            </w:r>
          </w:p>
          <w:p w:rsidR="00CB57D2" w:rsidRPr="00127B4E" w:rsidRDefault="00CB57D2" w:rsidP="00F86205">
            <w:pPr>
              <w:ind w:firstLine="548"/>
              <w:jc w:val="both"/>
              <w:rPr>
                <w:color w:val="000000"/>
                <w:position w:val="-6"/>
              </w:rPr>
            </w:pPr>
            <w:r w:rsidRPr="00127B4E">
              <w:rPr>
                <w:color w:val="000000"/>
                <w:lang w:val="pt-BR"/>
              </w:rPr>
              <w:t xml:space="preserve">b) Đặt </w:t>
            </w:r>
            <w:r w:rsidRPr="00127B4E">
              <w:rPr>
                <w:color w:val="000000"/>
                <w:position w:val="-12"/>
                <w:lang w:val="pt-BR"/>
              </w:rPr>
              <w:object w:dxaOrig="2940" w:dyaOrig="400">
                <v:shape id="_x0000_i1096" type="#_x0000_t75" style="width:147pt;height:20.25pt" o:ole="">
                  <v:imagedata r:id="rId23" o:title=""/>
                </v:shape>
                <o:OLEObject Type="Embed" ProgID="Equation.DSMT4" ShapeID="_x0000_i1096" DrawAspect="Content" ObjectID="_1779280734" r:id="rId146"/>
              </w:object>
            </w:r>
            <w:r w:rsidRPr="00127B4E">
              <w:rPr>
                <w:color w:val="000000"/>
                <w:lang w:val="pt-BR"/>
              </w:rPr>
              <w:t xml:space="preserve">. Tính </w:t>
            </w:r>
            <w:r w:rsidRPr="00EF7AE9">
              <w:rPr>
                <w:color w:val="000000"/>
                <w:position w:val="-12"/>
                <w:lang w:val="pt-BR"/>
              </w:rPr>
              <w:object w:dxaOrig="639" w:dyaOrig="360">
                <v:shape id="_x0000_i1097" type="#_x0000_t75" style="width:32.25pt;height:18pt" o:ole="">
                  <v:imagedata r:id="rId147" o:title=""/>
                </v:shape>
                <o:OLEObject Type="Embed" ProgID="Equation.DSMT4" ShapeID="_x0000_i1097" DrawAspect="Content" ObjectID="_1779280735" r:id="rId148"/>
              </w:object>
            </w:r>
            <w:r w:rsidRPr="00127B4E">
              <w:rPr>
                <w:color w:val="000000"/>
                <w:lang w:val="pt-BR"/>
              </w:rPr>
              <w:t>.</w:t>
            </w:r>
          </w:p>
        </w:tc>
      </w:tr>
      <w:tr w:rsidR="00CB57D2" w:rsidRPr="00127B4E" w:rsidTr="00F86205">
        <w:tc>
          <w:tcPr>
            <w:tcW w:w="866" w:type="dxa"/>
            <w:vMerge/>
            <w:shd w:val="clear" w:color="auto" w:fill="auto"/>
          </w:tcPr>
          <w:p w:rsidR="00CB57D2" w:rsidRPr="00127B4E" w:rsidRDefault="00CB57D2" w:rsidP="00F86205">
            <w:pPr>
              <w:jc w:val="center"/>
              <w:rPr>
                <w:b/>
                <w:bCs/>
                <w:color w:val="000000"/>
                <w:position w:val="-6"/>
              </w:rPr>
            </w:pPr>
          </w:p>
        </w:tc>
        <w:tc>
          <w:tcPr>
            <w:tcW w:w="8350" w:type="dxa"/>
            <w:shd w:val="clear" w:color="auto" w:fill="BFBFBF"/>
          </w:tcPr>
          <w:p w:rsidR="00CB57D2" w:rsidRPr="00127B4E" w:rsidRDefault="00CB57D2" w:rsidP="00F86205">
            <w:pPr>
              <w:tabs>
                <w:tab w:val="left" w:pos="992"/>
              </w:tabs>
              <w:jc w:val="both"/>
              <w:rPr>
                <w:noProof/>
                <w:color w:val="000000"/>
              </w:rPr>
            </w:pPr>
            <w:r w:rsidRPr="00127B4E">
              <w:rPr>
                <w:b/>
                <w:noProof/>
                <w:color w:val="000000"/>
              </w:rPr>
              <w:t>Câu 3a. (</w:t>
            </w:r>
            <w:r>
              <w:rPr>
                <w:b/>
                <w:noProof/>
                <w:color w:val="000000"/>
              </w:rPr>
              <w:t>0</w:t>
            </w:r>
            <w:r w:rsidRPr="00127B4E">
              <w:rPr>
                <w:b/>
                <w:noProof/>
                <w:color w:val="000000"/>
              </w:rPr>
              <w:t>,</w:t>
            </w:r>
            <w:r>
              <w:rPr>
                <w:b/>
                <w:noProof/>
                <w:color w:val="000000"/>
              </w:rPr>
              <w:t>75</w:t>
            </w:r>
            <w:r w:rsidRPr="00127B4E">
              <w:rPr>
                <w:b/>
                <w:noProof/>
                <w:color w:val="000000"/>
              </w:rPr>
              <w:t xml:space="preserve"> điểm)</w:t>
            </w:r>
            <w:r w:rsidRPr="00127B4E">
              <w:rPr>
                <w:noProof/>
                <w:color w:val="000000"/>
              </w:rPr>
              <w:t xml:space="preserve"> </w:t>
            </w:r>
            <w:r w:rsidRPr="00127B4E">
              <w:rPr>
                <w:color w:val="000000"/>
                <w:lang w:val="pt-BR"/>
              </w:rPr>
              <w:t xml:space="preserve">Chứng minh dãy số </w:t>
            </w:r>
            <w:r w:rsidRPr="00127B4E">
              <w:rPr>
                <w:color w:val="000000"/>
                <w:position w:val="-14"/>
                <w:lang w:val="pt-BR"/>
              </w:rPr>
              <w:object w:dxaOrig="480" w:dyaOrig="400">
                <v:shape id="_x0000_i1098" type="#_x0000_t75" style="width:24pt;height:20.25pt" o:ole="">
                  <v:imagedata r:id="rId21" o:title=""/>
                </v:shape>
                <o:OLEObject Type="Embed" ProgID="Equation.DSMT4" ShapeID="_x0000_i1098" DrawAspect="Content" ObjectID="_1779280736" r:id="rId149"/>
              </w:object>
            </w:r>
            <w:r w:rsidRPr="00127B4E">
              <w:rPr>
                <w:color w:val="000000"/>
                <w:lang w:val="pt-BR"/>
              </w:rPr>
              <w:t xml:space="preserve"> là dãy số giảm.</w:t>
            </w:r>
          </w:p>
        </w:tc>
        <w:tc>
          <w:tcPr>
            <w:tcW w:w="924" w:type="dxa"/>
            <w:shd w:val="clear" w:color="auto" w:fill="BFBFBF"/>
            <w:vAlign w:val="center"/>
          </w:tcPr>
          <w:p w:rsidR="00CB57D2" w:rsidRPr="00127B4E" w:rsidRDefault="00CB57D2" w:rsidP="00F86205">
            <w:pPr>
              <w:jc w:val="center"/>
              <w:rPr>
                <w:color w:val="000000"/>
                <w:position w:val="-6"/>
                <w:lang w:val="pt-BR"/>
              </w:rPr>
            </w:pPr>
          </w:p>
        </w:tc>
      </w:tr>
      <w:tr w:rsidR="00CB57D2" w:rsidRPr="00127B4E" w:rsidTr="00F86205">
        <w:tc>
          <w:tcPr>
            <w:tcW w:w="866" w:type="dxa"/>
            <w:vMerge/>
            <w:shd w:val="clear" w:color="auto" w:fill="auto"/>
          </w:tcPr>
          <w:p w:rsidR="00CB57D2" w:rsidRPr="00127B4E" w:rsidRDefault="00CB57D2" w:rsidP="00F86205">
            <w:pPr>
              <w:jc w:val="center"/>
              <w:rPr>
                <w:b/>
                <w:bCs/>
                <w:color w:val="000000"/>
                <w:position w:val="-6"/>
                <w:lang w:val="pt-BR"/>
              </w:rPr>
            </w:pPr>
          </w:p>
        </w:tc>
        <w:tc>
          <w:tcPr>
            <w:tcW w:w="8350" w:type="dxa"/>
            <w:tcBorders>
              <w:bottom w:val="dashSmallGap" w:sz="4" w:space="0" w:color="auto"/>
            </w:tcBorders>
            <w:shd w:val="clear" w:color="auto" w:fill="auto"/>
          </w:tcPr>
          <w:p w:rsidR="00CB57D2" w:rsidRPr="00127B4E" w:rsidRDefault="00CB57D2" w:rsidP="00F86205">
            <w:pPr>
              <w:jc w:val="both"/>
              <w:rPr>
                <w:color w:val="000000"/>
                <w:lang w:val="nl-NL"/>
              </w:rPr>
            </w:pPr>
            <w:r w:rsidRPr="00127B4E">
              <w:rPr>
                <w:color w:val="000000"/>
                <w:lang w:val="nl-NL"/>
              </w:rPr>
              <w:t xml:space="preserve">+ </w:t>
            </w:r>
            <w:r w:rsidRPr="00127B4E">
              <w:rPr>
                <w:color w:val="000000"/>
                <w:position w:val="-28"/>
              </w:rPr>
              <w:object w:dxaOrig="1540" w:dyaOrig="660">
                <v:shape id="_x0000_i1099" type="#_x0000_t75" style="width:77.25pt;height:33pt" o:ole="">
                  <v:imagedata r:id="rId150" o:title=""/>
                </v:shape>
                <o:OLEObject Type="Embed" ProgID="Equation.DSMT4" ShapeID="_x0000_i1099" DrawAspect="Content" ObjectID="_1779280737" r:id="rId151"/>
              </w:object>
            </w:r>
            <w:r w:rsidRPr="00127B4E">
              <w:rPr>
                <w:color w:val="000000"/>
                <w:lang w:val="nl-NL"/>
              </w:rPr>
              <w:t xml:space="preserve">. </w:t>
            </w:r>
          </w:p>
        </w:tc>
        <w:tc>
          <w:tcPr>
            <w:tcW w:w="924" w:type="dxa"/>
            <w:tcBorders>
              <w:bottom w:val="dashSmallGap" w:sz="4" w:space="0" w:color="auto"/>
            </w:tcBorders>
            <w:shd w:val="clear" w:color="auto" w:fill="auto"/>
            <w:vAlign w:val="center"/>
          </w:tcPr>
          <w:p w:rsidR="00CB57D2" w:rsidRPr="00127B4E" w:rsidRDefault="00CB57D2" w:rsidP="00F86205">
            <w:pPr>
              <w:jc w:val="center"/>
              <w:rPr>
                <w:color w:val="000000"/>
                <w:position w:val="-6"/>
                <w:lang w:val="pt-BR"/>
              </w:rPr>
            </w:pPr>
          </w:p>
        </w:tc>
      </w:tr>
      <w:tr w:rsidR="00CB57D2" w:rsidRPr="00127B4E" w:rsidTr="00F86205">
        <w:tc>
          <w:tcPr>
            <w:tcW w:w="866" w:type="dxa"/>
            <w:vMerge/>
            <w:shd w:val="clear" w:color="auto" w:fill="auto"/>
          </w:tcPr>
          <w:p w:rsidR="00CB57D2" w:rsidRPr="00127B4E" w:rsidRDefault="00CB57D2" w:rsidP="00F86205">
            <w:pPr>
              <w:jc w:val="center"/>
              <w:rPr>
                <w:b/>
                <w:bCs/>
                <w:color w:val="000000"/>
                <w:position w:val="-6"/>
                <w:lang w:val="pt-BR"/>
              </w:rPr>
            </w:pPr>
          </w:p>
        </w:tc>
        <w:tc>
          <w:tcPr>
            <w:tcW w:w="8350" w:type="dxa"/>
            <w:tcBorders>
              <w:top w:val="dashSmallGap" w:sz="4" w:space="0" w:color="auto"/>
              <w:bottom w:val="single" w:sz="4" w:space="0" w:color="auto"/>
            </w:tcBorders>
            <w:shd w:val="clear" w:color="auto" w:fill="auto"/>
          </w:tcPr>
          <w:p w:rsidR="00CB57D2" w:rsidRPr="00127B4E" w:rsidRDefault="00CB57D2" w:rsidP="00F86205">
            <w:pPr>
              <w:jc w:val="both"/>
              <w:rPr>
                <w:color w:val="000000"/>
                <w:lang w:val="nl-NL"/>
              </w:rPr>
            </w:pPr>
            <w:r w:rsidRPr="00127B4E">
              <w:rPr>
                <w:color w:val="000000"/>
                <w:lang w:val="nl-NL"/>
              </w:rPr>
              <w:t xml:space="preserve">+ Giả sử </w:t>
            </w:r>
            <w:r w:rsidRPr="00127B4E">
              <w:rPr>
                <w:color w:val="000000"/>
                <w:position w:val="-12"/>
              </w:rPr>
              <w:object w:dxaOrig="860" w:dyaOrig="350">
                <v:shape id="_x0000_i1100" type="#_x0000_t75" style="width:42.75pt;height:17.25pt" o:ole="">
                  <v:imagedata r:id="rId152" o:title=""/>
                </v:shape>
                <o:OLEObject Type="Embed" ProgID="Equation.DSMT4" ShapeID="_x0000_i1100" DrawAspect="Content" ObjectID="_1779280738" r:id="rId153"/>
              </w:object>
            </w:r>
            <w:r w:rsidRPr="00127B4E">
              <w:rPr>
                <w:color w:val="000000"/>
                <w:lang w:val="nl-NL"/>
              </w:rPr>
              <w:t xml:space="preserve">. Ta sẽ chứng minh </w:t>
            </w:r>
            <w:r w:rsidRPr="00127B4E">
              <w:rPr>
                <w:color w:val="000000"/>
                <w:position w:val="-12"/>
              </w:rPr>
              <w:object w:dxaOrig="1010" w:dyaOrig="350">
                <v:shape id="_x0000_i1101" type="#_x0000_t75" style="width:50.25pt;height:17.25pt" o:ole="">
                  <v:imagedata r:id="rId154" o:title=""/>
                </v:shape>
                <o:OLEObject Type="Embed" ProgID="Equation.DSMT4" ShapeID="_x0000_i1101" DrawAspect="Content" ObjectID="_1779280739" r:id="rId155"/>
              </w:object>
            </w:r>
          </w:p>
          <w:p w:rsidR="00CB57D2" w:rsidRPr="00127B4E" w:rsidRDefault="00CB57D2" w:rsidP="00F86205">
            <w:pPr>
              <w:jc w:val="both"/>
              <w:rPr>
                <w:color w:val="000000"/>
                <w:lang w:val="nl-NL"/>
              </w:rPr>
            </w:pPr>
            <w:r w:rsidRPr="00127B4E">
              <w:rPr>
                <w:color w:val="000000"/>
              </w:rPr>
              <w:t xml:space="preserve">Do </w:t>
            </w:r>
            <w:r w:rsidRPr="00127B4E">
              <w:rPr>
                <w:color w:val="000000"/>
                <w:position w:val="-24"/>
              </w:rPr>
              <w:object w:dxaOrig="1800" w:dyaOrig="700">
                <v:shape id="_x0000_i1102" type="#_x0000_t75" style="width:90pt;height:35.25pt" o:ole="">
                  <v:imagedata r:id="rId156" o:title=""/>
                </v:shape>
                <o:OLEObject Type="Embed" ProgID="Equation.DSMT4" ShapeID="_x0000_i1102" DrawAspect="Content" ObjectID="_1779280740" r:id="rId157"/>
              </w:object>
            </w:r>
            <w:r w:rsidRPr="00127B4E">
              <w:rPr>
                <w:color w:val="000000"/>
                <w:lang w:val="nl-NL"/>
              </w:rPr>
              <w:t xml:space="preserve"> và </w:t>
            </w:r>
            <w:r w:rsidRPr="00127B4E">
              <w:rPr>
                <w:color w:val="000000"/>
                <w:position w:val="-24"/>
              </w:rPr>
              <w:object w:dxaOrig="1960" w:dyaOrig="700">
                <v:shape id="_x0000_i1103" type="#_x0000_t75" style="width:98.25pt;height:35.25pt" o:ole="">
                  <v:imagedata r:id="rId158" o:title=""/>
                </v:shape>
                <o:OLEObject Type="Embed" ProgID="Equation.DSMT4" ShapeID="_x0000_i1103" DrawAspect="Content" ObjectID="_1779280741" r:id="rId159"/>
              </w:object>
            </w:r>
            <w:r w:rsidRPr="00127B4E">
              <w:rPr>
                <w:color w:val="000000"/>
                <w:position w:val="-6"/>
              </w:rPr>
              <w:object w:dxaOrig="300" w:dyaOrig="240">
                <v:shape id="_x0000_i1104" type="#_x0000_t75" style="width:15pt;height:12pt" o:ole="">
                  <v:imagedata r:id="rId160" o:title=""/>
                </v:shape>
                <o:OLEObject Type="Embed" ProgID="Equation.DSMT4" ShapeID="_x0000_i1104" DrawAspect="Content" ObjectID="_1779280742" r:id="rId161"/>
              </w:object>
            </w:r>
            <w:r w:rsidRPr="00127B4E">
              <w:rPr>
                <w:color w:val="000000"/>
                <w:lang w:val="nl-NL"/>
              </w:rPr>
              <w:t xml:space="preserve"> </w:t>
            </w:r>
            <w:r w:rsidRPr="00127B4E">
              <w:rPr>
                <w:color w:val="000000"/>
                <w:position w:val="-12"/>
              </w:rPr>
              <w:object w:dxaOrig="1010" w:dyaOrig="350">
                <v:shape id="_x0000_i1105" type="#_x0000_t75" style="width:50.25pt;height:17.25pt" o:ole="">
                  <v:imagedata r:id="rId154" o:title=""/>
                </v:shape>
                <o:OLEObject Type="Embed" ProgID="Equation.DSMT4" ShapeID="_x0000_i1105" DrawAspect="Content" ObjectID="_1779280743" r:id="rId162"/>
              </w:object>
            </w:r>
            <w:r w:rsidRPr="00127B4E">
              <w:rPr>
                <w:color w:val="000000"/>
                <w:lang w:val="nl-NL"/>
              </w:rPr>
              <w:t>.</w:t>
            </w:r>
          </w:p>
          <w:p w:rsidR="00CB57D2" w:rsidRPr="00127B4E" w:rsidRDefault="00CB57D2" w:rsidP="00F86205">
            <w:pPr>
              <w:jc w:val="both"/>
              <w:rPr>
                <w:color w:val="000000"/>
                <w:lang w:val="nl-NL"/>
              </w:rPr>
            </w:pPr>
            <w:r w:rsidRPr="00127B4E">
              <w:rPr>
                <w:color w:val="000000"/>
                <w:lang w:val="nl-NL"/>
              </w:rPr>
              <w:t xml:space="preserve">Vậy </w:t>
            </w:r>
            <w:r w:rsidRPr="00127B4E">
              <w:rPr>
                <w:color w:val="000000"/>
                <w:position w:val="-14"/>
                <w:lang w:val="nl-NL"/>
              </w:rPr>
              <w:object w:dxaOrig="480" w:dyaOrig="400">
                <v:shape id="_x0000_i1106" type="#_x0000_t75" style="width:24pt;height:20.25pt" o:ole="">
                  <v:imagedata r:id="rId163" o:title=""/>
                </v:shape>
                <o:OLEObject Type="Embed" ProgID="Equation.DSMT4" ShapeID="_x0000_i1106" DrawAspect="Content" ObjectID="_1779280744" r:id="rId164"/>
              </w:object>
            </w:r>
            <w:r w:rsidRPr="00127B4E">
              <w:rPr>
                <w:color w:val="000000"/>
                <w:lang w:val="nl-NL"/>
              </w:rPr>
              <w:t xml:space="preserve"> là dãy số giảm.</w:t>
            </w:r>
          </w:p>
        </w:tc>
        <w:tc>
          <w:tcPr>
            <w:tcW w:w="924" w:type="dxa"/>
            <w:tcBorders>
              <w:top w:val="dashSmallGap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CB57D2" w:rsidRPr="00127B4E" w:rsidRDefault="00CB57D2" w:rsidP="00F86205">
            <w:pPr>
              <w:jc w:val="center"/>
              <w:rPr>
                <w:color w:val="000000"/>
                <w:position w:val="-6"/>
                <w:lang w:val="pt-BR"/>
              </w:rPr>
            </w:pPr>
          </w:p>
        </w:tc>
      </w:tr>
      <w:tr w:rsidR="00CB57D2" w:rsidRPr="00127B4E" w:rsidTr="00F86205">
        <w:tc>
          <w:tcPr>
            <w:tcW w:w="866" w:type="dxa"/>
            <w:vMerge/>
            <w:shd w:val="clear" w:color="auto" w:fill="auto"/>
          </w:tcPr>
          <w:p w:rsidR="00CB57D2" w:rsidRPr="00127B4E" w:rsidRDefault="00CB57D2" w:rsidP="00F86205">
            <w:pPr>
              <w:jc w:val="center"/>
              <w:rPr>
                <w:b/>
                <w:bCs/>
                <w:color w:val="000000"/>
                <w:position w:val="-6"/>
                <w:lang w:val="pt-BR"/>
              </w:rPr>
            </w:pPr>
          </w:p>
        </w:tc>
        <w:tc>
          <w:tcPr>
            <w:tcW w:w="8350" w:type="dxa"/>
            <w:shd w:val="clear" w:color="auto" w:fill="BFBFBF"/>
          </w:tcPr>
          <w:p w:rsidR="00CB57D2" w:rsidRPr="00127B4E" w:rsidRDefault="00CB57D2" w:rsidP="00F86205">
            <w:pPr>
              <w:tabs>
                <w:tab w:val="left" w:pos="992"/>
              </w:tabs>
              <w:jc w:val="both"/>
              <w:rPr>
                <w:noProof/>
                <w:color w:val="000000"/>
                <w:lang w:val="pt-BR"/>
              </w:rPr>
            </w:pPr>
            <w:r w:rsidRPr="00127B4E">
              <w:rPr>
                <w:b/>
                <w:noProof/>
                <w:color w:val="000000"/>
                <w:lang w:val="pt-BR"/>
              </w:rPr>
              <w:t>Câu 3b. (2,</w:t>
            </w:r>
            <w:r>
              <w:rPr>
                <w:b/>
                <w:noProof/>
                <w:color w:val="000000"/>
                <w:lang w:val="pt-BR"/>
              </w:rPr>
              <w:t>25</w:t>
            </w:r>
            <w:r w:rsidRPr="00127B4E">
              <w:rPr>
                <w:b/>
                <w:noProof/>
                <w:color w:val="000000"/>
                <w:lang w:val="pt-BR"/>
              </w:rPr>
              <w:t xml:space="preserve"> điểm)</w:t>
            </w:r>
            <w:r w:rsidRPr="00127B4E">
              <w:rPr>
                <w:noProof/>
                <w:color w:val="000000"/>
                <w:lang w:val="pt-BR"/>
              </w:rPr>
              <w:t xml:space="preserve"> </w:t>
            </w:r>
            <w:r w:rsidRPr="00127B4E">
              <w:rPr>
                <w:color w:val="000000"/>
                <w:lang w:val="pt-BR"/>
              </w:rPr>
              <w:t xml:space="preserve">Đặt </w:t>
            </w:r>
            <w:r w:rsidRPr="00127B4E">
              <w:rPr>
                <w:color w:val="000000"/>
                <w:position w:val="-12"/>
                <w:lang w:val="pt-BR"/>
              </w:rPr>
              <w:object w:dxaOrig="2940" w:dyaOrig="400">
                <v:shape id="_x0000_i1107" type="#_x0000_t75" style="width:147pt;height:20.25pt" o:ole="">
                  <v:imagedata r:id="rId23" o:title=""/>
                </v:shape>
                <o:OLEObject Type="Embed" ProgID="Equation.DSMT4" ShapeID="_x0000_i1107" DrawAspect="Content" ObjectID="_1779280745" r:id="rId165"/>
              </w:object>
            </w:r>
            <w:r w:rsidRPr="00127B4E">
              <w:rPr>
                <w:color w:val="000000"/>
                <w:lang w:val="pt-BR"/>
              </w:rPr>
              <w:t xml:space="preserve">. Tính </w:t>
            </w:r>
            <w:r w:rsidRPr="00560D53">
              <w:rPr>
                <w:color w:val="000000"/>
                <w:position w:val="-12"/>
                <w:lang w:val="pt-BR"/>
              </w:rPr>
              <w:object w:dxaOrig="639" w:dyaOrig="360">
                <v:shape id="_x0000_i1108" type="#_x0000_t75" style="width:32.25pt;height:18pt" o:ole="">
                  <v:imagedata r:id="rId166" o:title=""/>
                </v:shape>
                <o:OLEObject Type="Embed" ProgID="Equation.DSMT4" ShapeID="_x0000_i1108" DrawAspect="Content" ObjectID="_1779280746" r:id="rId167"/>
              </w:object>
            </w:r>
            <w:r w:rsidRPr="00127B4E">
              <w:rPr>
                <w:color w:val="000000"/>
                <w:lang w:val="pt-BR"/>
              </w:rPr>
              <w:t>.</w:t>
            </w:r>
          </w:p>
        </w:tc>
        <w:tc>
          <w:tcPr>
            <w:tcW w:w="924" w:type="dxa"/>
            <w:shd w:val="clear" w:color="auto" w:fill="BFBFBF"/>
            <w:vAlign w:val="center"/>
          </w:tcPr>
          <w:p w:rsidR="00CB57D2" w:rsidRPr="00127B4E" w:rsidRDefault="00CB57D2" w:rsidP="00F86205">
            <w:pPr>
              <w:jc w:val="center"/>
              <w:rPr>
                <w:color w:val="000000"/>
                <w:position w:val="-6"/>
                <w:lang w:val="pt-BR"/>
              </w:rPr>
            </w:pPr>
          </w:p>
        </w:tc>
      </w:tr>
      <w:tr w:rsidR="00CB57D2" w:rsidRPr="00127B4E" w:rsidTr="00F86205">
        <w:tc>
          <w:tcPr>
            <w:tcW w:w="866" w:type="dxa"/>
            <w:vMerge/>
            <w:shd w:val="clear" w:color="auto" w:fill="auto"/>
          </w:tcPr>
          <w:p w:rsidR="00CB57D2" w:rsidRPr="00127B4E" w:rsidRDefault="00CB57D2" w:rsidP="00F86205">
            <w:pPr>
              <w:jc w:val="center"/>
              <w:rPr>
                <w:b/>
                <w:bCs/>
                <w:color w:val="000000"/>
                <w:position w:val="-6"/>
                <w:lang w:val="pt-BR"/>
              </w:rPr>
            </w:pPr>
          </w:p>
        </w:tc>
        <w:tc>
          <w:tcPr>
            <w:tcW w:w="8350" w:type="dxa"/>
            <w:tcBorders>
              <w:bottom w:val="dashSmallGap" w:sz="4" w:space="0" w:color="auto"/>
            </w:tcBorders>
            <w:shd w:val="clear" w:color="auto" w:fill="auto"/>
          </w:tcPr>
          <w:p w:rsidR="00CB57D2" w:rsidRPr="00127B4E" w:rsidRDefault="00CB57D2" w:rsidP="00F86205">
            <w:pPr>
              <w:jc w:val="both"/>
              <w:rPr>
                <w:color w:val="000000"/>
                <w:lang w:val="nl-NL"/>
              </w:rPr>
            </w:pPr>
            <w:r w:rsidRPr="00127B4E">
              <w:rPr>
                <w:color w:val="000000"/>
                <w:lang w:val="nl-NL"/>
              </w:rPr>
              <w:t xml:space="preserve">Ta có: </w:t>
            </w:r>
            <w:r w:rsidRPr="00127B4E">
              <w:rPr>
                <w:color w:val="000000"/>
                <w:position w:val="-34"/>
              </w:rPr>
              <w:object w:dxaOrig="5340" w:dyaOrig="800">
                <v:shape id="_x0000_i1109" type="#_x0000_t75" style="width:267pt;height:39.75pt" o:ole="">
                  <v:imagedata r:id="rId168" o:title=""/>
                </v:shape>
                <o:OLEObject Type="Embed" ProgID="Equation.DSMT4" ShapeID="_x0000_i1109" DrawAspect="Content" ObjectID="_1779280747" r:id="rId169"/>
              </w:object>
            </w:r>
          </w:p>
        </w:tc>
        <w:tc>
          <w:tcPr>
            <w:tcW w:w="924" w:type="dxa"/>
            <w:tcBorders>
              <w:bottom w:val="dashSmallGap" w:sz="4" w:space="0" w:color="auto"/>
            </w:tcBorders>
            <w:shd w:val="clear" w:color="auto" w:fill="auto"/>
            <w:vAlign w:val="center"/>
          </w:tcPr>
          <w:p w:rsidR="00CB57D2" w:rsidRPr="00127B4E" w:rsidRDefault="00CB57D2" w:rsidP="00F86205">
            <w:pPr>
              <w:jc w:val="center"/>
              <w:rPr>
                <w:color w:val="000000"/>
                <w:position w:val="-6"/>
                <w:lang w:val="pt-BR"/>
              </w:rPr>
            </w:pPr>
          </w:p>
        </w:tc>
      </w:tr>
      <w:tr w:rsidR="00CB57D2" w:rsidRPr="00127B4E" w:rsidTr="00F86205">
        <w:tc>
          <w:tcPr>
            <w:tcW w:w="866" w:type="dxa"/>
            <w:vMerge/>
            <w:shd w:val="clear" w:color="auto" w:fill="auto"/>
          </w:tcPr>
          <w:p w:rsidR="00CB57D2" w:rsidRPr="00127B4E" w:rsidRDefault="00CB57D2" w:rsidP="00F86205">
            <w:pPr>
              <w:jc w:val="center"/>
              <w:rPr>
                <w:b/>
                <w:bCs/>
                <w:color w:val="000000"/>
                <w:position w:val="-6"/>
                <w:lang w:val="pt-BR"/>
              </w:rPr>
            </w:pPr>
          </w:p>
        </w:tc>
        <w:tc>
          <w:tcPr>
            <w:tcW w:w="8350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CB57D2" w:rsidRPr="00127B4E" w:rsidRDefault="00CB57D2" w:rsidP="00F86205">
            <w:pPr>
              <w:jc w:val="both"/>
              <w:rPr>
                <w:color w:val="000000"/>
                <w:lang w:val="nl-NL"/>
              </w:rPr>
            </w:pPr>
            <w:r w:rsidRPr="00127B4E">
              <w:rPr>
                <w:color w:val="000000"/>
                <w:position w:val="-6"/>
              </w:rPr>
              <w:object w:dxaOrig="340" w:dyaOrig="240">
                <v:shape id="_x0000_i1110" type="#_x0000_t75" style="width:17.25pt;height:12pt" o:ole="">
                  <v:imagedata r:id="rId170" o:title=""/>
                </v:shape>
                <o:OLEObject Type="Embed" ProgID="Equation.DSMT4" ShapeID="_x0000_i1110" DrawAspect="Content" ObjectID="_1779280748" r:id="rId171"/>
              </w:object>
            </w:r>
            <w:r w:rsidRPr="00127B4E">
              <w:rPr>
                <w:color w:val="000000"/>
                <w:lang w:val="nl-NL"/>
              </w:rPr>
              <w:t xml:space="preserve"> </w:t>
            </w:r>
            <w:r w:rsidRPr="00127B4E">
              <w:rPr>
                <w:color w:val="000000"/>
                <w:position w:val="-12"/>
              </w:rPr>
              <w:object w:dxaOrig="4280" w:dyaOrig="380">
                <v:shape id="_x0000_i1111" type="#_x0000_t75" style="width:213.75pt;height:18.75pt" o:ole="">
                  <v:imagedata r:id="rId172" o:title=""/>
                </v:shape>
                <o:OLEObject Type="Embed" ProgID="Equation.DSMT4" ShapeID="_x0000_i1111" DrawAspect="Content" ObjectID="_1779280749" r:id="rId173"/>
              </w:object>
            </w:r>
          </w:p>
        </w:tc>
        <w:tc>
          <w:tcPr>
            <w:tcW w:w="924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:rsidR="00CB57D2" w:rsidRPr="00127B4E" w:rsidRDefault="00CB57D2" w:rsidP="00F86205">
            <w:pPr>
              <w:jc w:val="center"/>
              <w:rPr>
                <w:color w:val="000000"/>
                <w:position w:val="-6"/>
                <w:lang w:val="pt-BR"/>
              </w:rPr>
            </w:pPr>
          </w:p>
        </w:tc>
      </w:tr>
      <w:tr w:rsidR="00CB57D2" w:rsidRPr="00127B4E" w:rsidTr="00F86205">
        <w:tc>
          <w:tcPr>
            <w:tcW w:w="866" w:type="dxa"/>
            <w:vMerge/>
            <w:shd w:val="clear" w:color="auto" w:fill="auto"/>
          </w:tcPr>
          <w:p w:rsidR="00CB57D2" w:rsidRPr="00127B4E" w:rsidRDefault="00CB57D2" w:rsidP="00F86205">
            <w:pPr>
              <w:jc w:val="center"/>
              <w:rPr>
                <w:b/>
                <w:bCs/>
                <w:color w:val="000000"/>
                <w:position w:val="-6"/>
                <w:lang w:val="pt-BR"/>
              </w:rPr>
            </w:pPr>
          </w:p>
        </w:tc>
        <w:tc>
          <w:tcPr>
            <w:tcW w:w="8350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CB57D2" w:rsidRPr="00127B4E" w:rsidRDefault="00CB57D2" w:rsidP="00F86205">
            <w:pPr>
              <w:jc w:val="both"/>
              <w:rPr>
                <w:color w:val="000000"/>
                <w:lang w:val="nl-NL"/>
              </w:rPr>
            </w:pPr>
            <w:r w:rsidRPr="00127B4E">
              <w:rPr>
                <w:color w:val="000000"/>
                <w:lang w:val="nl-NL"/>
              </w:rPr>
              <w:t xml:space="preserve">Do đó: </w:t>
            </w:r>
            <w:r w:rsidRPr="00127B4E">
              <w:rPr>
                <w:color w:val="000000"/>
                <w:position w:val="-24"/>
              </w:rPr>
              <w:object w:dxaOrig="4880" w:dyaOrig="620">
                <v:shape id="_x0000_i1112" type="#_x0000_t75" style="width:243.75pt;height:30.75pt" o:ole="">
                  <v:imagedata r:id="rId174" o:title=""/>
                </v:shape>
                <o:OLEObject Type="Embed" ProgID="Equation.DSMT4" ShapeID="_x0000_i1112" DrawAspect="Content" ObjectID="_1779280750" r:id="rId175"/>
              </w:object>
            </w:r>
            <w:r w:rsidRPr="00127B4E">
              <w:rPr>
                <w:color w:val="000000"/>
                <w:lang w:val="nl-NL"/>
              </w:rPr>
              <w:t>.</w:t>
            </w:r>
          </w:p>
        </w:tc>
        <w:tc>
          <w:tcPr>
            <w:tcW w:w="924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:rsidR="00CB57D2" w:rsidRPr="00127B4E" w:rsidRDefault="00CB57D2" w:rsidP="00F86205">
            <w:pPr>
              <w:jc w:val="center"/>
              <w:rPr>
                <w:color w:val="000000"/>
                <w:position w:val="-6"/>
                <w:lang w:val="pt-BR"/>
              </w:rPr>
            </w:pPr>
          </w:p>
        </w:tc>
      </w:tr>
      <w:tr w:rsidR="00CB57D2" w:rsidRPr="00127B4E" w:rsidTr="00F86205">
        <w:tc>
          <w:tcPr>
            <w:tcW w:w="866" w:type="dxa"/>
            <w:vMerge/>
            <w:shd w:val="clear" w:color="auto" w:fill="auto"/>
          </w:tcPr>
          <w:p w:rsidR="00CB57D2" w:rsidRPr="00127B4E" w:rsidRDefault="00CB57D2" w:rsidP="00F86205">
            <w:pPr>
              <w:jc w:val="center"/>
              <w:rPr>
                <w:b/>
                <w:bCs/>
                <w:color w:val="000000"/>
                <w:position w:val="-6"/>
                <w:lang w:val="pt-BR"/>
              </w:rPr>
            </w:pPr>
          </w:p>
        </w:tc>
        <w:tc>
          <w:tcPr>
            <w:tcW w:w="8350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CB57D2" w:rsidRPr="00127B4E" w:rsidRDefault="00CB57D2" w:rsidP="00F86205">
            <w:pPr>
              <w:jc w:val="both"/>
              <w:rPr>
                <w:color w:val="000000"/>
                <w:lang w:val="nl-NL"/>
              </w:rPr>
            </w:pPr>
            <w:r w:rsidRPr="00127B4E">
              <w:rPr>
                <w:color w:val="000000"/>
                <w:lang w:val="nl-NL"/>
              </w:rPr>
              <w:t xml:space="preserve">Bằng quy nạp chứng minh được </w:t>
            </w:r>
            <w:r w:rsidRPr="00127B4E">
              <w:rPr>
                <w:color w:val="000000"/>
                <w:position w:val="-12"/>
              </w:rPr>
              <w:object w:dxaOrig="1480" w:dyaOrig="380">
                <v:shape id="_x0000_i1113" type="#_x0000_t75" style="width:74.25pt;height:18.75pt" o:ole="">
                  <v:imagedata r:id="rId176" o:title=""/>
                </v:shape>
                <o:OLEObject Type="Embed" ProgID="Equation.DSMT4" ShapeID="_x0000_i1113" DrawAspect="Content" ObjectID="_1779280751" r:id="rId177"/>
              </w:object>
            </w:r>
            <w:r w:rsidRPr="00127B4E">
              <w:rPr>
                <w:color w:val="000000"/>
                <w:lang w:val="nl-NL"/>
              </w:rPr>
              <w:t xml:space="preserve"> </w:t>
            </w:r>
          </w:p>
        </w:tc>
        <w:tc>
          <w:tcPr>
            <w:tcW w:w="924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:rsidR="00CB57D2" w:rsidRPr="00127B4E" w:rsidRDefault="00CB57D2" w:rsidP="00F86205">
            <w:pPr>
              <w:jc w:val="center"/>
              <w:rPr>
                <w:color w:val="000000"/>
                <w:position w:val="-6"/>
                <w:lang w:val="pt-BR"/>
              </w:rPr>
            </w:pPr>
          </w:p>
        </w:tc>
      </w:tr>
      <w:tr w:rsidR="00CB57D2" w:rsidRPr="00127B4E" w:rsidTr="00F86205">
        <w:tc>
          <w:tcPr>
            <w:tcW w:w="866" w:type="dxa"/>
            <w:vMerge/>
            <w:shd w:val="clear" w:color="auto" w:fill="auto"/>
          </w:tcPr>
          <w:p w:rsidR="00CB57D2" w:rsidRPr="00127B4E" w:rsidRDefault="00CB57D2" w:rsidP="00F86205">
            <w:pPr>
              <w:jc w:val="center"/>
              <w:rPr>
                <w:b/>
                <w:bCs/>
                <w:color w:val="000000"/>
                <w:position w:val="-6"/>
                <w:lang w:val="pt-BR"/>
              </w:rPr>
            </w:pPr>
          </w:p>
        </w:tc>
        <w:tc>
          <w:tcPr>
            <w:tcW w:w="8350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CB57D2" w:rsidRPr="00127B4E" w:rsidRDefault="00CB57D2" w:rsidP="00F86205">
            <w:pPr>
              <w:jc w:val="both"/>
              <w:rPr>
                <w:color w:val="000000"/>
                <w:lang w:val="nl-NL"/>
              </w:rPr>
            </w:pPr>
            <w:r w:rsidRPr="00127B4E">
              <w:rPr>
                <w:color w:val="000000"/>
                <w:lang w:val="nl-NL"/>
              </w:rPr>
              <w:t xml:space="preserve">Vì </w:t>
            </w:r>
            <w:r w:rsidRPr="00127B4E">
              <w:rPr>
                <w:color w:val="000000"/>
                <w:position w:val="-14"/>
              </w:rPr>
              <w:object w:dxaOrig="480" w:dyaOrig="400">
                <v:shape id="_x0000_i1114" type="#_x0000_t75" style="width:24pt;height:20.25pt" o:ole="">
                  <v:imagedata r:id="rId17" o:title=""/>
                </v:shape>
                <o:OLEObject Type="Embed" ProgID="Equation.DSMT4" ShapeID="_x0000_i1114" DrawAspect="Content" ObjectID="_1779280752" r:id="rId178"/>
              </w:object>
            </w:r>
            <w:r w:rsidRPr="00127B4E">
              <w:rPr>
                <w:color w:val="000000"/>
                <w:lang w:val="nl-NL"/>
              </w:rPr>
              <w:t xml:space="preserve">là dãy giảm mà </w:t>
            </w:r>
            <w:r w:rsidRPr="00127B4E">
              <w:rPr>
                <w:color w:val="000000"/>
                <w:position w:val="-12"/>
              </w:rPr>
              <w:object w:dxaOrig="1430" w:dyaOrig="350">
                <v:shape id="_x0000_i1115" type="#_x0000_t75" style="width:71.25pt;height:17.25pt" o:ole="">
                  <v:imagedata r:id="rId179" o:title=""/>
                </v:shape>
                <o:OLEObject Type="Embed" ProgID="Equation.DSMT4" ShapeID="_x0000_i1115" DrawAspect="Content" ObjectID="_1779280753" r:id="rId180"/>
              </w:object>
            </w:r>
            <w:r w:rsidRPr="00127B4E">
              <w:rPr>
                <w:color w:val="000000"/>
                <w:lang w:val="nl-NL"/>
              </w:rPr>
              <w:t xml:space="preserve"> nên tồn tại </w:t>
            </w:r>
            <w:r w:rsidRPr="00127B4E">
              <w:rPr>
                <w:color w:val="000000"/>
                <w:position w:val="-12"/>
              </w:rPr>
              <w:object w:dxaOrig="960" w:dyaOrig="350">
                <v:shape id="_x0000_i1116" type="#_x0000_t75" style="width:48pt;height:17.25pt" o:ole="">
                  <v:imagedata r:id="rId181" o:title=""/>
                </v:shape>
                <o:OLEObject Type="Embed" ProgID="Equation.DSMT4" ShapeID="_x0000_i1116" DrawAspect="Content" ObjectID="_1779280754" r:id="rId182"/>
              </w:object>
            </w:r>
            <w:r w:rsidRPr="00127B4E">
              <w:rPr>
                <w:color w:val="000000"/>
                <w:lang w:val="nl-NL"/>
              </w:rPr>
              <w:t xml:space="preserve"> (</w:t>
            </w:r>
            <w:r w:rsidRPr="00127B4E">
              <w:rPr>
                <w:color w:val="000000"/>
                <w:position w:val="-6"/>
              </w:rPr>
              <w:object w:dxaOrig="520" w:dyaOrig="290">
                <v:shape id="_x0000_i1117" type="#_x0000_t75" style="width:26.25pt;height:14.25pt" o:ole="">
                  <v:imagedata r:id="rId183" o:title=""/>
                </v:shape>
                <o:OLEObject Type="Embed" ProgID="Equation.DSMT4" ShapeID="_x0000_i1117" DrawAspect="Content" ObjectID="_1779280755" r:id="rId184"/>
              </w:object>
            </w:r>
            <w:r w:rsidRPr="00127B4E">
              <w:rPr>
                <w:color w:val="000000"/>
                <w:lang w:val="nl-NL"/>
              </w:rPr>
              <w:t xml:space="preserve"> và </w:t>
            </w:r>
            <w:r w:rsidRPr="00127B4E">
              <w:rPr>
                <w:color w:val="000000"/>
                <w:position w:val="-6"/>
              </w:rPr>
              <w:object w:dxaOrig="140" w:dyaOrig="290">
                <v:shape id="_x0000_i1118" type="#_x0000_t75" style="width:6.75pt;height:14.25pt" o:ole="">
                  <v:imagedata r:id="rId185" o:title=""/>
                </v:shape>
                <o:OLEObject Type="Embed" ProgID="Equation.DSMT4" ShapeID="_x0000_i1118" DrawAspect="Content" ObjectID="_1779280756" r:id="rId186"/>
              </w:object>
            </w:r>
            <w:r w:rsidRPr="00127B4E">
              <w:rPr>
                <w:color w:val="000000"/>
                <w:lang w:val="nl-NL"/>
              </w:rPr>
              <w:t xml:space="preserve"> hữu hạn). Lấy giới hạn 2 vế của đẳng thức </w:t>
            </w:r>
            <w:r w:rsidRPr="00127B4E">
              <w:rPr>
                <w:color w:val="000000"/>
                <w:position w:val="-14"/>
              </w:rPr>
              <w:object w:dxaOrig="1880" w:dyaOrig="420">
                <v:shape id="_x0000_i1119" type="#_x0000_t75" style="width:93.75pt;height:21pt" o:ole="">
                  <v:imagedata r:id="rId187" o:title=""/>
                </v:shape>
                <o:OLEObject Type="Embed" ProgID="Equation.DSMT4" ShapeID="_x0000_i1119" DrawAspect="Content" ObjectID="_1779280757" r:id="rId188"/>
              </w:object>
            </w:r>
            <w:r w:rsidRPr="00127B4E">
              <w:rPr>
                <w:color w:val="000000"/>
                <w:lang w:val="nl-NL"/>
              </w:rPr>
              <w:t xml:space="preserve"> ta có: </w:t>
            </w:r>
            <w:r w:rsidRPr="00127B4E">
              <w:rPr>
                <w:color w:val="000000"/>
                <w:position w:val="-8"/>
              </w:rPr>
              <w:object w:dxaOrig="2260" w:dyaOrig="360">
                <v:shape id="_x0000_i1120" type="#_x0000_t75" style="width:113.25pt;height:18pt" o:ole="">
                  <v:imagedata r:id="rId189" o:title=""/>
                </v:shape>
                <o:OLEObject Type="Embed" ProgID="Equation.DSMT4" ShapeID="_x0000_i1120" DrawAspect="Content" ObjectID="_1779280758" r:id="rId190"/>
              </w:object>
            </w:r>
            <w:r w:rsidRPr="00127B4E">
              <w:rPr>
                <w:color w:val="000000"/>
                <w:lang w:val="nl-NL"/>
              </w:rPr>
              <w:t>.</w:t>
            </w:r>
          </w:p>
        </w:tc>
        <w:tc>
          <w:tcPr>
            <w:tcW w:w="924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:rsidR="00CB57D2" w:rsidRPr="00127B4E" w:rsidRDefault="00CB57D2" w:rsidP="00F86205">
            <w:pPr>
              <w:jc w:val="center"/>
              <w:rPr>
                <w:color w:val="000000"/>
                <w:position w:val="-6"/>
                <w:lang w:val="pt-BR"/>
              </w:rPr>
            </w:pPr>
          </w:p>
        </w:tc>
      </w:tr>
      <w:tr w:rsidR="00CB57D2" w:rsidRPr="00127B4E" w:rsidTr="00F86205">
        <w:tc>
          <w:tcPr>
            <w:tcW w:w="866" w:type="dxa"/>
            <w:vMerge/>
            <w:shd w:val="clear" w:color="auto" w:fill="auto"/>
          </w:tcPr>
          <w:p w:rsidR="00CB57D2" w:rsidRPr="00127B4E" w:rsidRDefault="00CB57D2" w:rsidP="00F86205">
            <w:pPr>
              <w:jc w:val="center"/>
              <w:rPr>
                <w:b/>
                <w:bCs/>
                <w:color w:val="000000"/>
                <w:position w:val="-6"/>
                <w:lang w:val="pt-BR"/>
              </w:rPr>
            </w:pPr>
          </w:p>
        </w:tc>
        <w:tc>
          <w:tcPr>
            <w:tcW w:w="8350" w:type="dxa"/>
            <w:tcBorders>
              <w:top w:val="dashSmallGap" w:sz="4" w:space="0" w:color="auto"/>
            </w:tcBorders>
            <w:shd w:val="clear" w:color="auto" w:fill="auto"/>
          </w:tcPr>
          <w:p w:rsidR="00CB57D2" w:rsidRPr="00127B4E" w:rsidRDefault="00CB57D2" w:rsidP="00F86205">
            <w:pPr>
              <w:jc w:val="both"/>
              <w:rPr>
                <w:color w:val="000000"/>
                <w:lang w:val="nl-NL"/>
              </w:rPr>
            </w:pPr>
            <w:r w:rsidRPr="00127B4E">
              <w:rPr>
                <w:color w:val="000000"/>
                <w:lang w:val="pt-BR"/>
              </w:rPr>
              <w:t xml:space="preserve">Vậy </w:t>
            </w:r>
            <w:r w:rsidRPr="00127B4E">
              <w:rPr>
                <w:color w:val="000000"/>
                <w:position w:val="-24"/>
              </w:rPr>
              <w:object w:dxaOrig="1060" w:dyaOrig="620">
                <v:shape id="_x0000_i1121" type="#_x0000_t75" style="width:53.25pt;height:30.75pt" o:ole="">
                  <v:imagedata r:id="rId191" o:title=""/>
                </v:shape>
                <o:OLEObject Type="Embed" ProgID="Equation.DSMT4" ShapeID="_x0000_i1121" DrawAspect="Content" ObjectID="_1779280759" r:id="rId192"/>
              </w:object>
            </w:r>
            <w:r w:rsidRPr="00127B4E">
              <w:rPr>
                <w:color w:val="000000"/>
                <w:lang w:val="pt-BR"/>
              </w:rPr>
              <w:t>.</w:t>
            </w:r>
          </w:p>
        </w:tc>
        <w:tc>
          <w:tcPr>
            <w:tcW w:w="924" w:type="dxa"/>
            <w:tcBorders>
              <w:top w:val="dashSmallGap" w:sz="4" w:space="0" w:color="auto"/>
            </w:tcBorders>
            <w:shd w:val="clear" w:color="auto" w:fill="auto"/>
            <w:vAlign w:val="center"/>
          </w:tcPr>
          <w:p w:rsidR="00CB57D2" w:rsidRPr="00127B4E" w:rsidRDefault="00CB57D2" w:rsidP="00F86205">
            <w:pPr>
              <w:jc w:val="center"/>
              <w:rPr>
                <w:color w:val="000000"/>
                <w:position w:val="-6"/>
                <w:lang w:val="pt-BR"/>
              </w:rPr>
            </w:pPr>
          </w:p>
        </w:tc>
      </w:tr>
      <w:tr w:rsidR="00CB57D2" w:rsidRPr="00127B4E" w:rsidTr="00F86205">
        <w:tc>
          <w:tcPr>
            <w:tcW w:w="866" w:type="dxa"/>
            <w:vMerge w:val="restart"/>
            <w:shd w:val="clear" w:color="auto" w:fill="auto"/>
          </w:tcPr>
          <w:p w:rsidR="00CB57D2" w:rsidRPr="00127B4E" w:rsidRDefault="00CB57D2" w:rsidP="00F86205">
            <w:pPr>
              <w:jc w:val="center"/>
              <w:rPr>
                <w:b/>
                <w:bCs/>
                <w:color w:val="000000"/>
                <w:position w:val="-6"/>
                <w:lang w:val="pt-BR"/>
              </w:rPr>
            </w:pPr>
            <w:r w:rsidRPr="00127B4E">
              <w:rPr>
                <w:b/>
                <w:bCs/>
                <w:color w:val="000000"/>
                <w:position w:val="-6"/>
                <w:lang w:val="pt-BR"/>
              </w:rPr>
              <w:t>4</w:t>
            </w:r>
          </w:p>
        </w:tc>
        <w:tc>
          <w:tcPr>
            <w:tcW w:w="9274" w:type="dxa"/>
            <w:gridSpan w:val="2"/>
            <w:shd w:val="clear" w:color="auto" w:fill="BFBFBF"/>
          </w:tcPr>
          <w:p w:rsidR="00CB57D2" w:rsidRPr="00127B4E" w:rsidRDefault="00CB57D2" w:rsidP="00F86205">
            <w:pPr>
              <w:tabs>
                <w:tab w:val="left" w:pos="992"/>
              </w:tabs>
              <w:jc w:val="both"/>
              <w:rPr>
                <w:b/>
                <w:noProof/>
                <w:color w:val="000000"/>
                <w:lang w:val="pt-BR"/>
              </w:rPr>
            </w:pPr>
            <w:r w:rsidRPr="00127B4E">
              <w:rPr>
                <w:b/>
                <w:noProof/>
                <w:color w:val="000000"/>
                <w:lang w:val="pt-BR"/>
              </w:rPr>
              <w:t xml:space="preserve">Câu 4. (3,0 điểm)  </w:t>
            </w:r>
          </w:p>
          <w:p w:rsidR="00CB57D2" w:rsidRPr="00127B4E" w:rsidRDefault="00CB57D2" w:rsidP="00F86205">
            <w:pPr>
              <w:tabs>
                <w:tab w:val="left" w:pos="992"/>
              </w:tabs>
              <w:ind w:firstLine="567"/>
              <w:jc w:val="both"/>
              <w:rPr>
                <w:color w:val="000000"/>
                <w:lang w:val="pt-BR"/>
              </w:rPr>
            </w:pPr>
            <w:r w:rsidRPr="00127B4E">
              <w:rPr>
                <w:color w:val="000000"/>
                <w:lang w:val="pt-BR"/>
              </w:rPr>
              <w:t xml:space="preserve">Tìm tất cả các hàm số </w:t>
            </w:r>
            <w:r w:rsidRPr="00127B4E">
              <w:rPr>
                <w:color w:val="000000"/>
                <w:position w:val="-10"/>
                <w:lang w:val="pt-BR"/>
              </w:rPr>
              <w:object w:dxaOrig="1160" w:dyaOrig="340">
                <v:shape id="_x0000_i1122" type="#_x0000_t75" style="width:57.75pt;height:17.25pt" o:ole="">
                  <v:imagedata r:id="rId27" o:title=""/>
                </v:shape>
                <o:OLEObject Type="Embed" ProgID="Equation.DSMT4" ShapeID="_x0000_i1122" DrawAspect="Content" ObjectID="_1779280760" r:id="rId193"/>
              </w:object>
            </w:r>
            <w:r w:rsidRPr="00127B4E">
              <w:rPr>
                <w:color w:val="000000"/>
                <w:lang w:val="pt-BR"/>
              </w:rPr>
              <w:t xml:space="preserve"> thỏa mãn</w:t>
            </w:r>
          </w:p>
          <w:p w:rsidR="00CB57D2" w:rsidRPr="00127B4E" w:rsidRDefault="00CB57D2" w:rsidP="00F86205">
            <w:pPr>
              <w:tabs>
                <w:tab w:val="left" w:pos="599"/>
              </w:tabs>
              <w:spacing w:line="360" w:lineRule="auto"/>
              <w:ind w:left="90" w:hanging="90"/>
              <w:rPr>
                <w:color w:val="000000"/>
                <w:lang w:val="nl-NL"/>
              </w:rPr>
            </w:pPr>
            <w:r w:rsidRPr="00127B4E">
              <w:rPr>
                <w:color w:val="000000"/>
                <w:lang w:val="pt-BR"/>
              </w:rPr>
              <w:tab/>
            </w:r>
            <w:r w:rsidRPr="00127B4E">
              <w:rPr>
                <w:color w:val="000000"/>
                <w:lang w:val="pt-BR"/>
              </w:rPr>
              <w:tab/>
            </w:r>
            <w:r w:rsidRPr="00127B4E">
              <w:rPr>
                <w:color w:val="000000"/>
                <w:lang w:val="pt-BR"/>
              </w:rPr>
              <w:tab/>
            </w:r>
            <w:r w:rsidRPr="00127B4E">
              <w:rPr>
                <w:color w:val="000000"/>
                <w:lang w:val="pt-BR"/>
              </w:rPr>
              <w:tab/>
            </w:r>
            <w:r w:rsidRPr="00127B4E">
              <w:rPr>
                <w:color w:val="000000"/>
                <w:lang w:val="pt-BR"/>
              </w:rPr>
              <w:tab/>
            </w:r>
            <w:r w:rsidRPr="00127B4E">
              <w:rPr>
                <w:color w:val="000000"/>
                <w:lang w:val="pt-BR"/>
              </w:rPr>
              <w:tab/>
            </w:r>
            <w:r w:rsidRPr="00127B4E">
              <w:rPr>
                <w:color w:val="000000"/>
                <w:position w:val="-24"/>
                <w:lang w:val="pt-BR"/>
              </w:rPr>
              <w:object w:dxaOrig="2980" w:dyaOrig="620">
                <v:shape id="_x0000_i1123" type="#_x0000_t75" style="width:149.25pt;height:30.75pt" o:ole="">
                  <v:imagedata r:id="rId29" o:title=""/>
                </v:shape>
                <o:OLEObject Type="Embed" ProgID="Equation.DSMT4" ShapeID="_x0000_i1123" DrawAspect="Content" ObjectID="_1779280761" r:id="rId194"/>
              </w:object>
            </w:r>
            <w:r w:rsidRPr="00127B4E">
              <w:rPr>
                <w:color w:val="000000"/>
                <w:lang w:val="pt-BR"/>
              </w:rPr>
              <w:t xml:space="preserve"> , </w:t>
            </w:r>
            <w:r w:rsidRPr="006C57B8">
              <w:rPr>
                <w:color w:val="000000"/>
                <w:position w:val="-4"/>
                <w:lang w:val="pt-BR"/>
              </w:rPr>
              <w:object w:dxaOrig="240" w:dyaOrig="260">
                <v:shape id="_x0000_i1124" type="#_x0000_t75" style="width:12pt;height:12.75pt" o:ole="">
                  <v:imagedata r:id="rId195" o:title=""/>
                </v:shape>
                <o:OLEObject Type="Embed" ProgID="Equation.DSMT4" ShapeID="_x0000_i1124" DrawAspect="Content" ObjectID="_1779280762" r:id="rId196"/>
              </w:object>
            </w:r>
            <w:r w:rsidRPr="00127B4E">
              <w:rPr>
                <w:color w:val="000000"/>
                <w:position w:val="-10"/>
                <w:lang w:val="pt-BR"/>
              </w:rPr>
              <w:object w:dxaOrig="840" w:dyaOrig="320">
                <v:shape id="_x0000_i1125" type="#_x0000_t75" style="width:42pt;height:15.75pt" o:ole="">
                  <v:imagedata r:id="rId33" o:title=""/>
                </v:shape>
                <o:OLEObject Type="Embed" ProgID="Equation.DSMT4" ShapeID="_x0000_i1125" DrawAspect="Content" ObjectID="_1779280763" r:id="rId197"/>
              </w:object>
            </w:r>
            <w:r w:rsidRPr="00127B4E">
              <w:rPr>
                <w:color w:val="000000"/>
                <w:lang w:val="pt-BR"/>
              </w:rPr>
              <w:t>.</w:t>
            </w:r>
            <w:r w:rsidRPr="00127B4E">
              <w:rPr>
                <w:color w:val="000000"/>
                <w:lang w:val="nl-NL"/>
              </w:rPr>
              <w:t xml:space="preserve">      </w:t>
            </w:r>
          </w:p>
        </w:tc>
      </w:tr>
      <w:tr w:rsidR="00CB57D2" w:rsidRPr="00127B4E" w:rsidTr="00F86205">
        <w:tc>
          <w:tcPr>
            <w:tcW w:w="866" w:type="dxa"/>
            <w:vMerge/>
            <w:shd w:val="clear" w:color="auto" w:fill="auto"/>
          </w:tcPr>
          <w:p w:rsidR="00CB57D2" w:rsidRPr="00127B4E" w:rsidRDefault="00CB57D2" w:rsidP="00F86205">
            <w:pPr>
              <w:jc w:val="center"/>
              <w:rPr>
                <w:b/>
                <w:bCs/>
                <w:color w:val="000000"/>
                <w:position w:val="-6"/>
                <w:lang w:val="pt-BR"/>
              </w:rPr>
            </w:pPr>
          </w:p>
        </w:tc>
        <w:tc>
          <w:tcPr>
            <w:tcW w:w="8350" w:type="dxa"/>
            <w:tcBorders>
              <w:bottom w:val="dashSmallGap" w:sz="4" w:space="0" w:color="auto"/>
            </w:tcBorders>
            <w:shd w:val="clear" w:color="auto" w:fill="auto"/>
          </w:tcPr>
          <w:p w:rsidR="00CB57D2" w:rsidRPr="00127B4E" w:rsidRDefault="00CB57D2" w:rsidP="00F86205">
            <w:pPr>
              <w:rPr>
                <w:color w:val="000000"/>
                <w:lang w:val="pt-BR"/>
              </w:rPr>
            </w:pPr>
            <w:r w:rsidRPr="00127B4E">
              <w:rPr>
                <w:color w:val="000000"/>
                <w:lang w:val="pt-BR"/>
              </w:rPr>
              <w:t xml:space="preserve">Cho </w:t>
            </w:r>
            <w:r w:rsidRPr="00127B4E">
              <w:rPr>
                <w:color w:val="000000"/>
                <w:position w:val="-10"/>
                <w:lang w:val="pt-BR"/>
              </w:rPr>
              <w:object w:dxaOrig="940" w:dyaOrig="320">
                <v:shape id="_x0000_i1126" type="#_x0000_t75" style="width:47.25pt;height:15.75pt" o:ole="">
                  <v:imagedata r:id="rId198" o:title=""/>
                </v:shape>
                <o:OLEObject Type="Embed" ProgID="Equation.DSMT4" ShapeID="_x0000_i1126" DrawAspect="Content" ObjectID="_1779280764" r:id="rId199"/>
              </w:object>
            </w:r>
            <w:r w:rsidRPr="00127B4E">
              <w:rPr>
                <w:color w:val="000000"/>
                <w:position w:val="-14"/>
                <w:lang w:val="pt-BR"/>
              </w:rPr>
              <w:object w:dxaOrig="1660" w:dyaOrig="400">
                <v:shape id="_x0000_i1127" type="#_x0000_t75" style="width:83.25pt;height:20.25pt" o:ole="">
                  <v:imagedata r:id="rId200" o:title=""/>
                </v:shape>
                <o:OLEObject Type="Embed" ProgID="Equation.DSMT4" ShapeID="_x0000_i1127" DrawAspect="Content" ObjectID="_1779280765" r:id="rId201"/>
              </w:object>
            </w:r>
            <w:r w:rsidRPr="00127B4E">
              <w:rPr>
                <w:color w:val="000000"/>
                <w:position w:val="-14"/>
                <w:lang w:val="pt-BR"/>
              </w:rPr>
              <w:object w:dxaOrig="2200" w:dyaOrig="400">
                <v:shape id="_x0000_i1128" type="#_x0000_t75" style="width:110.25pt;height:20.25pt" o:ole="">
                  <v:imagedata r:id="rId202" o:title=""/>
                </v:shape>
                <o:OLEObject Type="Embed" ProgID="Equation.DSMT4" ShapeID="_x0000_i1128" DrawAspect="Content" ObjectID="_1779280766" r:id="rId203"/>
              </w:object>
            </w:r>
          </w:p>
        </w:tc>
        <w:tc>
          <w:tcPr>
            <w:tcW w:w="924" w:type="dxa"/>
            <w:tcBorders>
              <w:bottom w:val="dashSmallGap" w:sz="4" w:space="0" w:color="auto"/>
            </w:tcBorders>
            <w:shd w:val="clear" w:color="auto" w:fill="auto"/>
            <w:vAlign w:val="center"/>
          </w:tcPr>
          <w:p w:rsidR="00CB57D2" w:rsidRPr="00127B4E" w:rsidRDefault="00CB57D2" w:rsidP="00F86205">
            <w:pPr>
              <w:jc w:val="center"/>
              <w:rPr>
                <w:color w:val="000000"/>
                <w:position w:val="-6"/>
                <w:lang w:val="pt-BR"/>
              </w:rPr>
            </w:pPr>
          </w:p>
        </w:tc>
      </w:tr>
      <w:tr w:rsidR="00CB57D2" w:rsidRPr="00127B4E" w:rsidTr="00F86205">
        <w:tc>
          <w:tcPr>
            <w:tcW w:w="866" w:type="dxa"/>
            <w:vMerge/>
            <w:shd w:val="clear" w:color="auto" w:fill="auto"/>
          </w:tcPr>
          <w:p w:rsidR="00CB57D2" w:rsidRPr="00127B4E" w:rsidRDefault="00CB57D2" w:rsidP="00F86205">
            <w:pPr>
              <w:jc w:val="center"/>
              <w:rPr>
                <w:b/>
                <w:bCs/>
                <w:color w:val="000000"/>
                <w:position w:val="-6"/>
                <w:lang w:val="pt-BR"/>
              </w:rPr>
            </w:pPr>
          </w:p>
        </w:tc>
        <w:tc>
          <w:tcPr>
            <w:tcW w:w="8350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CB57D2" w:rsidRPr="00127B4E" w:rsidRDefault="00CB57D2" w:rsidP="00F86205">
            <w:pPr>
              <w:rPr>
                <w:color w:val="000000"/>
                <w:lang w:val="pt-BR"/>
              </w:rPr>
            </w:pPr>
            <w:r w:rsidRPr="00127B4E">
              <w:rPr>
                <w:color w:val="000000"/>
                <w:lang w:val="pt-BR"/>
              </w:rPr>
              <w:t xml:space="preserve">+ Với  </w:t>
            </w:r>
            <w:r w:rsidRPr="00127B4E">
              <w:rPr>
                <w:color w:val="000000"/>
                <w:position w:val="-14"/>
                <w:lang w:val="pt-BR"/>
              </w:rPr>
              <w:object w:dxaOrig="920" w:dyaOrig="400">
                <v:shape id="_x0000_i1129" type="#_x0000_t75" style="width:45.75pt;height:20.25pt" o:ole="">
                  <v:imagedata r:id="rId204" o:title=""/>
                </v:shape>
                <o:OLEObject Type="Embed" ProgID="Equation.DSMT4" ShapeID="_x0000_i1129" DrawAspect="Content" ObjectID="_1779280767" r:id="rId205"/>
              </w:object>
            </w:r>
            <w:r w:rsidRPr="00127B4E">
              <w:rPr>
                <w:color w:val="000000"/>
                <w:lang w:val="pt-BR"/>
              </w:rPr>
              <w:t xml:space="preserve"> ta chọn </w:t>
            </w:r>
            <w:r w:rsidRPr="00127B4E">
              <w:rPr>
                <w:color w:val="000000"/>
                <w:position w:val="-10"/>
                <w:lang w:val="pt-BR"/>
              </w:rPr>
              <w:object w:dxaOrig="560" w:dyaOrig="320">
                <v:shape id="_x0000_i1130" type="#_x0000_t75" style="width:27.75pt;height:15.75pt" o:ole="">
                  <v:imagedata r:id="rId206" o:title=""/>
                </v:shape>
                <o:OLEObject Type="Embed" ProgID="Equation.DSMT4" ShapeID="_x0000_i1130" DrawAspect="Content" ObjectID="_1779280768" r:id="rId207"/>
              </w:object>
            </w:r>
            <w:r w:rsidRPr="00127B4E">
              <w:rPr>
                <w:color w:val="000000"/>
                <w:position w:val="-14"/>
                <w:lang w:val="pt-BR"/>
              </w:rPr>
              <w:object w:dxaOrig="4160" w:dyaOrig="400">
                <v:shape id="_x0000_i1131" type="#_x0000_t75" style="width:207.75pt;height:20.25pt" o:ole="">
                  <v:imagedata r:id="rId208" o:title=""/>
                </v:shape>
                <o:OLEObject Type="Embed" ProgID="Equation.DSMT4" ShapeID="_x0000_i1131" DrawAspect="Content" ObjectID="_1779280769" r:id="rId209"/>
              </w:object>
            </w:r>
            <w:r w:rsidRPr="00127B4E">
              <w:rPr>
                <w:color w:val="000000"/>
                <w:lang w:val="pt-BR"/>
              </w:rPr>
              <w:t xml:space="preserve"> không xảy ra.</w:t>
            </w:r>
          </w:p>
        </w:tc>
        <w:tc>
          <w:tcPr>
            <w:tcW w:w="924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:rsidR="00CB57D2" w:rsidRPr="00127B4E" w:rsidRDefault="00CB57D2" w:rsidP="00F86205">
            <w:pPr>
              <w:jc w:val="center"/>
              <w:rPr>
                <w:color w:val="000000"/>
                <w:position w:val="-6"/>
                <w:lang w:val="pt-BR"/>
              </w:rPr>
            </w:pPr>
          </w:p>
        </w:tc>
      </w:tr>
      <w:tr w:rsidR="00CB57D2" w:rsidRPr="00127B4E" w:rsidTr="00F86205">
        <w:tc>
          <w:tcPr>
            <w:tcW w:w="866" w:type="dxa"/>
            <w:vMerge/>
            <w:shd w:val="clear" w:color="auto" w:fill="auto"/>
          </w:tcPr>
          <w:p w:rsidR="00CB57D2" w:rsidRPr="00127B4E" w:rsidRDefault="00CB57D2" w:rsidP="00F86205">
            <w:pPr>
              <w:jc w:val="center"/>
              <w:rPr>
                <w:b/>
                <w:bCs/>
                <w:color w:val="000000"/>
                <w:position w:val="-6"/>
                <w:lang w:val="pt-BR"/>
              </w:rPr>
            </w:pPr>
          </w:p>
        </w:tc>
        <w:tc>
          <w:tcPr>
            <w:tcW w:w="8350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CB57D2" w:rsidRPr="00127B4E" w:rsidRDefault="00CB57D2" w:rsidP="00F86205">
            <w:pPr>
              <w:rPr>
                <w:color w:val="000000"/>
                <w:lang w:val="pt-BR"/>
              </w:rPr>
            </w:pPr>
            <w:r w:rsidRPr="00127B4E">
              <w:rPr>
                <w:color w:val="000000"/>
                <w:lang w:val="pt-BR"/>
              </w:rPr>
              <w:t xml:space="preserve">+ Với </w:t>
            </w:r>
            <w:r w:rsidRPr="00127B4E">
              <w:rPr>
                <w:color w:val="000000"/>
                <w:position w:val="-14"/>
                <w:lang w:val="pt-BR"/>
              </w:rPr>
              <w:object w:dxaOrig="880" w:dyaOrig="400">
                <v:shape id="_x0000_i1132" type="#_x0000_t75" style="width:44.25pt;height:20.25pt" o:ole="">
                  <v:imagedata r:id="rId210" o:title=""/>
                </v:shape>
                <o:OLEObject Type="Embed" ProgID="Equation.DSMT4" ShapeID="_x0000_i1132" DrawAspect="Content" ObjectID="_1779280770" r:id="rId211"/>
              </w:object>
            </w:r>
            <w:r w:rsidRPr="00127B4E">
              <w:rPr>
                <w:color w:val="000000"/>
                <w:lang w:val="pt-BR"/>
              </w:rPr>
              <w:t xml:space="preserve">  chọn </w:t>
            </w:r>
            <w:r w:rsidRPr="00127B4E">
              <w:rPr>
                <w:color w:val="000000"/>
                <w:position w:val="-24"/>
                <w:lang w:val="pt-BR"/>
              </w:rPr>
              <w:object w:dxaOrig="1380" w:dyaOrig="620">
                <v:shape id="_x0000_i1133" type="#_x0000_t75" style="width:69pt;height:30.75pt" o:ole="">
                  <v:imagedata r:id="rId212" o:title=""/>
                </v:shape>
                <o:OLEObject Type="Embed" ProgID="Equation.DSMT4" ShapeID="_x0000_i1133" DrawAspect="Content" ObjectID="_1779280771" r:id="rId213"/>
              </w:object>
            </w:r>
            <w:r w:rsidRPr="00127B4E">
              <w:rPr>
                <w:color w:val="000000"/>
                <w:lang w:val="pt-BR"/>
              </w:rPr>
              <w:t xml:space="preserve"> ta có </w:t>
            </w:r>
            <w:r w:rsidRPr="00127B4E">
              <w:rPr>
                <w:color w:val="000000"/>
                <w:position w:val="-28"/>
                <w:lang w:val="pt-BR"/>
              </w:rPr>
              <w:object w:dxaOrig="2420" w:dyaOrig="680">
                <v:shape id="_x0000_i1134" type="#_x0000_t75" style="width:120.75pt;height:33.75pt" o:ole="">
                  <v:imagedata r:id="rId214" o:title=""/>
                </v:shape>
                <o:OLEObject Type="Embed" ProgID="Equation.DSMT4" ShapeID="_x0000_i1134" DrawAspect="Content" ObjectID="_1779280772" r:id="rId215"/>
              </w:object>
            </w:r>
            <w:r w:rsidRPr="00127B4E">
              <w:rPr>
                <w:color w:val="000000"/>
                <w:position w:val="-28"/>
                <w:lang w:val="pt-BR"/>
              </w:rPr>
              <w:object w:dxaOrig="4700" w:dyaOrig="680">
                <v:shape id="_x0000_i1135" type="#_x0000_t75" style="width:234.75pt;height:33.75pt" o:ole="">
                  <v:imagedata r:id="rId216" o:title=""/>
                </v:shape>
                <o:OLEObject Type="Embed" ProgID="Equation.DSMT4" ShapeID="_x0000_i1135" DrawAspect="Content" ObjectID="_1779280773" r:id="rId217"/>
              </w:object>
            </w:r>
          </w:p>
        </w:tc>
        <w:tc>
          <w:tcPr>
            <w:tcW w:w="924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:rsidR="00CB57D2" w:rsidRPr="00127B4E" w:rsidRDefault="00CB57D2" w:rsidP="00F86205">
            <w:pPr>
              <w:jc w:val="center"/>
              <w:rPr>
                <w:color w:val="000000"/>
                <w:position w:val="-6"/>
                <w:lang w:val="pt-BR"/>
              </w:rPr>
            </w:pPr>
          </w:p>
        </w:tc>
      </w:tr>
      <w:tr w:rsidR="00CB57D2" w:rsidRPr="00127B4E" w:rsidTr="00F86205">
        <w:tc>
          <w:tcPr>
            <w:tcW w:w="866" w:type="dxa"/>
            <w:vMerge/>
            <w:shd w:val="clear" w:color="auto" w:fill="auto"/>
          </w:tcPr>
          <w:p w:rsidR="00CB57D2" w:rsidRPr="00127B4E" w:rsidRDefault="00CB57D2" w:rsidP="00F86205">
            <w:pPr>
              <w:jc w:val="center"/>
              <w:rPr>
                <w:b/>
                <w:bCs/>
                <w:color w:val="000000"/>
                <w:position w:val="-6"/>
                <w:lang w:val="pt-BR"/>
              </w:rPr>
            </w:pPr>
          </w:p>
        </w:tc>
        <w:tc>
          <w:tcPr>
            <w:tcW w:w="8350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CB57D2" w:rsidRPr="00127B4E" w:rsidRDefault="00CB57D2" w:rsidP="00F86205">
            <w:pPr>
              <w:rPr>
                <w:color w:val="000000"/>
                <w:lang w:val="pt-BR"/>
              </w:rPr>
            </w:pPr>
            <w:r w:rsidRPr="00127B4E">
              <w:rPr>
                <w:color w:val="000000"/>
                <w:lang w:val="pt-BR"/>
              </w:rPr>
              <w:t xml:space="preserve">* Với </w:t>
            </w:r>
            <w:r w:rsidRPr="00127B4E">
              <w:rPr>
                <w:color w:val="000000"/>
                <w:position w:val="-28"/>
                <w:lang w:val="pt-BR"/>
              </w:rPr>
              <w:object w:dxaOrig="1020" w:dyaOrig="680">
                <v:shape id="_x0000_i1136" type="#_x0000_t75" style="width:51pt;height:33.75pt" o:ole="">
                  <v:imagedata r:id="rId218" o:title=""/>
                </v:shape>
                <o:OLEObject Type="Embed" ProgID="Equation.DSMT4" ShapeID="_x0000_i1136" DrawAspect="Content" ObjectID="_1779280774" r:id="rId219"/>
              </w:object>
            </w:r>
            <w:r w:rsidRPr="00127B4E">
              <w:rPr>
                <w:color w:val="000000"/>
                <w:lang w:val="pt-BR"/>
              </w:rPr>
              <w:t xml:space="preserve"> ta chọn </w:t>
            </w:r>
            <w:r w:rsidRPr="00127B4E">
              <w:rPr>
                <w:color w:val="000000"/>
                <w:position w:val="-24"/>
                <w:lang w:val="pt-BR"/>
              </w:rPr>
              <w:object w:dxaOrig="600" w:dyaOrig="620">
                <v:shape id="_x0000_i1137" type="#_x0000_t75" style="width:30pt;height:30.75pt" o:ole="">
                  <v:imagedata r:id="rId220" o:title=""/>
                </v:shape>
                <o:OLEObject Type="Embed" ProgID="Equation.DSMT4" ShapeID="_x0000_i1137" DrawAspect="Content" ObjectID="_1779280775" r:id="rId221"/>
              </w:object>
            </w:r>
            <w:r w:rsidRPr="00127B4E">
              <w:rPr>
                <w:color w:val="000000"/>
                <w:lang w:val="pt-BR"/>
              </w:rPr>
              <w:t xml:space="preserve">, khi đó ta có    </w:t>
            </w:r>
            <w:r w:rsidRPr="00127B4E">
              <w:rPr>
                <w:color w:val="000000"/>
                <w:lang w:val="pt-BR"/>
              </w:rPr>
              <w:br/>
              <w:t xml:space="preserve">      </w:t>
            </w:r>
            <w:r w:rsidRPr="00127B4E">
              <w:rPr>
                <w:color w:val="000000"/>
                <w:position w:val="-28"/>
                <w:lang w:val="pt-BR"/>
              </w:rPr>
              <w:object w:dxaOrig="2420" w:dyaOrig="680">
                <v:shape id="_x0000_i1138" type="#_x0000_t75" style="width:120.75pt;height:33.75pt" o:ole="">
                  <v:imagedata r:id="rId222" o:title=""/>
                </v:shape>
                <o:OLEObject Type="Embed" ProgID="Equation.DSMT4" ShapeID="_x0000_i1138" DrawAspect="Content" ObjectID="_1779280776" r:id="rId223"/>
              </w:object>
            </w:r>
            <w:r w:rsidRPr="00127B4E">
              <w:rPr>
                <w:color w:val="000000"/>
                <w:position w:val="-28"/>
                <w:lang w:val="pt-BR"/>
              </w:rPr>
              <w:object w:dxaOrig="2460" w:dyaOrig="680">
                <v:shape id="_x0000_i1139" type="#_x0000_t75" style="width:123pt;height:33.75pt" o:ole="">
                  <v:imagedata r:id="rId224" o:title=""/>
                </v:shape>
                <o:OLEObject Type="Embed" ProgID="Equation.DSMT4" ShapeID="_x0000_i1139" DrawAspect="Content" ObjectID="_1779280777" r:id="rId225"/>
              </w:object>
            </w:r>
            <w:r w:rsidRPr="00127B4E">
              <w:rPr>
                <w:color w:val="000000"/>
                <w:position w:val="-24"/>
                <w:lang w:val="pt-BR"/>
              </w:rPr>
              <w:object w:dxaOrig="2260" w:dyaOrig="620">
                <v:shape id="_x0000_i1140" type="#_x0000_t75" style="width:113.25pt;height:30.75pt" o:ole="">
                  <v:imagedata r:id="rId226" o:title=""/>
                </v:shape>
                <o:OLEObject Type="Embed" ProgID="Equation.DSMT4" ShapeID="_x0000_i1140" DrawAspect="Content" ObjectID="_1779280778" r:id="rId227"/>
              </w:object>
            </w:r>
          </w:p>
        </w:tc>
        <w:tc>
          <w:tcPr>
            <w:tcW w:w="924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:rsidR="00CB57D2" w:rsidRPr="00127B4E" w:rsidRDefault="00CB57D2" w:rsidP="00F86205">
            <w:pPr>
              <w:jc w:val="center"/>
              <w:rPr>
                <w:color w:val="000000"/>
                <w:position w:val="-6"/>
                <w:lang w:val="pt-BR"/>
              </w:rPr>
            </w:pPr>
          </w:p>
        </w:tc>
      </w:tr>
      <w:tr w:rsidR="00CB57D2" w:rsidRPr="00127B4E" w:rsidTr="00F86205">
        <w:tc>
          <w:tcPr>
            <w:tcW w:w="866" w:type="dxa"/>
            <w:vMerge/>
            <w:shd w:val="clear" w:color="auto" w:fill="auto"/>
          </w:tcPr>
          <w:p w:rsidR="00CB57D2" w:rsidRPr="00127B4E" w:rsidRDefault="00CB57D2" w:rsidP="00F86205">
            <w:pPr>
              <w:jc w:val="center"/>
              <w:rPr>
                <w:b/>
                <w:bCs/>
                <w:color w:val="000000"/>
                <w:position w:val="-6"/>
                <w:lang w:val="pt-BR"/>
              </w:rPr>
            </w:pPr>
          </w:p>
        </w:tc>
        <w:tc>
          <w:tcPr>
            <w:tcW w:w="8350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CB57D2" w:rsidRPr="00127B4E" w:rsidRDefault="00CB57D2" w:rsidP="00F86205">
            <w:pPr>
              <w:rPr>
                <w:color w:val="000000"/>
                <w:lang w:val="pt-BR"/>
              </w:rPr>
            </w:pPr>
            <w:r w:rsidRPr="00127B4E">
              <w:rPr>
                <w:color w:val="000000"/>
                <w:lang w:val="pt-BR"/>
              </w:rPr>
              <w:t xml:space="preserve">* Với </w:t>
            </w:r>
            <w:r w:rsidRPr="00127B4E">
              <w:rPr>
                <w:color w:val="000000"/>
                <w:position w:val="-28"/>
                <w:lang w:val="pt-BR"/>
              </w:rPr>
              <w:object w:dxaOrig="1180" w:dyaOrig="680">
                <v:shape id="_x0000_i1141" type="#_x0000_t75" style="width:59.25pt;height:33.75pt" o:ole="">
                  <v:imagedata r:id="rId228" o:title=""/>
                </v:shape>
                <o:OLEObject Type="Embed" ProgID="Equation.DSMT4" ShapeID="_x0000_i1141" DrawAspect="Content" ObjectID="_1779280779" r:id="rId229"/>
              </w:object>
            </w:r>
            <w:r w:rsidRPr="00127B4E">
              <w:rPr>
                <w:color w:val="000000"/>
                <w:lang w:val="pt-BR"/>
              </w:rPr>
              <w:t xml:space="preserve"> ta chọn </w:t>
            </w:r>
            <w:r w:rsidRPr="00127B4E">
              <w:rPr>
                <w:color w:val="000000"/>
                <w:position w:val="-24"/>
                <w:lang w:val="pt-BR"/>
              </w:rPr>
              <w:object w:dxaOrig="760" w:dyaOrig="620">
                <v:shape id="_x0000_i1142" type="#_x0000_t75" style="width:38.25pt;height:30.75pt" o:ole="">
                  <v:imagedata r:id="rId230" o:title=""/>
                </v:shape>
                <o:OLEObject Type="Embed" ProgID="Equation.DSMT4" ShapeID="_x0000_i1142" DrawAspect="Content" ObjectID="_1779280780" r:id="rId231"/>
              </w:object>
            </w:r>
            <w:r w:rsidRPr="00127B4E">
              <w:rPr>
                <w:color w:val="000000"/>
                <w:lang w:val="pt-BR"/>
              </w:rPr>
              <w:t xml:space="preserve"> , khi đó ta có </w:t>
            </w:r>
            <w:r w:rsidRPr="00127B4E">
              <w:rPr>
                <w:color w:val="000000"/>
                <w:lang w:val="pt-BR"/>
              </w:rPr>
              <w:br/>
              <w:t xml:space="preserve">     </w:t>
            </w:r>
            <w:r w:rsidRPr="00127B4E">
              <w:rPr>
                <w:color w:val="000000"/>
                <w:position w:val="-28"/>
                <w:lang w:val="pt-BR"/>
              </w:rPr>
              <w:object w:dxaOrig="2240" w:dyaOrig="680">
                <v:shape id="_x0000_i1143" type="#_x0000_t75" style="width:111.75pt;height:33.75pt" o:ole="">
                  <v:imagedata r:id="rId232" o:title=""/>
                </v:shape>
                <o:OLEObject Type="Embed" ProgID="Equation.DSMT4" ShapeID="_x0000_i1143" DrawAspect="Content" ObjectID="_1779280781" r:id="rId233"/>
              </w:object>
            </w:r>
            <w:r w:rsidRPr="00127B4E">
              <w:rPr>
                <w:color w:val="000000"/>
                <w:position w:val="-28"/>
                <w:lang w:val="pt-BR"/>
              </w:rPr>
              <w:object w:dxaOrig="2340" w:dyaOrig="680">
                <v:shape id="_x0000_i1144" type="#_x0000_t75" style="width:117pt;height:33.75pt" o:ole="">
                  <v:imagedata r:id="rId234" o:title=""/>
                </v:shape>
                <o:OLEObject Type="Embed" ProgID="Equation.DSMT4" ShapeID="_x0000_i1144" DrawAspect="Content" ObjectID="_1779280782" r:id="rId235"/>
              </w:object>
            </w:r>
            <w:r w:rsidRPr="00127B4E">
              <w:rPr>
                <w:color w:val="000000"/>
                <w:position w:val="-24"/>
                <w:lang w:val="pt-BR"/>
              </w:rPr>
              <w:object w:dxaOrig="2079" w:dyaOrig="620">
                <v:shape id="_x0000_i1145" type="#_x0000_t75" style="width:104.25pt;height:30.75pt" o:ole="">
                  <v:imagedata r:id="rId236" o:title=""/>
                </v:shape>
                <o:OLEObject Type="Embed" ProgID="Equation.DSMT4" ShapeID="_x0000_i1145" DrawAspect="Content" ObjectID="_1779280783" r:id="rId237"/>
              </w:object>
            </w:r>
          </w:p>
        </w:tc>
        <w:tc>
          <w:tcPr>
            <w:tcW w:w="924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:rsidR="00CB57D2" w:rsidRPr="00127B4E" w:rsidRDefault="00CB57D2" w:rsidP="00F86205">
            <w:pPr>
              <w:jc w:val="center"/>
              <w:rPr>
                <w:color w:val="000000"/>
                <w:position w:val="-6"/>
                <w:lang w:val="pt-BR"/>
              </w:rPr>
            </w:pPr>
          </w:p>
        </w:tc>
      </w:tr>
      <w:tr w:rsidR="00CB57D2" w:rsidRPr="00127B4E" w:rsidTr="00F86205">
        <w:tc>
          <w:tcPr>
            <w:tcW w:w="866" w:type="dxa"/>
            <w:vMerge/>
            <w:shd w:val="clear" w:color="auto" w:fill="auto"/>
          </w:tcPr>
          <w:p w:rsidR="00CB57D2" w:rsidRPr="00127B4E" w:rsidRDefault="00CB57D2" w:rsidP="00F86205">
            <w:pPr>
              <w:jc w:val="center"/>
              <w:rPr>
                <w:b/>
                <w:bCs/>
                <w:color w:val="000000"/>
                <w:position w:val="-6"/>
                <w:lang w:val="pt-BR"/>
              </w:rPr>
            </w:pPr>
          </w:p>
        </w:tc>
        <w:tc>
          <w:tcPr>
            <w:tcW w:w="8350" w:type="dxa"/>
            <w:tcBorders>
              <w:top w:val="dashSmallGap" w:sz="4" w:space="0" w:color="auto"/>
              <w:bottom w:val="single" w:sz="4" w:space="0" w:color="auto"/>
            </w:tcBorders>
            <w:shd w:val="clear" w:color="auto" w:fill="auto"/>
          </w:tcPr>
          <w:p w:rsidR="00CB57D2" w:rsidRDefault="00CB57D2" w:rsidP="00F86205">
            <w:pPr>
              <w:jc w:val="both"/>
              <w:rPr>
                <w:color w:val="000000"/>
                <w:lang w:val="pt-BR"/>
              </w:rPr>
            </w:pPr>
            <w:r w:rsidRPr="00127B4E">
              <w:rPr>
                <w:color w:val="000000"/>
                <w:lang w:val="pt-BR"/>
              </w:rPr>
              <w:t xml:space="preserve">Thử lại thấy </w:t>
            </w:r>
            <w:r>
              <w:rPr>
                <w:color w:val="000000"/>
                <w:lang w:val="pt-BR"/>
              </w:rPr>
              <w:t xml:space="preserve">cả hai hàm số </w:t>
            </w:r>
            <w:r w:rsidRPr="00127B4E">
              <w:rPr>
                <w:color w:val="000000"/>
                <w:lang w:val="pt-BR"/>
              </w:rPr>
              <w:t>thoả đề bài.</w:t>
            </w:r>
          </w:p>
          <w:p w:rsidR="00CB57D2" w:rsidRPr="00127B4E" w:rsidRDefault="00CB57D2" w:rsidP="00F86205">
            <w:pPr>
              <w:jc w:val="both"/>
              <w:rPr>
                <w:color w:val="000000"/>
                <w:lang w:val="nl-NL"/>
              </w:rPr>
            </w:pPr>
            <w:r w:rsidRPr="00127B4E">
              <w:rPr>
                <w:color w:val="000000"/>
                <w:lang w:val="pt-BR"/>
              </w:rPr>
              <w:t xml:space="preserve">Vậy </w:t>
            </w:r>
            <w:r w:rsidRPr="00127B4E">
              <w:rPr>
                <w:color w:val="000000"/>
                <w:position w:val="-24"/>
                <w:lang w:val="pt-BR"/>
              </w:rPr>
              <w:object w:dxaOrig="1579" w:dyaOrig="620">
                <v:shape id="_x0000_i1146" type="#_x0000_t75" style="width:78.75pt;height:30.75pt" o:ole="">
                  <v:imagedata r:id="rId238" o:title=""/>
                </v:shape>
                <o:OLEObject Type="Embed" ProgID="Equation.DSMT4" ShapeID="_x0000_i1146" DrawAspect="Content" ObjectID="_1779280784" r:id="rId239"/>
              </w:object>
            </w:r>
            <w:r w:rsidRPr="00127B4E">
              <w:rPr>
                <w:color w:val="000000"/>
                <w:lang w:val="pt-BR"/>
              </w:rPr>
              <w:t xml:space="preserve"> ; </w:t>
            </w:r>
            <w:r w:rsidRPr="00127B4E">
              <w:rPr>
                <w:color w:val="000000"/>
                <w:position w:val="-24"/>
                <w:lang w:val="pt-BR"/>
              </w:rPr>
              <w:object w:dxaOrig="1400" w:dyaOrig="620">
                <v:shape id="_x0000_i1147" type="#_x0000_t75" style="width:69.75pt;height:30.75pt" o:ole="">
                  <v:imagedata r:id="rId240" o:title=""/>
                </v:shape>
                <o:OLEObject Type="Embed" ProgID="Equation.DSMT4" ShapeID="_x0000_i1147" DrawAspect="Content" ObjectID="_1779280785" r:id="rId241"/>
              </w:object>
            </w:r>
            <w:r w:rsidRPr="00127B4E">
              <w:rPr>
                <w:color w:val="000000"/>
                <w:lang w:val="pt-BR"/>
              </w:rPr>
              <w:t>.</w:t>
            </w:r>
          </w:p>
        </w:tc>
        <w:tc>
          <w:tcPr>
            <w:tcW w:w="924" w:type="dxa"/>
            <w:tcBorders>
              <w:top w:val="dashSmallGap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CB57D2" w:rsidRPr="00127B4E" w:rsidRDefault="00CB57D2" w:rsidP="00F86205">
            <w:pPr>
              <w:jc w:val="center"/>
              <w:rPr>
                <w:color w:val="000000"/>
                <w:position w:val="-6"/>
                <w:lang w:val="pt-BR"/>
              </w:rPr>
            </w:pPr>
          </w:p>
        </w:tc>
      </w:tr>
      <w:tr w:rsidR="00CB57D2" w:rsidRPr="00127B4E" w:rsidTr="00F86205">
        <w:tc>
          <w:tcPr>
            <w:tcW w:w="866" w:type="dxa"/>
            <w:vMerge w:val="restart"/>
            <w:shd w:val="clear" w:color="auto" w:fill="auto"/>
          </w:tcPr>
          <w:p w:rsidR="00CB57D2" w:rsidRPr="00127B4E" w:rsidRDefault="00CB57D2" w:rsidP="00F86205">
            <w:pPr>
              <w:jc w:val="center"/>
              <w:rPr>
                <w:b/>
                <w:bCs/>
                <w:color w:val="000000"/>
                <w:position w:val="-6"/>
                <w:lang w:val="pt-BR"/>
              </w:rPr>
            </w:pPr>
            <w:r w:rsidRPr="00127B4E">
              <w:rPr>
                <w:b/>
                <w:bCs/>
                <w:color w:val="000000"/>
                <w:position w:val="-6"/>
                <w:lang w:val="pt-BR"/>
              </w:rPr>
              <w:t>5</w:t>
            </w:r>
          </w:p>
        </w:tc>
        <w:tc>
          <w:tcPr>
            <w:tcW w:w="9274" w:type="dxa"/>
            <w:gridSpan w:val="2"/>
            <w:shd w:val="clear" w:color="auto" w:fill="BFBFBF"/>
          </w:tcPr>
          <w:p w:rsidR="00CB57D2" w:rsidRPr="00127B4E" w:rsidRDefault="00CB57D2" w:rsidP="00F86205">
            <w:pPr>
              <w:tabs>
                <w:tab w:val="left" w:pos="992"/>
              </w:tabs>
              <w:jc w:val="both"/>
              <w:rPr>
                <w:noProof/>
                <w:color w:val="000000"/>
                <w:lang w:val="pt-BR"/>
              </w:rPr>
            </w:pPr>
            <w:r w:rsidRPr="00127B4E">
              <w:rPr>
                <w:b/>
                <w:noProof/>
                <w:color w:val="000000"/>
                <w:lang w:val="pt-BR"/>
              </w:rPr>
              <w:t>Câu 5. (5,0 điểm)</w:t>
            </w:r>
            <w:r w:rsidRPr="00127B4E">
              <w:rPr>
                <w:noProof/>
                <w:color w:val="000000"/>
                <w:lang w:val="pt-BR"/>
              </w:rPr>
              <w:t xml:space="preserve"> </w:t>
            </w:r>
          </w:p>
          <w:p w:rsidR="00CB57D2" w:rsidRPr="00A0491A" w:rsidRDefault="00CB57D2" w:rsidP="00F86205">
            <w:pPr>
              <w:pStyle w:val="NoSpacing"/>
              <w:ind w:firstLine="567"/>
              <w:jc w:val="both"/>
              <w:rPr>
                <w:szCs w:val="26"/>
                <w:lang w:val="pt-BR"/>
              </w:rPr>
            </w:pPr>
            <w:r w:rsidRPr="00A0491A">
              <w:rPr>
                <w:szCs w:val="26"/>
                <w:lang w:val="pt-BR"/>
              </w:rPr>
              <w:t xml:space="preserve">Cho tam giác nhọn </w:t>
            </w:r>
            <w:r w:rsidRPr="00A0491A">
              <w:rPr>
                <w:i/>
                <w:szCs w:val="26"/>
                <w:lang w:val="pt-BR"/>
              </w:rPr>
              <w:t>ABC</w:t>
            </w:r>
            <w:r w:rsidRPr="00A0491A">
              <w:rPr>
                <w:szCs w:val="26"/>
                <w:lang w:val="pt-BR"/>
              </w:rPr>
              <w:t xml:space="preserve"> có </w:t>
            </w:r>
            <w:r w:rsidRPr="00A0491A">
              <w:rPr>
                <w:i/>
                <w:szCs w:val="26"/>
                <w:lang w:val="pt-BR"/>
              </w:rPr>
              <w:t>B, C</w:t>
            </w:r>
            <w:r w:rsidRPr="00A0491A">
              <w:rPr>
                <w:szCs w:val="26"/>
                <w:lang w:val="pt-BR"/>
              </w:rPr>
              <w:t xml:space="preserve"> cố định, </w:t>
            </w:r>
            <w:r w:rsidRPr="00A0491A">
              <w:rPr>
                <w:i/>
                <w:szCs w:val="26"/>
                <w:lang w:val="pt-BR"/>
              </w:rPr>
              <w:t>A</w:t>
            </w:r>
            <w:r w:rsidRPr="00A0491A">
              <w:rPr>
                <w:szCs w:val="26"/>
                <w:lang w:val="pt-BR"/>
              </w:rPr>
              <w:t xml:space="preserve"> thay đổi. Phía ngoài tam giác </w:t>
            </w:r>
            <w:r w:rsidRPr="00A0491A">
              <w:rPr>
                <w:i/>
                <w:szCs w:val="26"/>
                <w:lang w:val="pt-BR"/>
              </w:rPr>
              <w:t>ABC</w:t>
            </w:r>
            <w:r w:rsidRPr="00A0491A">
              <w:rPr>
                <w:szCs w:val="26"/>
                <w:lang w:val="pt-BR"/>
              </w:rPr>
              <w:t xml:space="preserve"> dựng các tam giác </w:t>
            </w:r>
            <w:r w:rsidRPr="00A0491A">
              <w:rPr>
                <w:i/>
                <w:szCs w:val="26"/>
                <w:lang w:val="pt-BR"/>
              </w:rPr>
              <w:t>ABD</w:t>
            </w:r>
            <w:r w:rsidRPr="00A0491A">
              <w:rPr>
                <w:szCs w:val="26"/>
                <w:lang w:val="pt-BR"/>
              </w:rPr>
              <w:t xml:space="preserve">, </w:t>
            </w:r>
            <w:r w:rsidRPr="00A0491A">
              <w:rPr>
                <w:i/>
                <w:szCs w:val="26"/>
                <w:lang w:val="pt-BR"/>
              </w:rPr>
              <w:t>ACE</w:t>
            </w:r>
            <w:r w:rsidRPr="00A0491A">
              <w:rPr>
                <w:szCs w:val="26"/>
                <w:lang w:val="pt-BR"/>
              </w:rPr>
              <w:t xml:space="preserve">  vuông cân tại </w:t>
            </w:r>
            <w:r w:rsidRPr="00A0491A">
              <w:rPr>
                <w:i/>
                <w:szCs w:val="26"/>
                <w:lang w:val="pt-BR"/>
              </w:rPr>
              <w:t>A</w:t>
            </w:r>
            <w:r w:rsidRPr="00A0491A">
              <w:rPr>
                <w:szCs w:val="26"/>
                <w:lang w:val="pt-BR"/>
              </w:rPr>
              <w:t xml:space="preserve"> và hình vuông </w:t>
            </w:r>
            <w:r w:rsidRPr="00A0491A">
              <w:rPr>
                <w:i/>
                <w:szCs w:val="26"/>
                <w:lang w:val="pt-BR"/>
              </w:rPr>
              <w:t>BCFG</w:t>
            </w:r>
            <w:r>
              <w:rPr>
                <w:szCs w:val="26"/>
                <w:lang w:val="pt-BR"/>
              </w:rPr>
              <w:t xml:space="preserve">; các điểm </w:t>
            </w:r>
            <w:r w:rsidRPr="00743E32">
              <w:rPr>
                <w:position w:val="-12"/>
                <w:szCs w:val="26"/>
                <w:lang w:val="pt-BR"/>
              </w:rPr>
              <w:object w:dxaOrig="499" w:dyaOrig="340">
                <v:shape id="_x0000_i1148" type="#_x0000_t75" style="width:24.75pt;height:17.25pt" o:ole="">
                  <v:imagedata r:id="rId35" o:title=""/>
                </v:shape>
                <o:OLEObject Type="Embed" ProgID="Equation.DSMT4" ShapeID="_x0000_i1148" DrawAspect="Content" ObjectID="_1779280786" r:id="rId242"/>
              </w:object>
            </w:r>
            <w:r>
              <w:rPr>
                <w:szCs w:val="26"/>
                <w:lang w:val="pt-BR"/>
              </w:rPr>
              <w:t xml:space="preserve"> lần lượt là trung điểm của các cạnh </w:t>
            </w:r>
            <w:r w:rsidRPr="00743E32">
              <w:rPr>
                <w:position w:val="-12"/>
                <w:szCs w:val="26"/>
                <w:lang w:val="pt-BR"/>
              </w:rPr>
              <w:object w:dxaOrig="940" w:dyaOrig="340">
                <v:shape id="_x0000_i1149" type="#_x0000_t75" style="width:47.25pt;height:17.25pt" o:ole="">
                  <v:imagedata r:id="rId37" o:title=""/>
                </v:shape>
                <o:OLEObject Type="Embed" ProgID="Equation.DSMT4" ShapeID="_x0000_i1149" DrawAspect="Content" ObjectID="_1779280787" r:id="rId243"/>
              </w:object>
            </w:r>
            <w:r>
              <w:rPr>
                <w:szCs w:val="26"/>
                <w:lang w:val="pt-BR"/>
              </w:rPr>
              <w:t xml:space="preserve"> và </w:t>
            </w:r>
            <w:r w:rsidRPr="00743E32">
              <w:rPr>
                <w:position w:val="-6"/>
                <w:szCs w:val="26"/>
                <w:lang w:val="pt-BR"/>
              </w:rPr>
              <w:object w:dxaOrig="260" w:dyaOrig="279">
                <v:shape id="_x0000_i1150" type="#_x0000_t75" style="width:12.75pt;height:14.25pt" o:ole="">
                  <v:imagedata r:id="rId39" o:title=""/>
                </v:shape>
                <o:OLEObject Type="Embed" ProgID="Equation.DSMT4" ShapeID="_x0000_i1150" DrawAspect="Content" ObjectID="_1779280788" r:id="rId244"/>
              </w:object>
            </w:r>
            <w:r>
              <w:rPr>
                <w:szCs w:val="26"/>
                <w:lang w:val="pt-BR"/>
              </w:rPr>
              <w:t xml:space="preserve"> là tâm của hình vuông </w:t>
            </w:r>
            <w:r w:rsidRPr="00743E32">
              <w:rPr>
                <w:position w:val="-6"/>
                <w:szCs w:val="26"/>
                <w:lang w:val="pt-BR"/>
              </w:rPr>
              <w:object w:dxaOrig="780" w:dyaOrig="279">
                <v:shape id="_x0000_i1151" type="#_x0000_t75" style="width:39pt;height:14.25pt" o:ole="">
                  <v:imagedata r:id="rId41" o:title=""/>
                </v:shape>
                <o:OLEObject Type="Embed" ProgID="Equation.DSMT4" ShapeID="_x0000_i1151" DrawAspect="Content" ObjectID="_1779280789" r:id="rId245"/>
              </w:object>
            </w:r>
            <w:r>
              <w:rPr>
                <w:szCs w:val="26"/>
                <w:lang w:val="pt-BR"/>
              </w:rPr>
              <w:t>.</w:t>
            </w:r>
          </w:p>
          <w:p w:rsidR="00CB57D2" w:rsidRPr="00A0491A" w:rsidRDefault="00CB57D2" w:rsidP="00F86205">
            <w:pPr>
              <w:ind w:firstLine="567"/>
              <w:jc w:val="both"/>
              <w:rPr>
                <w:sz w:val="26"/>
                <w:szCs w:val="26"/>
                <w:lang w:val="pt-BR"/>
              </w:rPr>
            </w:pPr>
            <w:r w:rsidRPr="00A0491A">
              <w:rPr>
                <w:sz w:val="26"/>
                <w:szCs w:val="26"/>
                <w:lang w:val="pt-BR"/>
              </w:rPr>
              <w:t xml:space="preserve">a) Chứng minh rằng </w:t>
            </w:r>
            <w:r w:rsidRPr="00743E32">
              <w:rPr>
                <w:position w:val="-6"/>
                <w:sz w:val="26"/>
                <w:szCs w:val="26"/>
                <w:lang w:val="pt-BR"/>
              </w:rPr>
              <w:object w:dxaOrig="320" w:dyaOrig="279">
                <v:shape id="_x0000_i1152" type="#_x0000_t75" style="width:15.75pt;height:14.25pt" o:ole="">
                  <v:imagedata r:id="rId43" o:title=""/>
                </v:shape>
                <o:OLEObject Type="Embed" ProgID="Equation.DSMT4" ShapeID="_x0000_i1152" DrawAspect="Content" ObjectID="_1779280790" r:id="rId246"/>
              </w:object>
            </w:r>
            <w:r>
              <w:rPr>
                <w:sz w:val="26"/>
                <w:szCs w:val="26"/>
                <w:lang w:val="pt-BR"/>
              </w:rPr>
              <w:t xml:space="preserve"> vuông góc với </w:t>
            </w:r>
            <w:r w:rsidRPr="00743E32">
              <w:rPr>
                <w:position w:val="-6"/>
                <w:sz w:val="26"/>
                <w:szCs w:val="26"/>
                <w:lang w:val="pt-BR"/>
              </w:rPr>
              <w:object w:dxaOrig="400" w:dyaOrig="279">
                <v:shape id="_x0000_i1153" type="#_x0000_t75" style="width:20.25pt;height:14.25pt" o:ole="">
                  <v:imagedata r:id="rId45" o:title=""/>
                </v:shape>
                <o:OLEObject Type="Embed" ProgID="Equation.DSMT4" ShapeID="_x0000_i1153" DrawAspect="Content" ObjectID="_1779280791" r:id="rId247"/>
              </w:object>
            </w:r>
            <w:r w:rsidRPr="00A0491A">
              <w:rPr>
                <w:sz w:val="26"/>
                <w:szCs w:val="26"/>
                <w:lang w:val="pt-BR"/>
              </w:rPr>
              <w:t>.</w:t>
            </w:r>
          </w:p>
          <w:p w:rsidR="00CB57D2" w:rsidRPr="00677C67" w:rsidRDefault="00CB57D2" w:rsidP="00F86205">
            <w:pPr>
              <w:ind w:firstLine="567"/>
              <w:jc w:val="both"/>
              <w:rPr>
                <w:sz w:val="26"/>
                <w:szCs w:val="26"/>
                <w:lang w:val="pt-BR"/>
              </w:rPr>
            </w:pPr>
            <w:r w:rsidRPr="00A0491A">
              <w:rPr>
                <w:sz w:val="26"/>
                <w:szCs w:val="26"/>
                <w:lang w:val="pt-BR"/>
              </w:rPr>
              <w:t xml:space="preserve">b) Các đường thẳng </w:t>
            </w:r>
            <w:r w:rsidRPr="002B4DDD">
              <w:rPr>
                <w:position w:val="-4"/>
                <w:sz w:val="26"/>
                <w:szCs w:val="26"/>
                <w:lang w:val="pt-BR"/>
              </w:rPr>
              <w:object w:dxaOrig="460" w:dyaOrig="260">
                <v:shape id="_x0000_i1154" type="#_x0000_t75" style="width:23.25pt;height:12.75pt" o:ole="">
                  <v:imagedata r:id="rId47" o:title=""/>
                </v:shape>
                <o:OLEObject Type="Embed" ProgID="Equation.DSMT4" ShapeID="_x0000_i1154" DrawAspect="Content" ObjectID="_1779280792" r:id="rId248"/>
              </w:object>
            </w:r>
            <w:r w:rsidRPr="00A0491A">
              <w:rPr>
                <w:sz w:val="26"/>
                <w:szCs w:val="26"/>
                <w:lang w:val="pt-BR"/>
              </w:rPr>
              <w:t xml:space="preserve">, </w:t>
            </w:r>
            <w:r w:rsidRPr="002B4DDD">
              <w:rPr>
                <w:position w:val="-6"/>
                <w:sz w:val="26"/>
                <w:szCs w:val="26"/>
                <w:lang w:val="pt-BR"/>
              </w:rPr>
              <w:object w:dxaOrig="440" w:dyaOrig="279">
                <v:shape id="_x0000_i1155" type="#_x0000_t75" style="width:21.75pt;height:14.25pt" o:ole="">
                  <v:imagedata r:id="rId49" o:title=""/>
                </v:shape>
                <o:OLEObject Type="Embed" ProgID="Equation.DSMT4" ShapeID="_x0000_i1155" DrawAspect="Content" ObjectID="_1779280793" r:id="rId249"/>
              </w:object>
            </w:r>
            <w:r>
              <w:rPr>
                <w:sz w:val="26"/>
                <w:szCs w:val="26"/>
                <w:lang w:val="pt-BR"/>
              </w:rPr>
              <w:t xml:space="preserve"> </w:t>
            </w:r>
            <w:r w:rsidRPr="00A0491A">
              <w:rPr>
                <w:sz w:val="26"/>
                <w:szCs w:val="26"/>
                <w:lang w:val="pt-BR"/>
              </w:rPr>
              <w:t xml:space="preserve">cắt nhau tại </w:t>
            </w:r>
            <w:r w:rsidRPr="00A0491A">
              <w:rPr>
                <w:i/>
                <w:sz w:val="26"/>
                <w:szCs w:val="26"/>
                <w:lang w:val="pt-BR"/>
              </w:rPr>
              <w:t>P</w:t>
            </w:r>
            <w:r w:rsidRPr="00A0491A">
              <w:rPr>
                <w:sz w:val="26"/>
                <w:szCs w:val="26"/>
                <w:lang w:val="pt-BR"/>
              </w:rPr>
              <w:t xml:space="preserve">. Chứng minh rằng đường thẳng </w:t>
            </w:r>
            <w:r w:rsidRPr="00A0491A">
              <w:rPr>
                <w:i/>
                <w:sz w:val="26"/>
                <w:szCs w:val="26"/>
                <w:lang w:val="pt-BR"/>
              </w:rPr>
              <w:t>AP</w:t>
            </w:r>
            <w:r w:rsidRPr="00A0491A">
              <w:rPr>
                <w:sz w:val="26"/>
                <w:szCs w:val="26"/>
                <w:lang w:val="pt-BR"/>
              </w:rPr>
              <w:t xml:space="preserve"> luôn đi qua một điểm cố định khi </w:t>
            </w:r>
            <w:r w:rsidRPr="00A0491A">
              <w:rPr>
                <w:i/>
                <w:sz w:val="26"/>
                <w:szCs w:val="26"/>
                <w:lang w:val="pt-BR"/>
              </w:rPr>
              <w:t>A</w:t>
            </w:r>
            <w:r w:rsidRPr="00A0491A">
              <w:rPr>
                <w:sz w:val="26"/>
                <w:szCs w:val="26"/>
                <w:lang w:val="pt-BR"/>
              </w:rPr>
              <w:t xml:space="preserve"> thay đổi.  </w:t>
            </w:r>
          </w:p>
        </w:tc>
      </w:tr>
      <w:tr w:rsidR="00CB57D2" w:rsidRPr="00127B4E" w:rsidTr="00F86205">
        <w:tc>
          <w:tcPr>
            <w:tcW w:w="866" w:type="dxa"/>
            <w:vMerge/>
            <w:shd w:val="clear" w:color="auto" w:fill="auto"/>
          </w:tcPr>
          <w:p w:rsidR="00CB57D2" w:rsidRPr="00127B4E" w:rsidRDefault="00CB57D2" w:rsidP="00F86205">
            <w:pPr>
              <w:jc w:val="center"/>
              <w:rPr>
                <w:b/>
                <w:bCs/>
                <w:color w:val="000000"/>
                <w:position w:val="-6"/>
                <w:lang w:val="pt-BR"/>
              </w:rPr>
            </w:pPr>
          </w:p>
        </w:tc>
        <w:tc>
          <w:tcPr>
            <w:tcW w:w="8350" w:type="dxa"/>
            <w:shd w:val="clear" w:color="auto" w:fill="BFBFBF"/>
          </w:tcPr>
          <w:p w:rsidR="00CB57D2" w:rsidRPr="00677C67" w:rsidRDefault="00CB57D2" w:rsidP="00F86205">
            <w:pPr>
              <w:ind w:firstLine="567"/>
              <w:jc w:val="both"/>
              <w:rPr>
                <w:sz w:val="26"/>
                <w:szCs w:val="26"/>
                <w:lang w:val="pt-BR"/>
              </w:rPr>
            </w:pPr>
            <w:r w:rsidRPr="00127B4E">
              <w:rPr>
                <w:b/>
                <w:noProof/>
                <w:color w:val="000000"/>
                <w:lang w:val="pt-BR"/>
              </w:rPr>
              <w:t>Câu 5a. (2,0 điểm)</w:t>
            </w:r>
            <w:r w:rsidRPr="00127B4E">
              <w:rPr>
                <w:noProof/>
                <w:color w:val="000000"/>
                <w:lang w:val="pt-BR"/>
              </w:rPr>
              <w:t xml:space="preserve"> </w:t>
            </w:r>
            <w:r w:rsidRPr="00A0491A">
              <w:rPr>
                <w:sz w:val="26"/>
                <w:szCs w:val="26"/>
                <w:lang w:val="pt-BR"/>
              </w:rPr>
              <w:t xml:space="preserve">Chứng minh rằng </w:t>
            </w:r>
            <w:r w:rsidRPr="00743E32">
              <w:rPr>
                <w:position w:val="-6"/>
                <w:sz w:val="26"/>
                <w:szCs w:val="26"/>
                <w:lang w:val="pt-BR"/>
              </w:rPr>
              <w:object w:dxaOrig="320" w:dyaOrig="279">
                <v:shape id="_x0000_i1156" type="#_x0000_t75" style="width:15.75pt;height:14.25pt" o:ole="">
                  <v:imagedata r:id="rId43" o:title=""/>
                </v:shape>
                <o:OLEObject Type="Embed" ProgID="Equation.DSMT4" ShapeID="_x0000_i1156" DrawAspect="Content" ObjectID="_1779280794" r:id="rId250"/>
              </w:object>
            </w:r>
            <w:r>
              <w:rPr>
                <w:sz w:val="26"/>
                <w:szCs w:val="26"/>
                <w:lang w:val="pt-BR"/>
              </w:rPr>
              <w:t xml:space="preserve"> vuông góc với </w:t>
            </w:r>
            <w:r w:rsidRPr="00743E32">
              <w:rPr>
                <w:position w:val="-6"/>
                <w:sz w:val="26"/>
                <w:szCs w:val="26"/>
                <w:lang w:val="pt-BR"/>
              </w:rPr>
              <w:object w:dxaOrig="400" w:dyaOrig="279">
                <v:shape id="_x0000_i1157" type="#_x0000_t75" style="width:20.25pt;height:14.25pt" o:ole="">
                  <v:imagedata r:id="rId45" o:title=""/>
                </v:shape>
                <o:OLEObject Type="Embed" ProgID="Equation.DSMT4" ShapeID="_x0000_i1157" DrawAspect="Content" ObjectID="_1779280795" r:id="rId251"/>
              </w:object>
            </w:r>
            <w:r w:rsidRPr="00A0491A">
              <w:rPr>
                <w:sz w:val="26"/>
                <w:szCs w:val="26"/>
                <w:lang w:val="pt-BR"/>
              </w:rPr>
              <w:t>.</w:t>
            </w:r>
          </w:p>
        </w:tc>
        <w:tc>
          <w:tcPr>
            <w:tcW w:w="924" w:type="dxa"/>
            <w:shd w:val="clear" w:color="auto" w:fill="BFBFBF"/>
            <w:vAlign w:val="center"/>
          </w:tcPr>
          <w:p w:rsidR="00CB57D2" w:rsidRPr="00127B4E" w:rsidRDefault="00CB57D2" w:rsidP="00F86205">
            <w:pPr>
              <w:jc w:val="center"/>
              <w:rPr>
                <w:color w:val="000000"/>
                <w:position w:val="-6"/>
                <w:lang w:val="pt-BR"/>
              </w:rPr>
            </w:pPr>
          </w:p>
        </w:tc>
      </w:tr>
      <w:tr w:rsidR="00CB57D2" w:rsidRPr="00127B4E" w:rsidTr="00F86205">
        <w:tc>
          <w:tcPr>
            <w:tcW w:w="866" w:type="dxa"/>
            <w:vMerge/>
            <w:shd w:val="clear" w:color="auto" w:fill="auto"/>
          </w:tcPr>
          <w:p w:rsidR="00CB57D2" w:rsidRPr="00127B4E" w:rsidRDefault="00CB57D2" w:rsidP="00F86205">
            <w:pPr>
              <w:jc w:val="center"/>
              <w:rPr>
                <w:b/>
                <w:bCs/>
                <w:color w:val="000000"/>
                <w:position w:val="-6"/>
                <w:lang w:val="pt-BR"/>
              </w:rPr>
            </w:pPr>
          </w:p>
        </w:tc>
        <w:tc>
          <w:tcPr>
            <w:tcW w:w="8350" w:type="dxa"/>
            <w:tcBorders>
              <w:bottom w:val="dashSmallGap" w:sz="4" w:space="0" w:color="auto"/>
            </w:tcBorders>
            <w:shd w:val="clear" w:color="auto" w:fill="auto"/>
          </w:tcPr>
          <w:p w:rsidR="00CB57D2" w:rsidRPr="00127B4E" w:rsidRDefault="00C141AF" w:rsidP="00F86205">
            <w:pPr>
              <w:jc w:val="center"/>
              <w:rPr>
                <w:noProof/>
                <w:color w:val="000000"/>
              </w:rPr>
            </w:pPr>
            <w:r>
              <w:rPr>
                <w:noProof/>
                <w:color w:val="000000"/>
              </w:rPr>
              <w:drawing>
                <wp:inline distT="0" distB="0" distL="0" distR="0">
                  <wp:extent cx="5410200" cy="5476875"/>
                  <wp:effectExtent l="0" t="0" r="0" b="9525"/>
                  <wp:docPr id="134" name="Hình ảnh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Hình ảnh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10200" cy="5476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CB57D2" w:rsidRPr="00127B4E" w:rsidRDefault="00CB57D2" w:rsidP="00F86205">
            <w:pPr>
              <w:jc w:val="center"/>
              <w:rPr>
                <w:b/>
                <w:bCs/>
                <w:i/>
                <w:iCs/>
                <w:color w:val="000000"/>
              </w:rPr>
            </w:pPr>
            <w:r w:rsidRPr="00127B4E">
              <w:rPr>
                <w:b/>
                <w:bCs/>
                <w:i/>
                <w:iCs/>
                <w:color w:val="000000"/>
              </w:rPr>
              <w:t>(Vẽ hình đúng phục vụ câu a được 0,25</w:t>
            </w:r>
          </w:p>
          <w:p w:rsidR="00CB57D2" w:rsidRPr="00127B4E" w:rsidRDefault="00CB57D2" w:rsidP="00F86205">
            <w:pPr>
              <w:jc w:val="center"/>
              <w:rPr>
                <w:b/>
                <w:bCs/>
                <w:i/>
                <w:iCs/>
                <w:color w:val="000000"/>
                <w:lang w:val="pt-BR"/>
              </w:rPr>
            </w:pPr>
            <w:r w:rsidRPr="00127B4E">
              <w:rPr>
                <w:b/>
                <w:bCs/>
                <w:i/>
                <w:iCs/>
                <w:color w:val="000000"/>
              </w:rPr>
              <w:t>Không có hình vẽ hoặc vẽ hình sai thì không cho điểm</w:t>
            </w:r>
            <w:r>
              <w:rPr>
                <w:b/>
                <w:bCs/>
                <w:i/>
                <w:iCs/>
                <w:color w:val="000000"/>
              </w:rPr>
              <w:t xml:space="preserve"> câu đó</w:t>
            </w:r>
            <w:r w:rsidRPr="00127B4E">
              <w:rPr>
                <w:b/>
                <w:bCs/>
                <w:i/>
                <w:iCs/>
                <w:color w:val="000000"/>
              </w:rPr>
              <w:t>)</w:t>
            </w:r>
          </w:p>
        </w:tc>
        <w:tc>
          <w:tcPr>
            <w:tcW w:w="924" w:type="dxa"/>
            <w:tcBorders>
              <w:bottom w:val="dashSmallGap" w:sz="4" w:space="0" w:color="auto"/>
            </w:tcBorders>
            <w:shd w:val="clear" w:color="auto" w:fill="auto"/>
            <w:vAlign w:val="center"/>
          </w:tcPr>
          <w:p w:rsidR="00CB57D2" w:rsidRPr="00127B4E" w:rsidRDefault="00CB57D2" w:rsidP="00F86205">
            <w:pPr>
              <w:jc w:val="center"/>
              <w:rPr>
                <w:color w:val="000000"/>
                <w:position w:val="-6"/>
                <w:lang w:val="pt-BR"/>
              </w:rPr>
            </w:pPr>
          </w:p>
        </w:tc>
      </w:tr>
      <w:tr w:rsidR="00CB57D2" w:rsidRPr="00127B4E" w:rsidTr="00F86205">
        <w:tc>
          <w:tcPr>
            <w:tcW w:w="866" w:type="dxa"/>
            <w:vMerge/>
            <w:shd w:val="clear" w:color="auto" w:fill="auto"/>
          </w:tcPr>
          <w:p w:rsidR="00CB57D2" w:rsidRPr="00127B4E" w:rsidRDefault="00CB57D2" w:rsidP="00F86205">
            <w:pPr>
              <w:jc w:val="center"/>
              <w:rPr>
                <w:b/>
                <w:bCs/>
                <w:color w:val="000000"/>
                <w:position w:val="-6"/>
                <w:lang w:val="pt-BR"/>
              </w:rPr>
            </w:pPr>
          </w:p>
        </w:tc>
        <w:tc>
          <w:tcPr>
            <w:tcW w:w="8350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CB57D2" w:rsidRPr="00D33F45" w:rsidRDefault="00CB57D2" w:rsidP="00F86205">
            <w:pPr>
              <w:ind w:left="90" w:hanging="90"/>
              <w:rPr>
                <w:color w:val="000000"/>
                <w:lang w:val="pt-BR"/>
              </w:rPr>
            </w:pPr>
            <w:r w:rsidRPr="00D33F45">
              <w:rPr>
                <w:color w:val="000000"/>
                <w:lang w:val="pt-BR"/>
              </w:rPr>
              <w:t xml:space="preserve">Gọi </w:t>
            </w:r>
            <w:r w:rsidRPr="00D33F45">
              <w:rPr>
                <w:color w:val="000000"/>
                <w:position w:val="-4"/>
                <w:lang w:val="fr-FR"/>
              </w:rPr>
              <w:object w:dxaOrig="300" w:dyaOrig="260">
                <v:shape id="_x0000_i1158" type="#_x0000_t75" style="width:15pt;height:12.75pt" o:ole="">
                  <v:imagedata r:id="rId253" o:title=""/>
                </v:shape>
                <o:OLEObject Type="Embed" ProgID="Equation.DSMT4" ShapeID="_x0000_i1158" DrawAspect="Content" ObjectID="_1779280796" r:id="rId254"/>
              </w:object>
            </w:r>
            <w:r w:rsidRPr="00D33F45">
              <w:rPr>
                <w:color w:val="000000"/>
                <w:lang w:val="pt-BR"/>
              </w:rPr>
              <w:t xml:space="preserve"> là đỉnh thứ tư</w:t>
            </w:r>
            <w:r>
              <w:rPr>
                <w:color w:val="000000"/>
                <w:lang w:val="pt-BR"/>
              </w:rPr>
              <w:t xml:space="preserve"> của hình vuông </w:t>
            </w:r>
            <w:r w:rsidRPr="00D33F45">
              <w:rPr>
                <w:color w:val="000000"/>
                <w:position w:val="-4"/>
                <w:lang w:val="pt-BR"/>
              </w:rPr>
              <w:object w:dxaOrig="800" w:dyaOrig="260">
                <v:shape id="_x0000_i1159" type="#_x0000_t75" style="width:39.75pt;height:12.75pt" o:ole="">
                  <v:imagedata r:id="rId255" o:title=""/>
                </v:shape>
                <o:OLEObject Type="Embed" ProgID="Equation.DSMT4" ShapeID="_x0000_i1159" DrawAspect="Content" ObjectID="_1779280797" r:id="rId256"/>
              </w:object>
            </w:r>
            <w:r>
              <w:rPr>
                <w:color w:val="000000"/>
                <w:lang w:val="pt-BR"/>
              </w:rPr>
              <w:t>.</w:t>
            </w:r>
          </w:p>
        </w:tc>
        <w:tc>
          <w:tcPr>
            <w:tcW w:w="924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:rsidR="00CB57D2" w:rsidRPr="00127B4E" w:rsidRDefault="00CB57D2" w:rsidP="00F86205">
            <w:pPr>
              <w:jc w:val="center"/>
              <w:rPr>
                <w:color w:val="000000"/>
                <w:position w:val="-6"/>
                <w:lang w:val="pt-BR"/>
              </w:rPr>
            </w:pPr>
          </w:p>
        </w:tc>
      </w:tr>
      <w:tr w:rsidR="00CB57D2" w:rsidRPr="00127B4E" w:rsidTr="00F86205">
        <w:tc>
          <w:tcPr>
            <w:tcW w:w="866" w:type="dxa"/>
            <w:vMerge/>
            <w:shd w:val="clear" w:color="auto" w:fill="auto"/>
          </w:tcPr>
          <w:p w:rsidR="00CB57D2" w:rsidRPr="00127B4E" w:rsidRDefault="00CB57D2" w:rsidP="00F86205">
            <w:pPr>
              <w:jc w:val="center"/>
              <w:rPr>
                <w:b/>
                <w:bCs/>
                <w:color w:val="000000"/>
                <w:position w:val="-6"/>
                <w:lang w:val="pt-BR"/>
              </w:rPr>
            </w:pPr>
          </w:p>
        </w:tc>
        <w:tc>
          <w:tcPr>
            <w:tcW w:w="8350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CB57D2" w:rsidRPr="00127B4E" w:rsidRDefault="00CB57D2" w:rsidP="00F86205">
            <w:pPr>
              <w:ind w:left="90" w:hanging="90"/>
              <w:rPr>
                <w:color w:val="000000"/>
                <w:lang w:val="fr-FR"/>
              </w:rPr>
            </w:pPr>
            <w:r>
              <w:rPr>
                <w:color w:val="000000"/>
                <w:lang w:val="fr-FR"/>
              </w:rPr>
              <w:t xml:space="preserve">Xét </w:t>
            </w:r>
            <w:r w:rsidRPr="00D33F45">
              <w:rPr>
                <w:color w:val="000000"/>
                <w:position w:val="-24"/>
                <w:lang w:val="fr-FR"/>
              </w:rPr>
              <w:object w:dxaOrig="760" w:dyaOrig="480">
                <v:shape id="_x0000_i1160" type="#_x0000_t75" style="width:38.25pt;height:24pt" o:ole="">
                  <v:imagedata r:id="rId257" o:title=""/>
                </v:shape>
                <o:OLEObject Type="Embed" ProgID="Equation.DSMT4" ShapeID="_x0000_i1160" DrawAspect="Content" ObjectID="_1779280798" r:id="rId258"/>
              </w:object>
            </w:r>
            <w:r>
              <w:rPr>
                <w:color w:val="000000"/>
                <w:lang w:val="fr-FR"/>
              </w:rPr>
              <w:t xml:space="preserve"> :   </w:t>
            </w:r>
            <w:r w:rsidRPr="00D33F45">
              <w:rPr>
                <w:color w:val="000000"/>
                <w:position w:val="-6"/>
                <w:lang w:val="fr-FR"/>
              </w:rPr>
              <w:object w:dxaOrig="820" w:dyaOrig="279">
                <v:shape id="_x0000_i1161" type="#_x0000_t75" style="width:41.25pt;height:14.25pt" o:ole="">
                  <v:imagedata r:id="rId259" o:title=""/>
                </v:shape>
                <o:OLEObject Type="Embed" ProgID="Equation.DSMT4" ShapeID="_x0000_i1161" DrawAspect="Content" ObjectID="_1779280799" r:id="rId260"/>
              </w:object>
            </w:r>
            <w:r>
              <w:rPr>
                <w:color w:val="000000"/>
                <w:lang w:val="fr-FR"/>
              </w:rPr>
              <w:t xml:space="preserve"> ; </w:t>
            </w:r>
            <w:r w:rsidRPr="00D33F45">
              <w:rPr>
                <w:color w:val="000000"/>
                <w:position w:val="-6"/>
                <w:lang w:val="fr-FR"/>
              </w:rPr>
              <w:object w:dxaOrig="840" w:dyaOrig="279">
                <v:shape id="_x0000_i1162" type="#_x0000_t75" style="width:42pt;height:14.25pt" o:ole="">
                  <v:imagedata r:id="rId261" o:title=""/>
                </v:shape>
                <o:OLEObject Type="Embed" ProgID="Equation.DSMT4" ShapeID="_x0000_i1162" DrawAspect="Content" ObjectID="_1779280800" r:id="rId262"/>
              </w:object>
            </w:r>
            <w:r>
              <w:rPr>
                <w:color w:val="000000"/>
                <w:lang w:val="fr-FR"/>
              </w:rPr>
              <w:t xml:space="preserve"> </w:t>
            </w:r>
          </w:p>
        </w:tc>
        <w:tc>
          <w:tcPr>
            <w:tcW w:w="924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:rsidR="00CB57D2" w:rsidRPr="00127B4E" w:rsidRDefault="00CB57D2" w:rsidP="00F86205">
            <w:pPr>
              <w:jc w:val="center"/>
              <w:rPr>
                <w:color w:val="000000"/>
                <w:position w:val="-6"/>
                <w:lang w:val="pt-BR"/>
              </w:rPr>
            </w:pPr>
          </w:p>
        </w:tc>
      </w:tr>
      <w:tr w:rsidR="00CB57D2" w:rsidRPr="00127B4E" w:rsidTr="00F86205">
        <w:tc>
          <w:tcPr>
            <w:tcW w:w="866" w:type="dxa"/>
            <w:vMerge/>
            <w:shd w:val="clear" w:color="auto" w:fill="auto"/>
          </w:tcPr>
          <w:p w:rsidR="00CB57D2" w:rsidRPr="00127B4E" w:rsidRDefault="00CB57D2" w:rsidP="00F86205">
            <w:pPr>
              <w:jc w:val="center"/>
              <w:rPr>
                <w:b/>
                <w:bCs/>
                <w:color w:val="000000"/>
                <w:position w:val="-6"/>
                <w:lang w:val="pt-BR"/>
              </w:rPr>
            </w:pPr>
          </w:p>
        </w:tc>
        <w:tc>
          <w:tcPr>
            <w:tcW w:w="8350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CB57D2" w:rsidRPr="00127B4E" w:rsidRDefault="00CB57D2" w:rsidP="00F86205">
            <w:pPr>
              <w:jc w:val="both"/>
              <w:rPr>
                <w:color w:val="000000"/>
                <w:lang w:val="pt-BR"/>
              </w:rPr>
            </w:pPr>
            <w:r>
              <w:rPr>
                <w:color w:val="000000"/>
                <w:lang w:val="pt-BR"/>
              </w:rPr>
              <w:t xml:space="preserve">Suy ra </w:t>
            </w:r>
            <w:r w:rsidRPr="00D33F45">
              <w:rPr>
                <w:color w:val="000000"/>
                <w:position w:val="-24"/>
                <w:lang w:val="fr-FR"/>
              </w:rPr>
              <w:object w:dxaOrig="760" w:dyaOrig="480">
                <v:shape id="_x0000_i1163" type="#_x0000_t75" style="width:38.25pt;height:24pt" o:ole="">
                  <v:imagedata r:id="rId257" o:title=""/>
                </v:shape>
                <o:OLEObject Type="Embed" ProgID="Equation.DSMT4" ShapeID="_x0000_i1163" DrawAspect="Content" ObjectID="_1779280801" r:id="rId263"/>
              </w:object>
            </w:r>
            <w:r>
              <w:rPr>
                <w:color w:val="000000"/>
                <w:lang w:val="fr-FR"/>
              </w:rPr>
              <w:t> :</w:t>
            </w:r>
            <w:r>
              <w:rPr>
                <w:color w:val="000000"/>
                <w:lang w:val="pt-BR"/>
              </w:rPr>
              <w:t xml:space="preserve"> </w:t>
            </w:r>
            <w:r w:rsidRPr="00D33F45">
              <w:rPr>
                <w:color w:val="000000"/>
                <w:position w:val="-6"/>
                <w:lang w:val="pt-BR"/>
              </w:rPr>
              <w:object w:dxaOrig="1160" w:dyaOrig="279">
                <v:shape id="_x0000_i1164" type="#_x0000_t75" style="width:57.75pt;height:14.25pt" o:ole="">
                  <v:imagedata r:id="rId264" o:title=""/>
                </v:shape>
                <o:OLEObject Type="Embed" ProgID="Equation.DSMT4" ShapeID="_x0000_i1164" DrawAspect="Content" ObjectID="_1779280802" r:id="rId265"/>
              </w:object>
            </w:r>
            <w:r>
              <w:rPr>
                <w:color w:val="000000"/>
                <w:lang w:val="pt-BR"/>
              </w:rPr>
              <w:t xml:space="preserve">  </w:t>
            </w:r>
            <w:r w:rsidRPr="00D33F45">
              <w:rPr>
                <w:color w:val="000000"/>
                <w:position w:val="-6"/>
                <w:lang w:val="pt-BR"/>
              </w:rPr>
              <w:object w:dxaOrig="320" w:dyaOrig="240">
                <v:shape id="_x0000_i1165" type="#_x0000_t75" style="width:15.75pt;height:12pt" o:ole="">
                  <v:imagedata r:id="rId266" o:title=""/>
                </v:shape>
                <o:OLEObject Type="Embed" ProgID="Equation.DSMT4" ShapeID="_x0000_i1165" DrawAspect="Content" ObjectID="_1779280803" r:id="rId267"/>
              </w:object>
            </w:r>
            <w:r>
              <w:rPr>
                <w:color w:val="000000"/>
                <w:lang w:val="pt-BR"/>
              </w:rPr>
              <w:t xml:space="preserve"> </w:t>
            </w:r>
            <w:r w:rsidRPr="00D33F45">
              <w:rPr>
                <w:color w:val="000000"/>
                <w:position w:val="-14"/>
                <w:lang w:val="pt-BR"/>
              </w:rPr>
              <w:object w:dxaOrig="1740" w:dyaOrig="420">
                <v:shape id="_x0000_i1166" type="#_x0000_t75" style="width:87pt;height:21pt" o:ole="">
                  <v:imagedata r:id="rId268" o:title=""/>
                </v:shape>
                <o:OLEObject Type="Embed" ProgID="Equation.DSMT4" ShapeID="_x0000_i1166" DrawAspect="Content" ObjectID="_1779280804" r:id="rId269"/>
              </w:object>
            </w:r>
            <w:r>
              <w:rPr>
                <w:color w:val="000000"/>
                <w:lang w:val="pt-BR"/>
              </w:rPr>
              <w:t xml:space="preserve"> </w:t>
            </w:r>
            <w:r w:rsidRPr="00D33F45">
              <w:rPr>
                <w:color w:val="000000"/>
                <w:position w:val="-6"/>
                <w:lang w:val="pt-BR"/>
              </w:rPr>
              <w:object w:dxaOrig="1440" w:dyaOrig="279">
                <v:shape id="_x0000_i1167" type="#_x0000_t75" style="width:1in;height:14.25pt" o:ole="">
                  <v:imagedata r:id="rId270" o:title=""/>
                </v:shape>
                <o:OLEObject Type="Embed" ProgID="Equation.DSMT4" ShapeID="_x0000_i1167" DrawAspect="Content" ObjectID="_1779280805" r:id="rId271"/>
              </w:object>
            </w:r>
            <w:r>
              <w:rPr>
                <w:color w:val="000000"/>
                <w:lang w:val="pt-BR"/>
              </w:rPr>
              <w:t xml:space="preserve"> </w:t>
            </w:r>
          </w:p>
        </w:tc>
        <w:tc>
          <w:tcPr>
            <w:tcW w:w="924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:rsidR="00CB57D2" w:rsidRPr="00127B4E" w:rsidRDefault="00CB57D2" w:rsidP="00F86205">
            <w:pPr>
              <w:jc w:val="center"/>
              <w:rPr>
                <w:color w:val="000000"/>
                <w:position w:val="-6"/>
                <w:lang w:val="pt-BR"/>
              </w:rPr>
            </w:pPr>
          </w:p>
        </w:tc>
      </w:tr>
      <w:tr w:rsidR="00CB57D2" w:rsidRPr="00127B4E" w:rsidTr="00F86205">
        <w:trPr>
          <w:trHeight w:val="329"/>
        </w:trPr>
        <w:tc>
          <w:tcPr>
            <w:tcW w:w="866" w:type="dxa"/>
            <w:vMerge/>
            <w:shd w:val="clear" w:color="auto" w:fill="auto"/>
          </w:tcPr>
          <w:p w:rsidR="00CB57D2" w:rsidRPr="00127B4E" w:rsidRDefault="00CB57D2" w:rsidP="00F86205">
            <w:pPr>
              <w:jc w:val="center"/>
              <w:rPr>
                <w:b/>
                <w:bCs/>
                <w:color w:val="000000"/>
                <w:position w:val="-6"/>
                <w:lang w:val="pt-BR"/>
              </w:rPr>
            </w:pPr>
          </w:p>
        </w:tc>
        <w:tc>
          <w:tcPr>
            <w:tcW w:w="8350" w:type="dxa"/>
            <w:tcBorders>
              <w:top w:val="dashSmallGap" w:sz="4" w:space="0" w:color="auto"/>
            </w:tcBorders>
            <w:shd w:val="clear" w:color="auto" w:fill="auto"/>
          </w:tcPr>
          <w:p w:rsidR="00CB57D2" w:rsidRPr="00127B4E" w:rsidRDefault="00CB57D2" w:rsidP="00F86205">
            <w:pPr>
              <w:ind w:left="90" w:hanging="90"/>
              <w:rPr>
                <w:color w:val="000000"/>
                <w:lang w:val="fr-FR"/>
              </w:rPr>
            </w:pPr>
            <w:r>
              <w:rPr>
                <w:color w:val="000000"/>
                <w:lang w:val="fr-FR"/>
              </w:rPr>
              <w:t xml:space="preserve">Do </w:t>
            </w:r>
            <w:r w:rsidRPr="00D33F45">
              <w:rPr>
                <w:color w:val="000000"/>
                <w:position w:val="-6"/>
                <w:lang w:val="fr-FR"/>
              </w:rPr>
              <w:object w:dxaOrig="1040" w:dyaOrig="300">
                <v:shape id="_x0000_i1168" type="#_x0000_t75" style="width:51.75pt;height:15pt" o:ole="">
                  <v:imagedata r:id="rId272" o:title=""/>
                </v:shape>
                <o:OLEObject Type="Embed" ProgID="Equation.DSMT4" ShapeID="_x0000_i1168" DrawAspect="Content" ObjectID="_1779280806" r:id="rId273"/>
              </w:object>
            </w:r>
            <w:r>
              <w:rPr>
                <w:color w:val="000000"/>
                <w:lang w:val="fr-FR"/>
              </w:rPr>
              <w:t xml:space="preserve"> ; </w:t>
            </w:r>
            <w:r w:rsidRPr="00D33F45">
              <w:rPr>
                <w:color w:val="000000"/>
                <w:position w:val="-6"/>
                <w:lang w:val="fr-FR"/>
              </w:rPr>
              <w:object w:dxaOrig="980" w:dyaOrig="300">
                <v:shape id="_x0000_i1169" type="#_x0000_t75" style="width:48.75pt;height:15pt" o:ole="">
                  <v:imagedata r:id="rId274" o:title=""/>
                </v:shape>
                <o:OLEObject Type="Embed" ProgID="Equation.DSMT4" ShapeID="_x0000_i1169" DrawAspect="Content" ObjectID="_1779280807" r:id="rId275"/>
              </w:object>
            </w:r>
            <w:r>
              <w:rPr>
                <w:color w:val="000000"/>
                <w:lang w:val="fr-FR"/>
              </w:rPr>
              <w:t xml:space="preserve"> nên </w:t>
            </w:r>
            <w:r w:rsidRPr="00A64591">
              <w:rPr>
                <w:color w:val="000000"/>
                <w:position w:val="-6"/>
                <w:lang w:val="fr-FR"/>
              </w:rPr>
              <w:object w:dxaOrig="920" w:dyaOrig="279">
                <v:shape id="_x0000_i1170" type="#_x0000_t75" style="width:45.75pt;height:14.25pt" o:ole="">
                  <v:imagedata r:id="rId276" o:title=""/>
                </v:shape>
                <o:OLEObject Type="Embed" ProgID="Equation.DSMT4" ShapeID="_x0000_i1170" DrawAspect="Content" ObjectID="_1779280808" r:id="rId277"/>
              </w:object>
            </w:r>
            <w:r>
              <w:rPr>
                <w:color w:val="000000"/>
                <w:lang w:val="fr-FR"/>
              </w:rPr>
              <w:t xml:space="preserve"> .</w:t>
            </w:r>
          </w:p>
        </w:tc>
        <w:tc>
          <w:tcPr>
            <w:tcW w:w="924" w:type="dxa"/>
            <w:tcBorders>
              <w:top w:val="dashSmallGap" w:sz="4" w:space="0" w:color="auto"/>
            </w:tcBorders>
            <w:shd w:val="clear" w:color="auto" w:fill="auto"/>
            <w:vAlign w:val="center"/>
          </w:tcPr>
          <w:p w:rsidR="00CB57D2" w:rsidRPr="00127B4E" w:rsidRDefault="00CB57D2" w:rsidP="00F86205">
            <w:pPr>
              <w:jc w:val="center"/>
              <w:rPr>
                <w:color w:val="000000"/>
                <w:position w:val="-6"/>
                <w:lang w:val="pt-BR"/>
              </w:rPr>
            </w:pPr>
          </w:p>
        </w:tc>
      </w:tr>
      <w:tr w:rsidR="00CB57D2" w:rsidRPr="00127B4E" w:rsidTr="00F86205">
        <w:tc>
          <w:tcPr>
            <w:tcW w:w="866" w:type="dxa"/>
            <w:vMerge/>
            <w:shd w:val="clear" w:color="auto" w:fill="auto"/>
          </w:tcPr>
          <w:p w:rsidR="00CB57D2" w:rsidRPr="00127B4E" w:rsidRDefault="00CB57D2" w:rsidP="00F86205">
            <w:pPr>
              <w:jc w:val="center"/>
              <w:rPr>
                <w:b/>
                <w:bCs/>
                <w:color w:val="000000"/>
                <w:position w:val="-6"/>
                <w:lang w:val="pt-BR"/>
              </w:rPr>
            </w:pPr>
          </w:p>
        </w:tc>
        <w:tc>
          <w:tcPr>
            <w:tcW w:w="8350" w:type="dxa"/>
            <w:shd w:val="clear" w:color="auto" w:fill="BFBFBF"/>
          </w:tcPr>
          <w:p w:rsidR="00CB57D2" w:rsidRPr="00127B4E" w:rsidRDefault="00CB57D2" w:rsidP="00F86205">
            <w:pPr>
              <w:tabs>
                <w:tab w:val="left" w:pos="992"/>
              </w:tabs>
              <w:jc w:val="both"/>
              <w:rPr>
                <w:noProof/>
                <w:color w:val="000000"/>
                <w:lang w:val="pt-BR"/>
              </w:rPr>
            </w:pPr>
            <w:r w:rsidRPr="00127B4E">
              <w:rPr>
                <w:b/>
                <w:noProof/>
                <w:color w:val="000000"/>
                <w:lang w:val="pt-BR"/>
              </w:rPr>
              <w:t>Câu 5b. (3,0 điểm)</w:t>
            </w:r>
            <w:r w:rsidRPr="00127B4E">
              <w:rPr>
                <w:noProof/>
                <w:color w:val="000000"/>
                <w:lang w:val="pt-BR"/>
              </w:rPr>
              <w:t xml:space="preserve"> </w:t>
            </w:r>
            <w:r w:rsidRPr="00A0491A">
              <w:rPr>
                <w:sz w:val="26"/>
                <w:szCs w:val="26"/>
                <w:lang w:val="pt-BR"/>
              </w:rPr>
              <w:t xml:space="preserve">Các đường thẳng </w:t>
            </w:r>
            <w:r w:rsidRPr="002B4DDD">
              <w:rPr>
                <w:position w:val="-4"/>
                <w:sz w:val="26"/>
                <w:szCs w:val="26"/>
                <w:lang w:val="pt-BR"/>
              </w:rPr>
              <w:object w:dxaOrig="460" w:dyaOrig="260">
                <v:shape id="_x0000_i1171" type="#_x0000_t75" style="width:23.25pt;height:12.75pt" o:ole="">
                  <v:imagedata r:id="rId47" o:title=""/>
                </v:shape>
                <o:OLEObject Type="Embed" ProgID="Equation.DSMT4" ShapeID="_x0000_i1171" DrawAspect="Content" ObjectID="_1779280809" r:id="rId278"/>
              </w:object>
            </w:r>
            <w:r w:rsidRPr="00A0491A">
              <w:rPr>
                <w:sz w:val="26"/>
                <w:szCs w:val="26"/>
                <w:lang w:val="pt-BR"/>
              </w:rPr>
              <w:t xml:space="preserve">, </w:t>
            </w:r>
            <w:r w:rsidRPr="002B4DDD">
              <w:rPr>
                <w:position w:val="-6"/>
                <w:sz w:val="26"/>
                <w:szCs w:val="26"/>
                <w:lang w:val="pt-BR"/>
              </w:rPr>
              <w:object w:dxaOrig="440" w:dyaOrig="279">
                <v:shape id="_x0000_i1172" type="#_x0000_t75" style="width:21.75pt;height:14.25pt" o:ole="">
                  <v:imagedata r:id="rId49" o:title=""/>
                </v:shape>
                <o:OLEObject Type="Embed" ProgID="Equation.DSMT4" ShapeID="_x0000_i1172" DrawAspect="Content" ObjectID="_1779280810" r:id="rId279"/>
              </w:object>
            </w:r>
            <w:r>
              <w:rPr>
                <w:sz w:val="26"/>
                <w:szCs w:val="26"/>
                <w:lang w:val="pt-BR"/>
              </w:rPr>
              <w:t xml:space="preserve"> </w:t>
            </w:r>
            <w:r w:rsidRPr="00A0491A">
              <w:rPr>
                <w:sz w:val="26"/>
                <w:szCs w:val="26"/>
                <w:lang w:val="pt-BR"/>
              </w:rPr>
              <w:t xml:space="preserve">cắt nhau tại </w:t>
            </w:r>
            <w:r w:rsidRPr="00A0491A">
              <w:rPr>
                <w:i/>
                <w:sz w:val="26"/>
                <w:szCs w:val="26"/>
                <w:lang w:val="pt-BR"/>
              </w:rPr>
              <w:t>P</w:t>
            </w:r>
            <w:r w:rsidRPr="00A0491A">
              <w:rPr>
                <w:sz w:val="26"/>
                <w:szCs w:val="26"/>
                <w:lang w:val="pt-BR"/>
              </w:rPr>
              <w:t xml:space="preserve">. Chứng minh rằng đường thẳng </w:t>
            </w:r>
            <w:r w:rsidRPr="00A0491A">
              <w:rPr>
                <w:i/>
                <w:sz w:val="26"/>
                <w:szCs w:val="26"/>
                <w:lang w:val="pt-BR"/>
              </w:rPr>
              <w:t>AP</w:t>
            </w:r>
            <w:r w:rsidRPr="00A0491A">
              <w:rPr>
                <w:sz w:val="26"/>
                <w:szCs w:val="26"/>
                <w:lang w:val="pt-BR"/>
              </w:rPr>
              <w:t xml:space="preserve"> luôn đi qua một điểm cố định khi </w:t>
            </w:r>
            <w:r w:rsidRPr="00A0491A">
              <w:rPr>
                <w:i/>
                <w:sz w:val="26"/>
                <w:szCs w:val="26"/>
                <w:lang w:val="pt-BR"/>
              </w:rPr>
              <w:t>A</w:t>
            </w:r>
            <w:r w:rsidRPr="00A0491A">
              <w:rPr>
                <w:sz w:val="26"/>
                <w:szCs w:val="26"/>
                <w:lang w:val="pt-BR"/>
              </w:rPr>
              <w:t xml:space="preserve"> thay đổi.  </w:t>
            </w:r>
          </w:p>
        </w:tc>
        <w:tc>
          <w:tcPr>
            <w:tcW w:w="924" w:type="dxa"/>
            <w:shd w:val="clear" w:color="auto" w:fill="BFBFBF"/>
            <w:vAlign w:val="center"/>
          </w:tcPr>
          <w:p w:rsidR="00CB57D2" w:rsidRPr="00127B4E" w:rsidRDefault="00CB57D2" w:rsidP="00F86205">
            <w:pPr>
              <w:jc w:val="center"/>
              <w:rPr>
                <w:color w:val="000000"/>
                <w:position w:val="-6"/>
                <w:lang w:val="pt-BR"/>
              </w:rPr>
            </w:pPr>
          </w:p>
        </w:tc>
      </w:tr>
      <w:tr w:rsidR="00CB57D2" w:rsidRPr="00127B4E" w:rsidTr="00F86205">
        <w:trPr>
          <w:trHeight w:val="195"/>
        </w:trPr>
        <w:tc>
          <w:tcPr>
            <w:tcW w:w="866" w:type="dxa"/>
            <w:vMerge/>
            <w:shd w:val="clear" w:color="auto" w:fill="auto"/>
          </w:tcPr>
          <w:p w:rsidR="00CB57D2" w:rsidRPr="00127B4E" w:rsidRDefault="00CB57D2" w:rsidP="00F86205">
            <w:pPr>
              <w:jc w:val="center"/>
              <w:rPr>
                <w:b/>
                <w:bCs/>
                <w:color w:val="000000"/>
                <w:position w:val="-6"/>
                <w:lang w:val="pt-BR"/>
              </w:rPr>
            </w:pPr>
          </w:p>
        </w:tc>
        <w:tc>
          <w:tcPr>
            <w:tcW w:w="8350" w:type="dxa"/>
            <w:shd w:val="clear" w:color="auto" w:fill="auto"/>
          </w:tcPr>
          <w:p w:rsidR="00CB57D2" w:rsidRDefault="00C141AF" w:rsidP="00F86205">
            <w:pPr>
              <w:spacing w:line="360" w:lineRule="auto"/>
              <w:ind w:left="90" w:hanging="90"/>
              <w:jc w:val="center"/>
              <w:rPr>
                <w:noProof/>
                <w:color w:val="000000"/>
                <w:lang w:val="pt-BR"/>
              </w:rPr>
            </w:pPr>
            <w:r>
              <w:rPr>
                <w:noProof/>
                <w:color w:val="000000"/>
              </w:rPr>
              <w:drawing>
                <wp:inline distT="0" distB="0" distL="0" distR="0">
                  <wp:extent cx="3895725" cy="6315075"/>
                  <wp:effectExtent l="0" t="0" r="9525" b="9525"/>
                  <wp:docPr id="150" name="Hình ảnh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Hình ảnh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95725" cy="6315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CB57D2" w:rsidRPr="005C62BE" w:rsidRDefault="00CB57D2" w:rsidP="00F86205">
            <w:pPr>
              <w:jc w:val="center"/>
              <w:rPr>
                <w:b/>
                <w:bCs/>
                <w:i/>
                <w:iCs/>
                <w:color w:val="000000"/>
                <w:lang w:val="pt-BR"/>
              </w:rPr>
            </w:pPr>
            <w:r>
              <w:rPr>
                <w:b/>
                <w:bCs/>
                <w:i/>
                <w:iCs/>
                <w:color w:val="000000"/>
                <w:lang w:val="pt-BR"/>
              </w:rPr>
              <w:t>(</w:t>
            </w:r>
            <w:r w:rsidRPr="005C62BE">
              <w:rPr>
                <w:b/>
                <w:bCs/>
                <w:i/>
                <w:iCs/>
                <w:color w:val="000000"/>
                <w:lang w:val="pt-BR"/>
              </w:rPr>
              <w:t>Vẽ hình đúng phục vụ câu b được 0,25</w:t>
            </w:r>
          </w:p>
          <w:p w:rsidR="00CB57D2" w:rsidRPr="005C62BE" w:rsidRDefault="00CB57D2" w:rsidP="00F86205">
            <w:pPr>
              <w:spacing w:line="360" w:lineRule="auto"/>
              <w:ind w:left="90" w:hanging="90"/>
              <w:jc w:val="center"/>
              <w:rPr>
                <w:color w:val="000000"/>
                <w:lang w:val="pt-BR"/>
              </w:rPr>
            </w:pPr>
            <w:r w:rsidRPr="005C62BE">
              <w:rPr>
                <w:b/>
                <w:bCs/>
                <w:i/>
                <w:iCs/>
                <w:color w:val="000000"/>
                <w:lang w:val="pt-BR"/>
              </w:rPr>
              <w:t>Không có hình vẽ hoặc vẽ hình sai thì không cho điểm</w:t>
            </w:r>
            <w:r>
              <w:rPr>
                <w:b/>
                <w:bCs/>
                <w:i/>
                <w:iCs/>
                <w:color w:val="000000"/>
                <w:lang w:val="pt-BR"/>
              </w:rPr>
              <w:t xml:space="preserve"> câu đó</w:t>
            </w:r>
            <w:r w:rsidRPr="005C62BE">
              <w:rPr>
                <w:b/>
                <w:bCs/>
                <w:i/>
                <w:iCs/>
                <w:color w:val="000000"/>
                <w:lang w:val="pt-BR"/>
              </w:rPr>
              <w:t>)</w:t>
            </w:r>
          </w:p>
        </w:tc>
        <w:tc>
          <w:tcPr>
            <w:tcW w:w="924" w:type="dxa"/>
            <w:shd w:val="clear" w:color="auto" w:fill="auto"/>
            <w:vAlign w:val="center"/>
          </w:tcPr>
          <w:p w:rsidR="00CB57D2" w:rsidRPr="00127B4E" w:rsidRDefault="00CB57D2" w:rsidP="00F86205">
            <w:pPr>
              <w:jc w:val="center"/>
              <w:rPr>
                <w:color w:val="000000"/>
                <w:position w:val="-6"/>
                <w:lang w:val="pt-BR"/>
              </w:rPr>
            </w:pPr>
          </w:p>
        </w:tc>
      </w:tr>
      <w:tr w:rsidR="00CB57D2" w:rsidRPr="00127B4E" w:rsidTr="00F86205">
        <w:tc>
          <w:tcPr>
            <w:tcW w:w="866" w:type="dxa"/>
            <w:vMerge/>
            <w:shd w:val="clear" w:color="auto" w:fill="auto"/>
          </w:tcPr>
          <w:p w:rsidR="00CB57D2" w:rsidRPr="00127B4E" w:rsidRDefault="00CB57D2" w:rsidP="00F86205">
            <w:pPr>
              <w:jc w:val="center"/>
              <w:rPr>
                <w:b/>
                <w:bCs/>
                <w:color w:val="000000"/>
                <w:position w:val="-6"/>
                <w:lang w:val="pt-BR"/>
              </w:rPr>
            </w:pPr>
          </w:p>
        </w:tc>
        <w:tc>
          <w:tcPr>
            <w:tcW w:w="8350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CB57D2" w:rsidRPr="00127B4E" w:rsidRDefault="00CB57D2" w:rsidP="00F86205">
            <w:pPr>
              <w:spacing w:line="360" w:lineRule="auto"/>
              <w:ind w:left="90" w:hanging="90"/>
              <w:jc w:val="both"/>
              <w:rPr>
                <w:color w:val="000000"/>
                <w:lang w:val="pt-BR"/>
              </w:rPr>
            </w:pPr>
            <w:r w:rsidRPr="00127B4E">
              <w:rPr>
                <w:color w:val="000000"/>
                <w:lang w:val="pt-BR"/>
              </w:rPr>
              <w:t xml:space="preserve">Gọi </w:t>
            </w:r>
            <w:r w:rsidRPr="00127B4E">
              <w:rPr>
                <w:color w:val="000000"/>
                <w:position w:val="-6"/>
              </w:rPr>
              <w:object w:dxaOrig="1680" w:dyaOrig="279">
                <v:shape id="_x0000_i1173" type="#_x0000_t75" style="width:84pt;height:14.25pt" o:ole="">
                  <v:imagedata r:id="rId281" o:title=""/>
                </v:shape>
                <o:OLEObject Type="Embed" ProgID="Equation.DSMT4" ShapeID="_x0000_i1173" DrawAspect="Content" ObjectID="_1779280811" r:id="rId282"/>
              </w:object>
            </w:r>
            <w:r w:rsidRPr="00127B4E">
              <w:rPr>
                <w:color w:val="000000"/>
                <w:lang w:val="pt-BR"/>
              </w:rPr>
              <w:t xml:space="preserve"> </w:t>
            </w:r>
          </w:p>
          <w:p w:rsidR="00CB57D2" w:rsidRPr="00127B4E" w:rsidRDefault="00CB57D2" w:rsidP="00F86205">
            <w:pPr>
              <w:spacing w:line="360" w:lineRule="auto"/>
              <w:ind w:left="90" w:hanging="90"/>
              <w:jc w:val="both"/>
              <w:rPr>
                <w:color w:val="000000"/>
                <w:lang w:val="pt-BR"/>
              </w:rPr>
            </w:pPr>
            <w:r w:rsidRPr="00127B4E">
              <w:rPr>
                <w:color w:val="000000"/>
                <w:lang w:val="pt-BR"/>
              </w:rPr>
              <w:t xml:space="preserve">Vì </w:t>
            </w:r>
            <w:r w:rsidRPr="00127B4E">
              <w:rPr>
                <w:color w:val="000000"/>
                <w:position w:val="-6"/>
              </w:rPr>
              <w:object w:dxaOrig="1620" w:dyaOrig="279">
                <v:shape id="_x0000_i1174" type="#_x0000_t75" style="width:81pt;height:13.5pt" o:ole="">
                  <v:imagedata r:id="rId283" o:title=""/>
                </v:shape>
                <o:OLEObject Type="Embed" ProgID="Equation.DSMT4" ShapeID="_x0000_i1174" DrawAspect="Content" ObjectID="_1779280812" r:id="rId284"/>
              </w:object>
            </w:r>
            <w:r w:rsidRPr="00127B4E">
              <w:rPr>
                <w:color w:val="000000"/>
                <w:lang w:val="pt-BR"/>
              </w:rPr>
              <w:t xml:space="preserve"> nên </w:t>
            </w:r>
            <w:r w:rsidRPr="00127B4E">
              <w:rPr>
                <w:color w:val="000000"/>
                <w:position w:val="-6"/>
              </w:rPr>
              <w:object w:dxaOrig="1780" w:dyaOrig="279">
                <v:shape id="_x0000_i1175" type="#_x0000_t75" style="width:89.25pt;height:13.5pt" o:ole="">
                  <v:imagedata r:id="rId285" o:title=""/>
                </v:shape>
                <o:OLEObject Type="Embed" ProgID="Equation.DSMT4" ShapeID="_x0000_i1175" DrawAspect="Content" ObjectID="_1779280813" r:id="rId286"/>
              </w:object>
            </w:r>
            <w:r w:rsidRPr="00127B4E">
              <w:rPr>
                <w:color w:val="000000"/>
                <w:lang w:val="pt-BR"/>
              </w:rPr>
              <w:t xml:space="preserve">. </w:t>
            </w:r>
          </w:p>
        </w:tc>
        <w:tc>
          <w:tcPr>
            <w:tcW w:w="924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:rsidR="00CB57D2" w:rsidRPr="00127B4E" w:rsidRDefault="00CB57D2" w:rsidP="00F86205">
            <w:pPr>
              <w:jc w:val="center"/>
              <w:rPr>
                <w:color w:val="000000"/>
                <w:position w:val="-6"/>
                <w:lang w:val="pt-BR"/>
              </w:rPr>
            </w:pPr>
          </w:p>
        </w:tc>
      </w:tr>
      <w:tr w:rsidR="00CB57D2" w:rsidRPr="00127B4E" w:rsidTr="00F86205">
        <w:tc>
          <w:tcPr>
            <w:tcW w:w="866" w:type="dxa"/>
            <w:vMerge/>
            <w:shd w:val="clear" w:color="auto" w:fill="auto"/>
          </w:tcPr>
          <w:p w:rsidR="00CB57D2" w:rsidRPr="00127B4E" w:rsidRDefault="00CB57D2" w:rsidP="00F86205">
            <w:pPr>
              <w:jc w:val="center"/>
              <w:rPr>
                <w:b/>
                <w:bCs/>
                <w:color w:val="000000"/>
                <w:position w:val="-6"/>
                <w:lang w:val="pt-BR"/>
              </w:rPr>
            </w:pPr>
          </w:p>
        </w:tc>
        <w:tc>
          <w:tcPr>
            <w:tcW w:w="8350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CB57D2" w:rsidRPr="00127B4E" w:rsidRDefault="00CB57D2" w:rsidP="00F86205">
            <w:pPr>
              <w:spacing w:line="360" w:lineRule="auto"/>
              <w:ind w:left="90" w:hanging="90"/>
              <w:jc w:val="both"/>
              <w:rPr>
                <w:color w:val="000000"/>
                <w:lang w:val="pt-BR"/>
              </w:rPr>
            </w:pPr>
            <w:r w:rsidRPr="00127B4E">
              <w:rPr>
                <w:color w:val="000000"/>
                <w:lang w:val="pt-BR"/>
              </w:rPr>
              <w:t xml:space="preserve">Do đó, tứ giác </w:t>
            </w:r>
            <w:r w:rsidRPr="00127B4E">
              <w:rPr>
                <w:i/>
                <w:color w:val="000000"/>
                <w:lang w:val="pt-BR"/>
              </w:rPr>
              <w:t>BDAM</w:t>
            </w:r>
            <w:r w:rsidRPr="00127B4E">
              <w:rPr>
                <w:color w:val="000000"/>
                <w:lang w:val="pt-BR"/>
              </w:rPr>
              <w:t xml:space="preserve"> nội tiếp.</w:t>
            </w:r>
          </w:p>
        </w:tc>
        <w:tc>
          <w:tcPr>
            <w:tcW w:w="924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:rsidR="00CB57D2" w:rsidRPr="00127B4E" w:rsidRDefault="00CB57D2" w:rsidP="00F86205">
            <w:pPr>
              <w:jc w:val="center"/>
              <w:rPr>
                <w:color w:val="000000"/>
                <w:position w:val="-6"/>
                <w:lang w:val="pt-BR"/>
              </w:rPr>
            </w:pPr>
          </w:p>
        </w:tc>
      </w:tr>
      <w:tr w:rsidR="00CB57D2" w:rsidRPr="00127B4E" w:rsidTr="00F86205">
        <w:tc>
          <w:tcPr>
            <w:tcW w:w="866" w:type="dxa"/>
            <w:vMerge/>
            <w:shd w:val="clear" w:color="auto" w:fill="auto"/>
          </w:tcPr>
          <w:p w:rsidR="00CB57D2" w:rsidRPr="00127B4E" w:rsidRDefault="00CB57D2" w:rsidP="00F86205">
            <w:pPr>
              <w:jc w:val="center"/>
              <w:rPr>
                <w:b/>
                <w:bCs/>
                <w:color w:val="000000"/>
                <w:position w:val="-6"/>
                <w:lang w:val="pt-BR"/>
              </w:rPr>
            </w:pPr>
          </w:p>
        </w:tc>
        <w:tc>
          <w:tcPr>
            <w:tcW w:w="8350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CB57D2" w:rsidRPr="00127B4E" w:rsidRDefault="00CB57D2" w:rsidP="00F86205">
            <w:pPr>
              <w:spacing w:line="360" w:lineRule="auto"/>
              <w:ind w:left="90" w:hanging="90"/>
              <w:jc w:val="both"/>
              <w:rPr>
                <w:color w:val="000000"/>
                <w:lang w:val="pt-BR"/>
              </w:rPr>
            </w:pPr>
            <w:r w:rsidRPr="00127B4E">
              <w:rPr>
                <w:color w:val="000000"/>
                <w:lang w:val="pt-BR"/>
              </w:rPr>
              <w:t xml:space="preserve">Suy ra </w:t>
            </w:r>
            <w:r w:rsidRPr="00127B4E">
              <w:rPr>
                <w:color w:val="000000"/>
                <w:position w:val="-4"/>
              </w:rPr>
              <w:object w:dxaOrig="1180" w:dyaOrig="260">
                <v:shape id="_x0000_i1176" type="#_x0000_t75" style="width:59.25pt;height:12.75pt" o:ole="">
                  <v:imagedata r:id="rId287" o:title=""/>
                </v:shape>
                <o:OLEObject Type="Embed" ProgID="Equation.DSMT4" ShapeID="_x0000_i1176" DrawAspect="Content" ObjectID="_1779280814" r:id="rId288"/>
              </w:object>
            </w:r>
            <w:r w:rsidRPr="00127B4E">
              <w:rPr>
                <w:color w:val="000000"/>
                <w:lang w:val="pt-BR"/>
              </w:rPr>
              <w:t>.</w:t>
            </w:r>
          </w:p>
        </w:tc>
        <w:tc>
          <w:tcPr>
            <w:tcW w:w="924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:rsidR="00CB57D2" w:rsidRPr="00127B4E" w:rsidRDefault="00CB57D2" w:rsidP="00F86205">
            <w:pPr>
              <w:jc w:val="center"/>
              <w:rPr>
                <w:color w:val="000000"/>
                <w:position w:val="-6"/>
                <w:lang w:val="pt-BR"/>
              </w:rPr>
            </w:pPr>
          </w:p>
        </w:tc>
      </w:tr>
      <w:tr w:rsidR="00CB57D2" w:rsidRPr="00127B4E" w:rsidTr="00F86205">
        <w:tc>
          <w:tcPr>
            <w:tcW w:w="866" w:type="dxa"/>
            <w:vMerge/>
            <w:shd w:val="clear" w:color="auto" w:fill="auto"/>
          </w:tcPr>
          <w:p w:rsidR="00CB57D2" w:rsidRPr="00127B4E" w:rsidRDefault="00CB57D2" w:rsidP="00F86205">
            <w:pPr>
              <w:jc w:val="center"/>
              <w:rPr>
                <w:b/>
                <w:bCs/>
                <w:color w:val="000000"/>
                <w:position w:val="-6"/>
                <w:lang w:val="pt-BR"/>
              </w:rPr>
            </w:pPr>
          </w:p>
        </w:tc>
        <w:tc>
          <w:tcPr>
            <w:tcW w:w="8350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CB57D2" w:rsidRPr="00127B4E" w:rsidRDefault="00CB57D2" w:rsidP="00F86205">
            <w:pPr>
              <w:jc w:val="both"/>
              <w:rPr>
                <w:color w:val="000000"/>
                <w:lang w:val="pt-BR"/>
              </w:rPr>
            </w:pPr>
            <w:r>
              <w:rPr>
                <w:color w:val="000000"/>
                <w:lang w:val="pt-BR"/>
              </w:rPr>
              <w:t xml:space="preserve">Suy ra </w:t>
            </w:r>
            <w:r w:rsidRPr="002647A7">
              <w:rPr>
                <w:color w:val="000000"/>
                <w:position w:val="-4"/>
                <w:lang w:val="pt-BR"/>
              </w:rPr>
              <w:object w:dxaOrig="340" w:dyaOrig="260">
                <v:shape id="_x0000_i1177" type="#_x0000_t75" style="width:17.25pt;height:12.75pt" o:ole="">
                  <v:imagedata r:id="rId289" o:title=""/>
                </v:shape>
                <o:OLEObject Type="Embed" ProgID="Equation.DSMT4" ShapeID="_x0000_i1177" DrawAspect="Content" ObjectID="_1779280815" r:id="rId290"/>
              </w:object>
            </w:r>
            <w:r>
              <w:rPr>
                <w:color w:val="000000"/>
                <w:lang w:val="pt-BR"/>
              </w:rPr>
              <w:t xml:space="preserve"> thuộc đường tròn ngoại tiếp </w:t>
            </w:r>
            <w:r w:rsidRPr="00127B4E">
              <w:rPr>
                <w:color w:val="000000"/>
                <w:lang w:val="pt-BR"/>
              </w:rPr>
              <w:t xml:space="preserve">hình vuông </w:t>
            </w:r>
            <w:r w:rsidRPr="00127B4E">
              <w:rPr>
                <w:i/>
                <w:color w:val="000000"/>
                <w:lang w:val="pt-BR"/>
              </w:rPr>
              <w:t>BCFG</w:t>
            </w:r>
            <w:r w:rsidRPr="00127B4E">
              <w:rPr>
                <w:color w:val="000000"/>
                <w:lang w:val="pt-BR"/>
              </w:rPr>
              <w:t>.</w:t>
            </w:r>
          </w:p>
        </w:tc>
        <w:tc>
          <w:tcPr>
            <w:tcW w:w="924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:rsidR="00CB57D2" w:rsidRPr="00127B4E" w:rsidRDefault="00CB57D2" w:rsidP="00F86205">
            <w:pPr>
              <w:jc w:val="center"/>
              <w:rPr>
                <w:color w:val="000000"/>
                <w:position w:val="-6"/>
                <w:lang w:val="pt-BR"/>
              </w:rPr>
            </w:pPr>
          </w:p>
        </w:tc>
      </w:tr>
      <w:tr w:rsidR="00CB57D2" w:rsidRPr="00127B4E" w:rsidTr="00F86205">
        <w:tc>
          <w:tcPr>
            <w:tcW w:w="866" w:type="dxa"/>
            <w:vMerge/>
            <w:shd w:val="clear" w:color="auto" w:fill="auto"/>
          </w:tcPr>
          <w:p w:rsidR="00CB57D2" w:rsidRPr="00127B4E" w:rsidRDefault="00CB57D2" w:rsidP="00F86205">
            <w:pPr>
              <w:jc w:val="center"/>
              <w:rPr>
                <w:b/>
                <w:bCs/>
                <w:color w:val="000000"/>
                <w:position w:val="-6"/>
                <w:lang w:val="pt-BR"/>
              </w:rPr>
            </w:pPr>
          </w:p>
        </w:tc>
        <w:tc>
          <w:tcPr>
            <w:tcW w:w="8350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CB57D2" w:rsidRPr="00127B4E" w:rsidRDefault="00CB57D2" w:rsidP="00F86205">
            <w:pPr>
              <w:jc w:val="both"/>
              <w:rPr>
                <w:color w:val="000000"/>
                <w:lang w:val="pt-BR"/>
              </w:rPr>
            </w:pPr>
            <w:r w:rsidRPr="00127B4E">
              <w:rPr>
                <w:color w:val="000000"/>
                <w:lang w:val="pt-BR"/>
              </w:rPr>
              <w:t xml:space="preserve">Gọi </w:t>
            </w:r>
            <w:r w:rsidRPr="00127B4E">
              <w:rPr>
                <w:color w:val="000000"/>
                <w:position w:val="-6"/>
              </w:rPr>
              <w:object w:dxaOrig="1560" w:dyaOrig="279">
                <v:shape id="_x0000_i1178" type="#_x0000_t75" style="width:78pt;height:14.25pt" o:ole="">
                  <v:imagedata r:id="rId291" o:title=""/>
                </v:shape>
                <o:OLEObject Type="Embed" ProgID="Equation.DSMT4" ShapeID="_x0000_i1178" DrawAspect="Content" ObjectID="_1779280816" r:id="rId292"/>
              </w:object>
            </w:r>
            <w:r w:rsidRPr="00127B4E">
              <w:rPr>
                <w:color w:val="000000"/>
                <w:lang w:val="pt-BR"/>
              </w:rPr>
              <w:t xml:space="preserve">. Chứng minh tương tự ta có </w:t>
            </w:r>
            <w:r w:rsidRPr="00127B4E">
              <w:rPr>
                <w:color w:val="000000"/>
                <w:position w:val="-6"/>
              </w:rPr>
              <w:object w:dxaOrig="1100" w:dyaOrig="279">
                <v:shape id="_x0000_i1179" type="#_x0000_t75" style="width:54.75pt;height:13.5pt" o:ole="">
                  <v:imagedata r:id="rId293" o:title=""/>
                </v:shape>
                <o:OLEObject Type="Embed" ProgID="Equation.DSMT4" ShapeID="_x0000_i1179" DrawAspect="Content" ObjectID="_1779280817" r:id="rId294"/>
              </w:object>
            </w:r>
            <w:r w:rsidRPr="00127B4E">
              <w:rPr>
                <w:color w:val="000000"/>
                <w:lang w:val="pt-BR"/>
              </w:rPr>
              <w:t>.</w:t>
            </w:r>
          </w:p>
        </w:tc>
        <w:tc>
          <w:tcPr>
            <w:tcW w:w="924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:rsidR="00CB57D2" w:rsidRPr="00127B4E" w:rsidRDefault="00CB57D2" w:rsidP="00F86205">
            <w:pPr>
              <w:jc w:val="center"/>
              <w:rPr>
                <w:color w:val="000000"/>
                <w:position w:val="-6"/>
                <w:lang w:val="pt-BR"/>
              </w:rPr>
            </w:pPr>
          </w:p>
        </w:tc>
      </w:tr>
      <w:tr w:rsidR="00CB57D2" w:rsidRPr="00127B4E" w:rsidTr="00F86205">
        <w:tc>
          <w:tcPr>
            <w:tcW w:w="866" w:type="dxa"/>
            <w:vMerge/>
            <w:shd w:val="clear" w:color="auto" w:fill="auto"/>
          </w:tcPr>
          <w:p w:rsidR="00CB57D2" w:rsidRPr="00127B4E" w:rsidRDefault="00CB57D2" w:rsidP="00F86205">
            <w:pPr>
              <w:jc w:val="center"/>
              <w:rPr>
                <w:b/>
                <w:bCs/>
                <w:color w:val="000000"/>
                <w:position w:val="-6"/>
                <w:lang w:val="pt-BR"/>
              </w:rPr>
            </w:pPr>
          </w:p>
        </w:tc>
        <w:tc>
          <w:tcPr>
            <w:tcW w:w="8350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CB57D2" w:rsidRPr="00127B4E" w:rsidRDefault="00CB57D2" w:rsidP="00F86205">
            <w:pPr>
              <w:jc w:val="both"/>
              <w:rPr>
                <w:color w:val="000000"/>
                <w:lang w:val="pt-BR"/>
              </w:rPr>
            </w:pPr>
            <w:r>
              <w:rPr>
                <w:color w:val="000000"/>
                <w:lang w:val="pt-BR"/>
              </w:rPr>
              <w:t xml:space="preserve">Suy ra </w:t>
            </w:r>
            <w:r w:rsidRPr="002647A7">
              <w:rPr>
                <w:color w:val="000000"/>
                <w:position w:val="-6"/>
                <w:lang w:val="pt-BR"/>
              </w:rPr>
              <w:object w:dxaOrig="279" w:dyaOrig="279">
                <v:shape id="_x0000_i1180" type="#_x0000_t75" style="width:14.25pt;height:14.25pt" o:ole="">
                  <v:imagedata r:id="rId295" o:title=""/>
                </v:shape>
                <o:OLEObject Type="Embed" ProgID="Equation.DSMT4" ShapeID="_x0000_i1180" DrawAspect="Content" ObjectID="_1779280818" r:id="rId296"/>
              </w:object>
            </w:r>
            <w:r>
              <w:rPr>
                <w:color w:val="000000"/>
                <w:lang w:val="pt-BR"/>
              </w:rPr>
              <w:t xml:space="preserve"> thuộc đường tròn ngoại tiếp </w:t>
            </w:r>
            <w:r w:rsidRPr="00127B4E">
              <w:rPr>
                <w:color w:val="000000"/>
                <w:lang w:val="pt-BR"/>
              </w:rPr>
              <w:t xml:space="preserve">hình vuông </w:t>
            </w:r>
            <w:r w:rsidRPr="00127B4E">
              <w:rPr>
                <w:i/>
                <w:color w:val="000000"/>
                <w:lang w:val="pt-BR"/>
              </w:rPr>
              <w:t>BCFG</w:t>
            </w:r>
            <w:r w:rsidRPr="00127B4E">
              <w:rPr>
                <w:color w:val="000000"/>
                <w:lang w:val="pt-BR"/>
              </w:rPr>
              <w:t>.</w:t>
            </w:r>
          </w:p>
        </w:tc>
        <w:tc>
          <w:tcPr>
            <w:tcW w:w="924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:rsidR="00CB57D2" w:rsidRPr="00127B4E" w:rsidRDefault="00CB57D2" w:rsidP="00F86205">
            <w:pPr>
              <w:jc w:val="center"/>
              <w:rPr>
                <w:color w:val="000000"/>
                <w:position w:val="-6"/>
                <w:lang w:val="pt-BR"/>
              </w:rPr>
            </w:pPr>
          </w:p>
        </w:tc>
      </w:tr>
      <w:tr w:rsidR="00CB57D2" w:rsidRPr="00127B4E" w:rsidTr="00F86205">
        <w:tc>
          <w:tcPr>
            <w:tcW w:w="866" w:type="dxa"/>
            <w:vMerge/>
            <w:shd w:val="clear" w:color="auto" w:fill="auto"/>
          </w:tcPr>
          <w:p w:rsidR="00CB57D2" w:rsidRPr="00127B4E" w:rsidRDefault="00CB57D2" w:rsidP="00F86205">
            <w:pPr>
              <w:jc w:val="center"/>
              <w:rPr>
                <w:b/>
                <w:bCs/>
                <w:color w:val="000000"/>
                <w:position w:val="-6"/>
                <w:lang w:val="pt-BR"/>
              </w:rPr>
            </w:pPr>
          </w:p>
        </w:tc>
        <w:tc>
          <w:tcPr>
            <w:tcW w:w="8350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CB57D2" w:rsidRPr="00127B4E" w:rsidRDefault="00CB57D2" w:rsidP="00F86205">
            <w:pPr>
              <w:spacing w:line="360" w:lineRule="auto"/>
              <w:ind w:left="90" w:hanging="90"/>
              <w:jc w:val="both"/>
              <w:rPr>
                <w:color w:val="000000"/>
                <w:lang w:val="pt-BR"/>
              </w:rPr>
            </w:pPr>
            <w:r w:rsidRPr="00127B4E">
              <w:rPr>
                <w:color w:val="000000"/>
                <w:lang w:val="pt-BR"/>
              </w:rPr>
              <w:t xml:space="preserve">Gọi </w:t>
            </w:r>
            <w:r w:rsidRPr="00127B4E">
              <w:rPr>
                <w:i/>
                <w:color w:val="000000"/>
                <w:lang w:val="pt-BR"/>
              </w:rPr>
              <w:t>T</w:t>
            </w:r>
            <w:r w:rsidRPr="00127B4E">
              <w:rPr>
                <w:color w:val="000000"/>
                <w:lang w:val="pt-BR"/>
              </w:rPr>
              <w:t xml:space="preserve"> là giao điểm của tiếp tuyến tại </w:t>
            </w:r>
            <w:r w:rsidRPr="00127B4E">
              <w:rPr>
                <w:i/>
                <w:color w:val="000000"/>
                <w:lang w:val="pt-BR"/>
              </w:rPr>
              <w:t>F</w:t>
            </w:r>
            <w:r w:rsidRPr="00127B4E">
              <w:rPr>
                <w:color w:val="000000"/>
                <w:lang w:val="pt-BR"/>
              </w:rPr>
              <w:t xml:space="preserve"> và tiếp tuyến tại </w:t>
            </w:r>
            <w:r w:rsidRPr="00127B4E">
              <w:rPr>
                <w:i/>
                <w:color w:val="000000"/>
                <w:lang w:val="pt-BR"/>
              </w:rPr>
              <w:t>G</w:t>
            </w:r>
            <w:r w:rsidRPr="00127B4E">
              <w:rPr>
                <w:color w:val="000000"/>
                <w:lang w:val="pt-BR"/>
              </w:rPr>
              <w:t xml:space="preserve"> của đường tròn ngoại tiếp hình vuông </w:t>
            </w:r>
            <w:r w:rsidRPr="00127B4E">
              <w:rPr>
                <w:i/>
                <w:color w:val="000000"/>
                <w:lang w:val="pt-BR"/>
              </w:rPr>
              <w:t>BCFG .</w:t>
            </w:r>
          </w:p>
        </w:tc>
        <w:tc>
          <w:tcPr>
            <w:tcW w:w="924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:rsidR="00CB57D2" w:rsidRPr="00127B4E" w:rsidRDefault="00CB57D2" w:rsidP="00F86205">
            <w:pPr>
              <w:jc w:val="center"/>
              <w:rPr>
                <w:color w:val="000000"/>
                <w:position w:val="-6"/>
                <w:lang w:val="pt-BR"/>
              </w:rPr>
            </w:pPr>
          </w:p>
        </w:tc>
      </w:tr>
      <w:tr w:rsidR="00CB57D2" w:rsidRPr="00127B4E" w:rsidTr="00F86205">
        <w:tc>
          <w:tcPr>
            <w:tcW w:w="866" w:type="dxa"/>
            <w:vMerge/>
            <w:shd w:val="clear" w:color="auto" w:fill="auto"/>
          </w:tcPr>
          <w:p w:rsidR="00CB57D2" w:rsidRPr="00127B4E" w:rsidRDefault="00CB57D2" w:rsidP="00F86205">
            <w:pPr>
              <w:jc w:val="center"/>
              <w:rPr>
                <w:b/>
                <w:bCs/>
                <w:color w:val="000000"/>
                <w:position w:val="-6"/>
                <w:lang w:val="pt-BR"/>
              </w:rPr>
            </w:pPr>
          </w:p>
        </w:tc>
        <w:tc>
          <w:tcPr>
            <w:tcW w:w="8350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CB57D2" w:rsidRPr="00127B4E" w:rsidRDefault="00CB57D2" w:rsidP="00F86205">
            <w:pPr>
              <w:spacing w:line="360" w:lineRule="auto"/>
              <w:ind w:left="90" w:hanging="90"/>
              <w:jc w:val="both"/>
              <w:rPr>
                <w:color w:val="000000"/>
                <w:lang w:val="pt-BR"/>
              </w:rPr>
            </w:pPr>
            <w:r w:rsidRPr="00127B4E">
              <w:rPr>
                <w:color w:val="000000"/>
                <w:lang w:val="pt-BR"/>
              </w:rPr>
              <w:t xml:space="preserve">Áp dụng định lý Pascal cho 6 điểm  </w:t>
            </w:r>
            <w:r w:rsidRPr="00127B4E">
              <w:rPr>
                <w:color w:val="000000"/>
                <w:position w:val="-10"/>
              </w:rPr>
              <w:object w:dxaOrig="1660" w:dyaOrig="320">
                <v:shape id="_x0000_i1181" type="#_x0000_t75" style="width:83.25pt;height:15.75pt" o:ole="">
                  <v:imagedata r:id="rId297" o:title=""/>
                </v:shape>
                <o:OLEObject Type="Embed" ProgID="Equation.DSMT4" ShapeID="_x0000_i1181" DrawAspect="Content" ObjectID="_1779280819" r:id="rId298"/>
              </w:object>
            </w:r>
            <w:r w:rsidRPr="00127B4E">
              <w:rPr>
                <w:color w:val="000000"/>
                <w:lang w:val="pt-BR"/>
              </w:rPr>
              <w:t xml:space="preserve"> ta được </w:t>
            </w:r>
            <w:r w:rsidRPr="00127B4E">
              <w:rPr>
                <w:i/>
                <w:color w:val="000000"/>
                <w:lang w:val="pt-BR"/>
              </w:rPr>
              <w:t>A</w:t>
            </w:r>
            <w:r w:rsidRPr="00127B4E">
              <w:rPr>
                <w:color w:val="000000"/>
                <w:lang w:val="pt-BR"/>
              </w:rPr>
              <w:t xml:space="preserve">, </w:t>
            </w:r>
            <w:r w:rsidRPr="00127B4E">
              <w:rPr>
                <w:i/>
                <w:color w:val="000000"/>
                <w:lang w:val="pt-BR"/>
              </w:rPr>
              <w:t>P</w:t>
            </w:r>
            <w:r w:rsidRPr="00127B4E">
              <w:rPr>
                <w:color w:val="000000"/>
                <w:lang w:val="pt-BR"/>
              </w:rPr>
              <w:t xml:space="preserve">, </w:t>
            </w:r>
            <w:r w:rsidRPr="00127B4E">
              <w:rPr>
                <w:i/>
                <w:color w:val="000000"/>
                <w:lang w:val="pt-BR"/>
              </w:rPr>
              <w:t>T</w:t>
            </w:r>
            <w:r w:rsidRPr="00127B4E">
              <w:rPr>
                <w:color w:val="000000"/>
                <w:lang w:val="pt-BR"/>
              </w:rPr>
              <w:t xml:space="preserve"> thẳng hàng.</w:t>
            </w:r>
          </w:p>
        </w:tc>
        <w:tc>
          <w:tcPr>
            <w:tcW w:w="924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:rsidR="00CB57D2" w:rsidRPr="00127B4E" w:rsidRDefault="00CB57D2" w:rsidP="00F86205">
            <w:pPr>
              <w:jc w:val="center"/>
              <w:rPr>
                <w:color w:val="000000"/>
                <w:position w:val="-6"/>
                <w:lang w:val="pt-BR"/>
              </w:rPr>
            </w:pPr>
          </w:p>
        </w:tc>
      </w:tr>
      <w:tr w:rsidR="00CB57D2" w:rsidRPr="00127B4E" w:rsidTr="00F86205">
        <w:tc>
          <w:tcPr>
            <w:tcW w:w="866" w:type="dxa"/>
            <w:vMerge/>
            <w:shd w:val="clear" w:color="auto" w:fill="auto"/>
          </w:tcPr>
          <w:p w:rsidR="00CB57D2" w:rsidRPr="00127B4E" w:rsidRDefault="00CB57D2" w:rsidP="00F86205">
            <w:pPr>
              <w:jc w:val="center"/>
              <w:rPr>
                <w:b/>
                <w:bCs/>
                <w:color w:val="000000"/>
                <w:position w:val="-6"/>
                <w:lang w:val="pt-BR"/>
              </w:rPr>
            </w:pPr>
          </w:p>
        </w:tc>
        <w:tc>
          <w:tcPr>
            <w:tcW w:w="8350" w:type="dxa"/>
            <w:tcBorders>
              <w:top w:val="dashSmallGap" w:sz="4" w:space="0" w:color="auto"/>
              <w:bottom w:val="single" w:sz="4" w:space="0" w:color="auto"/>
            </w:tcBorders>
            <w:shd w:val="clear" w:color="auto" w:fill="auto"/>
          </w:tcPr>
          <w:p w:rsidR="00CB57D2" w:rsidRPr="00127B4E" w:rsidRDefault="00CB57D2" w:rsidP="00F86205">
            <w:pPr>
              <w:jc w:val="both"/>
              <w:rPr>
                <w:color w:val="000000"/>
                <w:lang w:val="pt-BR"/>
              </w:rPr>
            </w:pPr>
            <w:r w:rsidRPr="00127B4E">
              <w:rPr>
                <w:color w:val="000000"/>
                <w:lang w:val="pt-BR"/>
              </w:rPr>
              <w:t xml:space="preserve">Vậy đường thẳng </w:t>
            </w:r>
            <w:r w:rsidRPr="00127B4E">
              <w:rPr>
                <w:i/>
                <w:color w:val="000000"/>
                <w:lang w:val="pt-BR"/>
              </w:rPr>
              <w:t>AP</w:t>
            </w:r>
            <w:r w:rsidRPr="00127B4E">
              <w:rPr>
                <w:color w:val="000000"/>
                <w:lang w:val="pt-BR"/>
              </w:rPr>
              <w:t xml:space="preserve"> luôn đi qua điểm </w:t>
            </w:r>
            <w:r w:rsidRPr="00127B4E">
              <w:rPr>
                <w:i/>
                <w:color w:val="000000"/>
                <w:lang w:val="pt-BR"/>
              </w:rPr>
              <w:t>T</w:t>
            </w:r>
            <w:r w:rsidRPr="00127B4E">
              <w:rPr>
                <w:color w:val="000000"/>
                <w:lang w:val="pt-BR"/>
              </w:rPr>
              <w:t xml:space="preserve"> cố định.</w:t>
            </w:r>
          </w:p>
        </w:tc>
        <w:tc>
          <w:tcPr>
            <w:tcW w:w="924" w:type="dxa"/>
            <w:tcBorders>
              <w:top w:val="dashSmallGap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CB57D2" w:rsidRPr="00127B4E" w:rsidRDefault="00CB57D2" w:rsidP="00F86205">
            <w:pPr>
              <w:jc w:val="center"/>
              <w:rPr>
                <w:color w:val="000000"/>
                <w:position w:val="-6"/>
                <w:lang w:val="pt-BR"/>
              </w:rPr>
            </w:pPr>
          </w:p>
        </w:tc>
      </w:tr>
      <w:tr w:rsidR="00CB57D2" w:rsidRPr="00127B4E" w:rsidTr="00F86205">
        <w:tc>
          <w:tcPr>
            <w:tcW w:w="866" w:type="dxa"/>
            <w:vMerge w:val="restart"/>
            <w:shd w:val="clear" w:color="auto" w:fill="auto"/>
          </w:tcPr>
          <w:p w:rsidR="00CB57D2" w:rsidRPr="00127B4E" w:rsidRDefault="00CB57D2" w:rsidP="00F86205">
            <w:pPr>
              <w:jc w:val="center"/>
              <w:rPr>
                <w:b/>
                <w:bCs/>
                <w:color w:val="000000"/>
                <w:position w:val="-6"/>
                <w:lang w:val="pt-BR"/>
              </w:rPr>
            </w:pPr>
            <w:r w:rsidRPr="00127B4E">
              <w:rPr>
                <w:b/>
                <w:bCs/>
                <w:color w:val="000000"/>
                <w:position w:val="-6"/>
                <w:lang w:val="pt-BR"/>
              </w:rPr>
              <w:lastRenderedPageBreak/>
              <w:t>6</w:t>
            </w:r>
          </w:p>
        </w:tc>
        <w:tc>
          <w:tcPr>
            <w:tcW w:w="9274" w:type="dxa"/>
            <w:gridSpan w:val="2"/>
            <w:shd w:val="clear" w:color="auto" w:fill="BFBFBF"/>
          </w:tcPr>
          <w:p w:rsidR="00CB57D2" w:rsidRPr="00B36788" w:rsidRDefault="00CB57D2" w:rsidP="00F86205">
            <w:pPr>
              <w:jc w:val="both"/>
              <w:rPr>
                <w:color w:val="000000"/>
                <w:position w:val="-6"/>
                <w:lang w:val="pt-BR"/>
              </w:rPr>
            </w:pPr>
            <w:r w:rsidRPr="00B36788">
              <w:rPr>
                <w:b/>
                <w:noProof/>
                <w:color w:val="000000"/>
                <w:lang w:val="pt-BR"/>
              </w:rPr>
              <w:t xml:space="preserve">Câu </w:t>
            </w:r>
            <w:r>
              <w:rPr>
                <w:b/>
                <w:noProof/>
                <w:color w:val="000000"/>
                <w:lang w:val="pt-BR"/>
              </w:rPr>
              <w:t>6</w:t>
            </w:r>
            <w:r w:rsidRPr="00B36788">
              <w:rPr>
                <w:b/>
                <w:noProof/>
                <w:color w:val="000000"/>
                <w:lang w:val="pt-BR"/>
              </w:rPr>
              <w:t>. (</w:t>
            </w:r>
            <w:r>
              <w:rPr>
                <w:b/>
                <w:noProof/>
                <w:color w:val="000000"/>
                <w:lang w:val="pt-BR"/>
              </w:rPr>
              <w:t>3</w:t>
            </w:r>
            <w:r w:rsidRPr="00B36788">
              <w:rPr>
                <w:b/>
                <w:noProof/>
                <w:color w:val="000000"/>
                <w:lang w:val="pt-BR"/>
              </w:rPr>
              <w:t>,0 điểm)</w:t>
            </w:r>
            <w:r w:rsidRPr="00B36788">
              <w:rPr>
                <w:noProof/>
                <w:color w:val="000000"/>
                <w:lang w:val="pt-BR"/>
              </w:rPr>
              <w:t xml:space="preserve"> </w:t>
            </w:r>
            <w:r w:rsidRPr="00B36788">
              <w:rPr>
                <w:color w:val="000000"/>
                <w:lang w:val="pt-BR"/>
              </w:rPr>
              <w:t xml:space="preserve">Có bao nhiêu số tự nhiên chia hết cho 3, biết số đó gồm 2022 chữ số lấy từ tập hợp </w:t>
            </w:r>
            <w:r w:rsidRPr="00127B4E">
              <w:rPr>
                <w:color w:val="000000"/>
                <w:position w:val="-14"/>
              </w:rPr>
              <w:object w:dxaOrig="1520" w:dyaOrig="400">
                <v:shape id="_x0000_i1182" type="#_x0000_t75" style="width:76.5pt;height:20.25pt" o:ole="">
                  <v:imagedata r:id="rId51" o:title=""/>
                </v:shape>
                <o:OLEObject Type="Embed" ProgID="Equation.DSMT4" ShapeID="_x0000_i1182" DrawAspect="Content" ObjectID="_1779280820" r:id="rId299"/>
              </w:object>
            </w:r>
            <w:r w:rsidRPr="00B36788">
              <w:rPr>
                <w:color w:val="000000"/>
                <w:lang w:val="pt-BR"/>
              </w:rPr>
              <w:t>.</w:t>
            </w:r>
          </w:p>
        </w:tc>
      </w:tr>
      <w:tr w:rsidR="00CB57D2" w:rsidRPr="00127B4E" w:rsidTr="00F86205">
        <w:tc>
          <w:tcPr>
            <w:tcW w:w="866" w:type="dxa"/>
            <w:vMerge/>
            <w:shd w:val="clear" w:color="auto" w:fill="auto"/>
          </w:tcPr>
          <w:p w:rsidR="00CB57D2" w:rsidRPr="00127B4E" w:rsidRDefault="00CB57D2" w:rsidP="00F86205">
            <w:pPr>
              <w:jc w:val="center"/>
              <w:rPr>
                <w:b/>
                <w:bCs/>
                <w:color w:val="000000"/>
                <w:position w:val="-6"/>
                <w:lang w:val="pt-BR"/>
              </w:rPr>
            </w:pPr>
          </w:p>
        </w:tc>
        <w:tc>
          <w:tcPr>
            <w:tcW w:w="8350" w:type="dxa"/>
            <w:tcBorders>
              <w:bottom w:val="dashSmallGap" w:sz="4" w:space="0" w:color="auto"/>
            </w:tcBorders>
            <w:shd w:val="clear" w:color="auto" w:fill="auto"/>
          </w:tcPr>
          <w:p w:rsidR="00CB57D2" w:rsidRPr="00127B4E" w:rsidRDefault="00CB57D2" w:rsidP="00F86205">
            <w:pPr>
              <w:jc w:val="both"/>
              <w:rPr>
                <w:color w:val="000000"/>
                <w:lang w:val="pt-BR"/>
              </w:rPr>
            </w:pPr>
            <w:r w:rsidRPr="00B36788">
              <w:rPr>
                <w:color w:val="000000"/>
                <w:lang w:val="pt-BR"/>
              </w:rPr>
              <w:t xml:space="preserve">Số các số  tự nhiên , mỗi số gồm </w:t>
            </w:r>
            <w:r w:rsidRPr="00B36788">
              <w:rPr>
                <w:i/>
                <w:color w:val="000000"/>
                <w:lang w:val="pt-BR"/>
              </w:rPr>
              <w:t>n</w:t>
            </w:r>
            <w:r w:rsidRPr="00B36788">
              <w:rPr>
                <w:color w:val="000000"/>
                <w:lang w:val="pt-BR"/>
              </w:rPr>
              <w:t xml:space="preserve"> chữ số lấy từ tập hợp </w:t>
            </w:r>
            <w:r w:rsidRPr="00127B4E">
              <w:rPr>
                <w:color w:val="000000"/>
                <w:position w:val="-4"/>
              </w:rPr>
              <w:object w:dxaOrig="279" w:dyaOrig="260">
                <v:shape id="_x0000_i1183" type="#_x0000_t75" style="width:14.25pt;height:12.75pt" o:ole="">
                  <v:imagedata r:id="rId300" o:title=""/>
                </v:shape>
                <o:OLEObject Type="Embed" ProgID="Equation.DSMT4" ShapeID="_x0000_i1183" DrawAspect="Content" ObjectID="_1779280821" r:id="rId301"/>
              </w:object>
            </w:r>
            <w:r w:rsidRPr="00B36788">
              <w:rPr>
                <w:color w:val="000000"/>
                <w:lang w:val="pt-BR"/>
              </w:rPr>
              <w:t xml:space="preserve"> là </w:t>
            </w:r>
            <w:r w:rsidRPr="00127B4E">
              <w:rPr>
                <w:color w:val="000000"/>
                <w:position w:val="-4"/>
              </w:rPr>
              <w:object w:dxaOrig="279" w:dyaOrig="300">
                <v:shape id="_x0000_i1184" type="#_x0000_t75" style="width:14.25pt;height:15pt" o:ole="">
                  <v:imagedata r:id="rId302" o:title=""/>
                </v:shape>
                <o:OLEObject Type="Embed" ProgID="Equation.DSMT4" ShapeID="_x0000_i1184" DrawAspect="Content" ObjectID="_1779280822" r:id="rId303"/>
              </w:object>
            </w:r>
            <w:r w:rsidRPr="00B36788">
              <w:rPr>
                <w:color w:val="000000"/>
                <w:lang w:val="pt-BR"/>
              </w:rPr>
              <w:t>.</w:t>
            </w:r>
          </w:p>
        </w:tc>
        <w:tc>
          <w:tcPr>
            <w:tcW w:w="924" w:type="dxa"/>
            <w:tcBorders>
              <w:bottom w:val="dashSmallGap" w:sz="4" w:space="0" w:color="auto"/>
            </w:tcBorders>
            <w:shd w:val="clear" w:color="auto" w:fill="auto"/>
            <w:vAlign w:val="center"/>
          </w:tcPr>
          <w:p w:rsidR="00CB57D2" w:rsidRPr="00127B4E" w:rsidRDefault="00CB57D2" w:rsidP="00F86205">
            <w:pPr>
              <w:jc w:val="center"/>
              <w:rPr>
                <w:color w:val="000000"/>
                <w:position w:val="-6"/>
                <w:lang w:val="pt-BR"/>
              </w:rPr>
            </w:pPr>
          </w:p>
        </w:tc>
      </w:tr>
      <w:tr w:rsidR="00CB57D2" w:rsidRPr="00127B4E" w:rsidTr="00F86205">
        <w:tc>
          <w:tcPr>
            <w:tcW w:w="866" w:type="dxa"/>
            <w:vMerge/>
            <w:shd w:val="clear" w:color="auto" w:fill="auto"/>
          </w:tcPr>
          <w:p w:rsidR="00CB57D2" w:rsidRPr="00127B4E" w:rsidRDefault="00CB57D2" w:rsidP="00F86205">
            <w:pPr>
              <w:jc w:val="center"/>
              <w:rPr>
                <w:b/>
                <w:bCs/>
                <w:color w:val="000000"/>
                <w:position w:val="-6"/>
                <w:lang w:val="pt-BR"/>
              </w:rPr>
            </w:pPr>
          </w:p>
        </w:tc>
        <w:tc>
          <w:tcPr>
            <w:tcW w:w="8350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CB57D2" w:rsidRPr="00B36788" w:rsidRDefault="00CB57D2" w:rsidP="00F86205">
            <w:pPr>
              <w:pStyle w:val="ListParagraph"/>
              <w:tabs>
                <w:tab w:val="left" w:pos="2268"/>
              </w:tabs>
              <w:spacing w:line="240" w:lineRule="auto"/>
              <w:ind w:left="90" w:hanging="90"/>
              <w:jc w:val="both"/>
              <w:rPr>
                <w:color w:val="000000"/>
                <w:szCs w:val="24"/>
                <w:lang w:val="pt-BR"/>
              </w:rPr>
            </w:pPr>
            <w:r w:rsidRPr="00B36788">
              <w:rPr>
                <w:color w:val="000000"/>
                <w:szCs w:val="24"/>
                <w:lang w:val="pt-BR"/>
              </w:rPr>
              <w:t xml:space="preserve">Gọi </w:t>
            </w:r>
            <w:r w:rsidRPr="00127B4E">
              <w:rPr>
                <w:color w:val="000000"/>
                <w:position w:val="-12"/>
                <w:szCs w:val="24"/>
              </w:rPr>
              <w:object w:dxaOrig="279" w:dyaOrig="360">
                <v:shape id="_x0000_i1185" type="#_x0000_t75" style="width:14.25pt;height:18pt" o:ole="">
                  <v:imagedata r:id="rId304" o:title=""/>
                </v:shape>
                <o:OLEObject Type="Embed" ProgID="Equation.DSMT4" ShapeID="_x0000_i1185" DrawAspect="Content" ObjectID="_1779280823" r:id="rId305"/>
              </w:object>
            </w:r>
            <w:r w:rsidRPr="00B36788">
              <w:rPr>
                <w:color w:val="000000"/>
                <w:szCs w:val="24"/>
                <w:lang w:val="pt-BR"/>
              </w:rPr>
              <w:t xml:space="preserve"> là số các số tự nhiên chia hết cho 3, mỗi số gồm </w:t>
            </w:r>
            <w:r w:rsidRPr="00B36788">
              <w:rPr>
                <w:i/>
                <w:color w:val="000000"/>
                <w:szCs w:val="24"/>
                <w:lang w:val="pt-BR"/>
              </w:rPr>
              <w:t>n</w:t>
            </w:r>
            <w:r w:rsidRPr="00B36788">
              <w:rPr>
                <w:color w:val="000000"/>
                <w:szCs w:val="24"/>
                <w:lang w:val="pt-BR"/>
              </w:rPr>
              <w:t xml:space="preserve"> chữ số lấy từ tập hợp </w:t>
            </w:r>
            <w:r w:rsidRPr="00B36788">
              <w:rPr>
                <w:i/>
                <w:color w:val="000000"/>
                <w:szCs w:val="24"/>
                <w:lang w:val="pt-BR"/>
              </w:rPr>
              <w:t>X</w:t>
            </w:r>
            <w:r w:rsidRPr="00B36788">
              <w:rPr>
                <w:color w:val="000000"/>
                <w:szCs w:val="24"/>
                <w:lang w:val="pt-BR"/>
              </w:rPr>
              <w:t xml:space="preserve">. </w:t>
            </w:r>
          </w:p>
          <w:p w:rsidR="00CB57D2" w:rsidRPr="00127B4E" w:rsidRDefault="00CB57D2" w:rsidP="00F86205">
            <w:pPr>
              <w:rPr>
                <w:color w:val="000000"/>
                <w:lang w:val="pt-BR"/>
              </w:rPr>
            </w:pPr>
            <w:r w:rsidRPr="00B36788">
              <w:rPr>
                <w:color w:val="000000"/>
                <w:lang w:val="pt-BR"/>
              </w:rPr>
              <w:t xml:space="preserve">Gọi </w:t>
            </w:r>
            <w:r w:rsidRPr="00127B4E">
              <w:rPr>
                <w:color w:val="000000"/>
                <w:position w:val="-12"/>
              </w:rPr>
              <w:object w:dxaOrig="260" w:dyaOrig="360">
                <v:shape id="_x0000_i1186" type="#_x0000_t75" style="width:12.75pt;height:18pt" o:ole="">
                  <v:imagedata r:id="rId306" o:title=""/>
                </v:shape>
                <o:OLEObject Type="Embed" ProgID="Equation.DSMT4" ShapeID="_x0000_i1186" DrawAspect="Content" ObjectID="_1779280824" r:id="rId307"/>
              </w:object>
            </w:r>
            <w:r w:rsidRPr="00B36788">
              <w:rPr>
                <w:color w:val="000000"/>
                <w:lang w:val="pt-BR"/>
              </w:rPr>
              <w:t xml:space="preserve"> là số các số tự nhiên không chia hết cho 3, mỗi số gồm </w:t>
            </w:r>
            <w:r w:rsidRPr="00B36788">
              <w:rPr>
                <w:i/>
                <w:color w:val="000000"/>
                <w:lang w:val="pt-BR"/>
              </w:rPr>
              <w:t>n</w:t>
            </w:r>
            <w:r w:rsidRPr="00B36788">
              <w:rPr>
                <w:color w:val="000000"/>
                <w:lang w:val="pt-BR"/>
              </w:rPr>
              <w:t xml:space="preserve"> chữ số lấy từ tập hợp </w:t>
            </w:r>
            <w:r w:rsidRPr="00B36788">
              <w:rPr>
                <w:i/>
                <w:color w:val="000000"/>
                <w:lang w:val="pt-BR"/>
              </w:rPr>
              <w:t xml:space="preserve">X. </w:t>
            </w:r>
            <w:r w:rsidRPr="00B36788">
              <w:rPr>
                <w:color w:val="000000"/>
                <w:lang w:val="pt-BR"/>
              </w:rPr>
              <w:t xml:space="preserve">Ta có </w:t>
            </w:r>
            <w:r w:rsidRPr="00127B4E">
              <w:rPr>
                <w:color w:val="000000"/>
                <w:position w:val="-14"/>
              </w:rPr>
              <w:object w:dxaOrig="2620" w:dyaOrig="400">
                <v:shape id="_x0000_i1187" type="#_x0000_t75" style="width:131.25pt;height:20.25pt" o:ole="">
                  <v:imagedata r:id="rId308" o:title=""/>
                </v:shape>
                <o:OLEObject Type="Embed" ProgID="Equation.DSMT4" ShapeID="_x0000_i1187" DrawAspect="Content" ObjectID="_1779280825" r:id="rId309"/>
              </w:object>
            </w:r>
          </w:p>
        </w:tc>
        <w:tc>
          <w:tcPr>
            <w:tcW w:w="924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:rsidR="00CB57D2" w:rsidRPr="00127B4E" w:rsidRDefault="00CB57D2" w:rsidP="00F86205">
            <w:pPr>
              <w:jc w:val="center"/>
              <w:rPr>
                <w:color w:val="000000"/>
                <w:position w:val="-6"/>
                <w:lang w:val="pt-BR"/>
              </w:rPr>
            </w:pPr>
          </w:p>
        </w:tc>
      </w:tr>
      <w:tr w:rsidR="00CB57D2" w:rsidRPr="00127B4E" w:rsidTr="00F86205">
        <w:tc>
          <w:tcPr>
            <w:tcW w:w="866" w:type="dxa"/>
            <w:vMerge/>
            <w:shd w:val="clear" w:color="auto" w:fill="auto"/>
          </w:tcPr>
          <w:p w:rsidR="00CB57D2" w:rsidRPr="00127B4E" w:rsidRDefault="00CB57D2" w:rsidP="00F86205">
            <w:pPr>
              <w:jc w:val="center"/>
              <w:rPr>
                <w:b/>
                <w:bCs/>
                <w:color w:val="000000"/>
                <w:position w:val="-6"/>
                <w:lang w:val="pt-BR"/>
              </w:rPr>
            </w:pPr>
          </w:p>
        </w:tc>
        <w:tc>
          <w:tcPr>
            <w:tcW w:w="8350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CB57D2" w:rsidRPr="00B36788" w:rsidRDefault="00CB57D2" w:rsidP="00F86205">
            <w:pPr>
              <w:pStyle w:val="ListParagraph"/>
              <w:tabs>
                <w:tab w:val="left" w:pos="2268"/>
              </w:tabs>
              <w:spacing w:line="240" w:lineRule="auto"/>
              <w:ind w:left="90" w:hanging="90"/>
              <w:jc w:val="both"/>
              <w:rPr>
                <w:color w:val="000000"/>
                <w:szCs w:val="24"/>
                <w:lang w:val="pt-BR"/>
              </w:rPr>
            </w:pPr>
            <w:r w:rsidRPr="00B36788">
              <w:rPr>
                <w:color w:val="000000"/>
                <w:szCs w:val="24"/>
                <w:lang w:val="pt-BR"/>
              </w:rPr>
              <w:t xml:space="preserve">Dễ thấy </w:t>
            </w:r>
            <w:r w:rsidRPr="00127B4E">
              <w:rPr>
                <w:color w:val="000000"/>
                <w:position w:val="-12"/>
                <w:szCs w:val="24"/>
              </w:rPr>
              <w:object w:dxaOrig="639" w:dyaOrig="360">
                <v:shape id="_x0000_i1188" type="#_x0000_t75" style="width:32.25pt;height:18pt" o:ole="">
                  <v:imagedata r:id="rId310" o:title=""/>
                </v:shape>
                <o:OLEObject Type="Embed" ProgID="Equation.DSMT4" ShapeID="_x0000_i1188" DrawAspect="Content" ObjectID="_1779280826" r:id="rId311"/>
              </w:object>
            </w:r>
            <w:r w:rsidRPr="00B36788">
              <w:rPr>
                <w:color w:val="000000"/>
                <w:position w:val="-12"/>
                <w:szCs w:val="24"/>
                <w:lang w:val="pt-BR"/>
              </w:rPr>
              <w:t xml:space="preserve">  </w:t>
            </w:r>
            <w:r w:rsidRPr="00B36788">
              <w:rPr>
                <w:color w:val="000000"/>
                <w:szCs w:val="24"/>
                <w:lang w:val="pt-BR"/>
              </w:rPr>
              <w:t xml:space="preserve">Ta tính </w:t>
            </w:r>
            <w:r w:rsidRPr="00127B4E">
              <w:rPr>
                <w:color w:val="000000"/>
                <w:position w:val="-12"/>
                <w:szCs w:val="24"/>
              </w:rPr>
              <w:object w:dxaOrig="420" w:dyaOrig="360">
                <v:shape id="_x0000_i1189" type="#_x0000_t75" style="width:21.75pt;height:18pt" o:ole="">
                  <v:imagedata r:id="rId312" o:title=""/>
                </v:shape>
                <o:OLEObject Type="Embed" ProgID="Equation.DSMT4" ShapeID="_x0000_i1189" DrawAspect="Content" ObjectID="_1779280827" r:id="rId313"/>
              </w:object>
            </w:r>
            <w:r w:rsidRPr="00B36788">
              <w:rPr>
                <w:color w:val="000000"/>
                <w:szCs w:val="24"/>
                <w:lang w:val="pt-BR"/>
              </w:rPr>
              <w:t xml:space="preserve"> như sau:</w:t>
            </w:r>
          </w:p>
          <w:p w:rsidR="00CB57D2" w:rsidRPr="00B36788" w:rsidRDefault="00CB57D2" w:rsidP="00F86205">
            <w:pPr>
              <w:tabs>
                <w:tab w:val="left" w:pos="2268"/>
              </w:tabs>
              <w:ind w:left="90" w:hanging="90"/>
              <w:jc w:val="both"/>
              <w:rPr>
                <w:color w:val="000000"/>
                <w:lang w:val="pt-BR"/>
              </w:rPr>
            </w:pPr>
            <w:r w:rsidRPr="00B36788">
              <w:rPr>
                <w:color w:val="000000"/>
                <w:lang w:val="pt-BR"/>
              </w:rPr>
              <w:t xml:space="preserve">Giả sử </w:t>
            </w:r>
            <w:r w:rsidRPr="00B36788">
              <w:rPr>
                <w:i/>
                <w:color w:val="000000"/>
                <w:lang w:val="pt-BR"/>
              </w:rPr>
              <w:t>A</w:t>
            </w:r>
            <w:r w:rsidRPr="00B36788">
              <w:rPr>
                <w:color w:val="000000"/>
                <w:lang w:val="pt-BR"/>
              </w:rPr>
              <w:t xml:space="preserve"> là số tự nhiên bất kì gồm </w:t>
            </w:r>
            <w:r w:rsidRPr="00B36788">
              <w:rPr>
                <w:i/>
                <w:color w:val="000000"/>
                <w:lang w:val="pt-BR"/>
              </w:rPr>
              <w:t>n</w:t>
            </w:r>
            <w:r w:rsidRPr="00B36788">
              <w:rPr>
                <w:color w:val="000000"/>
                <w:lang w:val="pt-BR"/>
              </w:rPr>
              <w:t xml:space="preserve"> chữ số lấy từ tập hợp </w:t>
            </w:r>
            <w:r w:rsidRPr="00B36788">
              <w:rPr>
                <w:i/>
                <w:color w:val="000000"/>
                <w:lang w:val="pt-BR"/>
              </w:rPr>
              <w:t>X</w:t>
            </w:r>
            <w:r w:rsidRPr="00B36788">
              <w:rPr>
                <w:color w:val="000000"/>
                <w:lang w:val="pt-BR"/>
              </w:rPr>
              <w:t>, có các trường hợp sau:</w:t>
            </w:r>
          </w:p>
          <w:p w:rsidR="00CB57D2" w:rsidRPr="00127B4E" w:rsidRDefault="00CB57D2" w:rsidP="00F86205">
            <w:pPr>
              <w:jc w:val="both"/>
              <w:rPr>
                <w:color w:val="000000"/>
                <w:lang w:val="pt-BR"/>
              </w:rPr>
            </w:pPr>
            <w:r w:rsidRPr="00B36788">
              <w:rPr>
                <w:color w:val="000000"/>
                <w:lang w:val="pt-BR"/>
              </w:rPr>
              <w:t xml:space="preserve">1) Nếu </w:t>
            </w:r>
            <w:r w:rsidRPr="00B36788">
              <w:rPr>
                <w:i/>
                <w:color w:val="000000"/>
                <w:lang w:val="pt-BR"/>
              </w:rPr>
              <w:t>A</w:t>
            </w:r>
            <w:r w:rsidRPr="00B36788">
              <w:rPr>
                <w:color w:val="000000"/>
                <w:lang w:val="pt-BR"/>
              </w:rPr>
              <w:t xml:space="preserve"> chia hết cho 3 thì ta viết thêm chữ số 3 hoặc chữ số 9 vào bên phải của </w:t>
            </w:r>
            <w:r w:rsidRPr="00B36788">
              <w:rPr>
                <w:i/>
                <w:color w:val="000000"/>
                <w:lang w:val="pt-BR"/>
              </w:rPr>
              <w:t>A</w:t>
            </w:r>
            <w:r w:rsidRPr="00B36788">
              <w:rPr>
                <w:color w:val="000000"/>
                <w:lang w:val="pt-BR"/>
              </w:rPr>
              <w:t xml:space="preserve"> để được một số chia hết cho 3,  gồm </w:t>
            </w:r>
            <w:r w:rsidRPr="00B36788">
              <w:rPr>
                <w:i/>
                <w:color w:val="000000"/>
                <w:lang w:val="pt-BR"/>
              </w:rPr>
              <w:t>n+1</w:t>
            </w:r>
            <w:r w:rsidRPr="00B36788">
              <w:rPr>
                <w:color w:val="000000"/>
                <w:lang w:val="pt-BR"/>
              </w:rPr>
              <w:t xml:space="preserve"> chữ số lấy từ tập hợp </w:t>
            </w:r>
            <w:r w:rsidRPr="00B36788">
              <w:rPr>
                <w:i/>
                <w:color w:val="000000"/>
                <w:lang w:val="pt-BR"/>
              </w:rPr>
              <w:t>X</w:t>
            </w:r>
            <w:r w:rsidRPr="00B36788">
              <w:rPr>
                <w:color w:val="000000"/>
                <w:lang w:val="pt-BR"/>
              </w:rPr>
              <w:t>.</w:t>
            </w:r>
          </w:p>
        </w:tc>
        <w:tc>
          <w:tcPr>
            <w:tcW w:w="924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:rsidR="00CB57D2" w:rsidRPr="00127B4E" w:rsidRDefault="00CB57D2" w:rsidP="00F86205">
            <w:pPr>
              <w:jc w:val="center"/>
              <w:rPr>
                <w:color w:val="000000"/>
                <w:position w:val="-6"/>
                <w:lang w:val="pt-BR"/>
              </w:rPr>
            </w:pPr>
          </w:p>
        </w:tc>
      </w:tr>
      <w:tr w:rsidR="00CB57D2" w:rsidRPr="00127B4E" w:rsidTr="00F86205">
        <w:tc>
          <w:tcPr>
            <w:tcW w:w="866" w:type="dxa"/>
            <w:vMerge/>
            <w:shd w:val="clear" w:color="auto" w:fill="auto"/>
          </w:tcPr>
          <w:p w:rsidR="00CB57D2" w:rsidRPr="00127B4E" w:rsidRDefault="00CB57D2" w:rsidP="00F86205">
            <w:pPr>
              <w:jc w:val="center"/>
              <w:rPr>
                <w:b/>
                <w:bCs/>
                <w:color w:val="000000"/>
                <w:position w:val="-6"/>
                <w:lang w:val="pt-BR"/>
              </w:rPr>
            </w:pPr>
          </w:p>
        </w:tc>
        <w:tc>
          <w:tcPr>
            <w:tcW w:w="8350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CB57D2" w:rsidRPr="00127B4E" w:rsidRDefault="00CB57D2" w:rsidP="00F86205">
            <w:pPr>
              <w:jc w:val="both"/>
              <w:rPr>
                <w:color w:val="000000"/>
                <w:lang w:val="pt-BR"/>
              </w:rPr>
            </w:pPr>
            <w:r w:rsidRPr="00B36788">
              <w:rPr>
                <w:color w:val="000000"/>
                <w:lang w:val="pt-BR"/>
              </w:rPr>
              <w:t xml:space="preserve">2) Nếu </w:t>
            </w:r>
            <w:r w:rsidRPr="00B36788">
              <w:rPr>
                <w:i/>
                <w:color w:val="000000"/>
                <w:lang w:val="pt-BR"/>
              </w:rPr>
              <w:t>A</w:t>
            </w:r>
            <w:r w:rsidRPr="00B36788">
              <w:rPr>
                <w:color w:val="000000"/>
                <w:lang w:val="pt-BR"/>
              </w:rPr>
              <w:t xml:space="preserve"> chia hết cho 3 dư 1 thì ta viết thêm chữ số 5 vào bên phải của </w:t>
            </w:r>
            <w:r w:rsidRPr="00B36788">
              <w:rPr>
                <w:i/>
                <w:color w:val="000000"/>
                <w:lang w:val="pt-BR"/>
              </w:rPr>
              <w:t>A</w:t>
            </w:r>
            <w:r w:rsidRPr="00B36788">
              <w:rPr>
                <w:color w:val="000000"/>
                <w:lang w:val="pt-BR"/>
              </w:rPr>
              <w:t xml:space="preserve"> để được một số chia hết cho 3, gồm </w:t>
            </w:r>
            <w:r w:rsidRPr="00B36788">
              <w:rPr>
                <w:i/>
                <w:color w:val="000000"/>
                <w:lang w:val="pt-BR"/>
              </w:rPr>
              <w:t>n+1</w:t>
            </w:r>
            <w:r w:rsidRPr="00B36788">
              <w:rPr>
                <w:color w:val="000000"/>
                <w:lang w:val="pt-BR"/>
              </w:rPr>
              <w:t xml:space="preserve"> chữ số lấy từ tập hợp </w:t>
            </w:r>
            <w:r w:rsidRPr="00B36788">
              <w:rPr>
                <w:i/>
                <w:color w:val="000000"/>
                <w:lang w:val="pt-BR"/>
              </w:rPr>
              <w:t>X</w:t>
            </w:r>
            <w:r w:rsidRPr="00B36788">
              <w:rPr>
                <w:color w:val="000000"/>
                <w:lang w:val="pt-BR"/>
              </w:rPr>
              <w:t>.</w:t>
            </w:r>
          </w:p>
        </w:tc>
        <w:tc>
          <w:tcPr>
            <w:tcW w:w="924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:rsidR="00CB57D2" w:rsidRPr="00127B4E" w:rsidRDefault="00CB57D2" w:rsidP="00F86205">
            <w:pPr>
              <w:jc w:val="center"/>
              <w:rPr>
                <w:color w:val="000000"/>
                <w:position w:val="-6"/>
                <w:lang w:val="pt-BR"/>
              </w:rPr>
            </w:pPr>
          </w:p>
        </w:tc>
      </w:tr>
      <w:tr w:rsidR="00CB57D2" w:rsidRPr="00127B4E" w:rsidTr="00F86205">
        <w:tc>
          <w:tcPr>
            <w:tcW w:w="866" w:type="dxa"/>
            <w:vMerge/>
            <w:shd w:val="clear" w:color="auto" w:fill="auto"/>
          </w:tcPr>
          <w:p w:rsidR="00CB57D2" w:rsidRPr="00127B4E" w:rsidRDefault="00CB57D2" w:rsidP="00F86205">
            <w:pPr>
              <w:jc w:val="center"/>
              <w:rPr>
                <w:b/>
                <w:bCs/>
                <w:color w:val="000000"/>
                <w:position w:val="-6"/>
                <w:lang w:val="pt-BR"/>
              </w:rPr>
            </w:pPr>
          </w:p>
        </w:tc>
        <w:tc>
          <w:tcPr>
            <w:tcW w:w="8350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CB57D2" w:rsidRPr="00127B4E" w:rsidRDefault="00CB57D2" w:rsidP="00F86205">
            <w:pPr>
              <w:jc w:val="both"/>
              <w:rPr>
                <w:color w:val="000000"/>
                <w:lang w:val="pt-BR"/>
              </w:rPr>
            </w:pPr>
            <w:r w:rsidRPr="00B36788">
              <w:rPr>
                <w:color w:val="000000"/>
                <w:lang w:val="pt-BR"/>
              </w:rPr>
              <w:t xml:space="preserve">3) Nếu </w:t>
            </w:r>
            <w:r w:rsidRPr="00B36788">
              <w:rPr>
                <w:i/>
                <w:color w:val="000000"/>
                <w:lang w:val="pt-BR"/>
              </w:rPr>
              <w:t>A</w:t>
            </w:r>
            <w:r w:rsidRPr="00B36788">
              <w:rPr>
                <w:color w:val="000000"/>
                <w:lang w:val="pt-BR"/>
              </w:rPr>
              <w:t xml:space="preserve"> chia hết cho 3 dư 2 thì ta viết thêm chữ số 7 vào bên phải của </w:t>
            </w:r>
            <w:r w:rsidRPr="00B36788">
              <w:rPr>
                <w:i/>
                <w:color w:val="000000"/>
                <w:lang w:val="pt-BR"/>
              </w:rPr>
              <w:t>A</w:t>
            </w:r>
            <w:r w:rsidRPr="00B36788">
              <w:rPr>
                <w:color w:val="000000"/>
                <w:lang w:val="pt-BR"/>
              </w:rPr>
              <w:t xml:space="preserve"> để được một số chia hết cho 3, gồm </w:t>
            </w:r>
            <w:r w:rsidRPr="00B36788">
              <w:rPr>
                <w:i/>
                <w:color w:val="000000"/>
                <w:lang w:val="pt-BR"/>
              </w:rPr>
              <w:t>n+1</w:t>
            </w:r>
            <w:r w:rsidRPr="00B36788">
              <w:rPr>
                <w:color w:val="000000"/>
                <w:lang w:val="pt-BR"/>
              </w:rPr>
              <w:t xml:space="preserve"> chữ số lấy từ  tập hợp </w:t>
            </w:r>
            <w:r w:rsidRPr="00B36788">
              <w:rPr>
                <w:i/>
                <w:color w:val="000000"/>
                <w:lang w:val="pt-BR"/>
              </w:rPr>
              <w:t>X</w:t>
            </w:r>
            <w:r w:rsidRPr="00B36788">
              <w:rPr>
                <w:color w:val="000000"/>
                <w:lang w:val="pt-BR"/>
              </w:rPr>
              <w:t>.</w:t>
            </w:r>
          </w:p>
        </w:tc>
        <w:tc>
          <w:tcPr>
            <w:tcW w:w="924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:rsidR="00CB57D2" w:rsidRPr="00127B4E" w:rsidRDefault="00CB57D2" w:rsidP="00F86205">
            <w:pPr>
              <w:jc w:val="center"/>
              <w:rPr>
                <w:color w:val="000000"/>
                <w:position w:val="-6"/>
                <w:lang w:val="pt-BR"/>
              </w:rPr>
            </w:pPr>
          </w:p>
        </w:tc>
      </w:tr>
      <w:tr w:rsidR="00CB57D2" w:rsidRPr="00127B4E" w:rsidTr="00F86205">
        <w:tc>
          <w:tcPr>
            <w:tcW w:w="866" w:type="dxa"/>
            <w:vMerge/>
            <w:shd w:val="clear" w:color="auto" w:fill="auto"/>
          </w:tcPr>
          <w:p w:rsidR="00CB57D2" w:rsidRPr="00127B4E" w:rsidRDefault="00CB57D2" w:rsidP="00F86205">
            <w:pPr>
              <w:jc w:val="center"/>
              <w:rPr>
                <w:b/>
                <w:bCs/>
                <w:color w:val="000000"/>
                <w:position w:val="-6"/>
                <w:lang w:val="pt-BR"/>
              </w:rPr>
            </w:pPr>
          </w:p>
        </w:tc>
        <w:tc>
          <w:tcPr>
            <w:tcW w:w="8350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CB57D2" w:rsidRPr="00127B4E" w:rsidRDefault="00CB57D2" w:rsidP="00F86205">
            <w:pPr>
              <w:jc w:val="both"/>
              <w:rPr>
                <w:color w:val="000000"/>
                <w:lang w:val="pt-BR"/>
              </w:rPr>
            </w:pPr>
            <w:r w:rsidRPr="00127B4E">
              <w:rPr>
                <w:color w:val="000000"/>
              </w:rPr>
              <w:t xml:space="preserve">Do đó </w:t>
            </w:r>
            <w:r w:rsidRPr="00127B4E">
              <w:rPr>
                <w:color w:val="000000"/>
                <w:position w:val="-12"/>
              </w:rPr>
              <w:object w:dxaOrig="1440" w:dyaOrig="360">
                <v:shape id="_x0000_i1190" type="#_x0000_t75" style="width:1in;height:18pt" o:ole="">
                  <v:imagedata r:id="rId314" o:title=""/>
                </v:shape>
                <o:OLEObject Type="Embed" ProgID="Equation.DSMT4" ShapeID="_x0000_i1190" DrawAspect="Content" ObjectID="_1779280828" r:id="rId315"/>
              </w:object>
            </w:r>
            <w:r w:rsidRPr="00127B4E">
              <w:rPr>
                <w:color w:val="000000"/>
              </w:rPr>
              <w:t xml:space="preserve">   thay </w:t>
            </w:r>
            <w:r w:rsidRPr="00127B4E">
              <w:rPr>
                <w:color w:val="000000"/>
                <w:position w:val="-12"/>
              </w:rPr>
              <w:object w:dxaOrig="1180" w:dyaOrig="380">
                <v:shape id="_x0000_i1191" type="#_x0000_t75" style="width:59.25pt;height:18.75pt" o:ole="">
                  <v:imagedata r:id="rId316" o:title=""/>
                </v:shape>
                <o:OLEObject Type="Embed" ProgID="Equation.DSMT4" ShapeID="_x0000_i1191" DrawAspect="Content" ObjectID="_1779280829" r:id="rId317"/>
              </w:object>
            </w:r>
            <w:r w:rsidRPr="00127B4E">
              <w:rPr>
                <w:color w:val="000000"/>
              </w:rPr>
              <w:t xml:space="preserve">, ta được </w:t>
            </w:r>
            <w:r w:rsidRPr="00127B4E">
              <w:rPr>
                <w:color w:val="000000"/>
                <w:position w:val="-14"/>
              </w:rPr>
              <w:object w:dxaOrig="2520" w:dyaOrig="400">
                <v:shape id="_x0000_i1192" type="#_x0000_t75" style="width:126pt;height:20.25pt" o:ole="">
                  <v:imagedata r:id="rId318" o:title=""/>
                </v:shape>
                <o:OLEObject Type="Embed" ProgID="Equation.DSMT4" ShapeID="_x0000_i1192" DrawAspect="Content" ObjectID="_1779280830" r:id="rId319"/>
              </w:object>
            </w:r>
          </w:p>
        </w:tc>
        <w:tc>
          <w:tcPr>
            <w:tcW w:w="924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:rsidR="00CB57D2" w:rsidRPr="00127B4E" w:rsidRDefault="00CB57D2" w:rsidP="00F86205">
            <w:pPr>
              <w:jc w:val="center"/>
              <w:rPr>
                <w:color w:val="000000"/>
                <w:position w:val="-6"/>
                <w:lang w:val="pt-BR"/>
              </w:rPr>
            </w:pPr>
          </w:p>
        </w:tc>
      </w:tr>
      <w:tr w:rsidR="00CB57D2" w:rsidRPr="00127B4E" w:rsidTr="00F86205">
        <w:tc>
          <w:tcPr>
            <w:tcW w:w="866" w:type="dxa"/>
            <w:vMerge/>
            <w:shd w:val="clear" w:color="auto" w:fill="auto"/>
          </w:tcPr>
          <w:p w:rsidR="00CB57D2" w:rsidRPr="00127B4E" w:rsidRDefault="00CB57D2" w:rsidP="00F86205">
            <w:pPr>
              <w:jc w:val="center"/>
              <w:rPr>
                <w:b/>
                <w:bCs/>
                <w:color w:val="000000"/>
                <w:position w:val="-6"/>
                <w:lang w:val="pt-BR"/>
              </w:rPr>
            </w:pPr>
          </w:p>
        </w:tc>
        <w:tc>
          <w:tcPr>
            <w:tcW w:w="8350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CB57D2" w:rsidRPr="00B126B0" w:rsidRDefault="00CB57D2" w:rsidP="00F86205">
            <w:pPr>
              <w:tabs>
                <w:tab w:val="left" w:pos="585"/>
              </w:tabs>
              <w:ind w:left="90" w:hanging="90"/>
              <w:jc w:val="both"/>
              <w:rPr>
                <w:color w:val="000000"/>
              </w:rPr>
            </w:pPr>
            <w:r w:rsidRPr="00127B4E">
              <w:rPr>
                <w:color w:val="000000"/>
              </w:rPr>
              <w:t xml:space="preserve">Ta có </w:t>
            </w:r>
            <w:r w:rsidRPr="00127B4E">
              <w:rPr>
                <w:color w:val="000000"/>
                <w:position w:val="-14"/>
              </w:rPr>
              <w:object w:dxaOrig="4700" w:dyaOrig="400">
                <v:shape id="_x0000_i1193" type="#_x0000_t75" style="width:234.75pt;height:20.25pt" o:ole="">
                  <v:imagedata r:id="rId320" o:title=""/>
                </v:shape>
                <o:OLEObject Type="Embed" ProgID="Equation.DSMT4" ShapeID="_x0000_i1193" DrawAspect="Content" ObjectID="_1779280831" r:id="rId321"/>
              </w:object>
            </w:r>
            <w:r w:rsidRPr="00127B4E">
              <w:rPr>
                <w:color w:val="000000"/>
              </w:rPr>
              <w:t xml:space="preserve"> </w:t>
            </w:r>
          </w:p>
        </w:tc>
        <w:tc>
          <w:tcPr>
            <w:tcW w:w="924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:rsidR="00CB57D2" w:rsidRPr="00127B4E" w:rsidRDefault="00CB57D2" w:rsidP="00F86205">
            <w:pPr>
              <w:jc w:val="center"/>
              <w:rPr>
                <w:color w:val="000000"/>
                <w:position w:val="-6"/>
                <w:lang w:val="pt-BR"/>
              </w:rPr>
            </w:pPr>
          </w:p>
        </w:tc>
      </w:tr>
      <w:tr w:rsidR="00CB57D2" w:rsidRPr="00127B4E" w:rsidTr="00F86205">
        <w:tc>
          <w:tcPr>
            <w:tcW w:w="866" w:type="dxa"/>
            <w:vMerge/>
            <w:shd w:val="clear" w:color="auto" w:fill="auto"/>
          </w:tcPr>
          <w:p w:rsidR="00CB57D2" w:rsidRPr="00127B4E" w:rsidRDefault="00CB57D2" w:rsidP="00F86205">
            <w:pPr>
              <w:jc w:val="center"/>
              <w:rPr>
                <w:b/>
                <w:bCs/>
                <w:color w:val="000000"/>
                <w:position w:val="-6"/>
                <w:lang w:val="pt-BR"/>
              </w:rPr>
            </w:pPr>
          </w:p>
        </w:tc>
        <w:tc>
          <w:tcPr>
            <w:tcW w:w="8350" w:type="dxa"/>
            <w:tcBorders>
              <w:top w:val="dashSmallGap" w:sz="4" w:space="0" w:color="auto"/>
            </w:tcBorders>
            <w:shd w:val="clear" w:color="auto" w:fill="auto"/>
          </w:tcPr>
          <w:p w:rsidR="00CB57D2" w:rsidRPr="00B36788" w:rsidRDefault="00CB57D2" w:rsidP="00F86205">
            <w:pPr>
              <w:jc w:val="both"/>
              <w:rPr>
                <w:color w:val="000000"/>
                <w:lang w:val="pt-BR"/>
              </w:rPr>
            </w:pPr>
            <w:r>
              <w:rPr>
                <w:color w:val="000000"/>
                <w:position w:val="-24"/>
              </w:rPr>
              <w:t xml:space="preserve">               </w:t>
            </w:r>
            <w:r w:rsidRPr="00127B4E">
              <w:rPr>
                <w:color w:val="000000"/>
                <w:position w:val="-6"/>
              </w:rPr>
              <w:object w:dxaOrig="2260" w:dyaOrig="320">
                <v:shape id="_x0000_i1194" type="#_x0000_t75" style="width:113.25pt;height:16.5pt" o:ole="">
                  <v:imagedata r:id="rId322" o:title=""/>
                </v:shape>
                <o:OLEObject Type="Embed" ProgID="Equation.DSMT4" ShapeID="_x0000_i1194" DrawAspect="Content" ObjectID="_1779280832" r:id="rId323"/>
              </w:object>
            </w:r>
          </w:p>
        </w:tc>
        <w:tc>
          <w:tcPr>
            <w:tcW w:w="924" w:type="dxa"/>
            <w:tcBorders>
              <w:top w:val="dashSmallGap" w:sz="4" w:space="0" w:color="auto"/>
            </w:tcBorders>
            <w:shd w:val="clear" w:color="auto" w:fill="auto"/>
            <w:vAlign w:val="center"/>
          </w:tcPr>
          <w:p w:rsidR="00CB57D2" w:rsidRPr="00127B4E" w:rsidRDefault="00CB57D2" w:rsidP="00F86205">
            <w:pPr>
              <w:jc w:val="center"/>
              <w:rPr>
                <w:color w:val="000000"/>
                <w:position w:val="-6"/>
              </w:rPr>
            </w:pPr>
          </w:p>
        </w:tc>
      </w:tr>
      <w:tr w:rsidR="00CB57D2" w:rsidRPr="00127B4E" w:rsidTr="00F86205">
        <w:tc>
          <w:tcPr>
            <w:tcW w:w="866" w:type="dxa"/>
            <w:vMerge/>
            <w:shd w:val="clear" w:color="auto" w:fill="auto"/>
          </w:tcPr>
          <w:p w:rsidR="00CB57D2" w:rsidRPr="00127B4E" w:rsidRDefault="00CB57D2" w:rsidP="00F86205">
            <w:pPr>
              <w:jc w:val="center"/>
              <w:rPr>
                <w:b/>
                <w:bCs/>
                <w:color w:val="000000"/>
                <w:position w:val="-6"/>
                <w:lang w:val="pt-BR"/>
              </w:rPr>
            </w:pPr>
          </w:p>
        </w:tc>
        <w:tc>
          <w:tcPr>
            <w:tcW w:w="8350" w:type="dxa"/>
            <w:tcBorders>
              <w:top w:val="dashSmallGap" w:sz="4" w:space="0" w:color="auto"/>
            </w:tcBorders>
            <w:shd w:val="clear" w:color="auto" w:fill="auto"/>
          </w:tcPr>
          <w:p w:rsidR="00CB57D2" w:rsidRPr="00B36788" w:rsidRDefault="00CB57D2" w:rsidP="00F86205">
            <w:pPr>
              <w:jc w:val="both"/>
              <w:rPr>
                <w:color w:val="000000"/>
                <w:lang w:val="pt-BR"/>
              </w:rPr>
            </w:pPr>
            <w:r>
              <w:rPr>
                <w:color w:val="000000"/>
              </w:rPr>
              <w:t xml:space="preserve">               </w:t>
            </w:r>
            <w:r w:rsidRPr="00127B4E">
              <w:rPr>
                <w:color w:val="000000"/>
                <w:position w:val="-24"/>
              </w:rPr>
              <w:object w:dxaOrig="859" w:dyaOrig="660">
                <v:shape id="_x0000_i1195" type="#_x0000_t75" style="width:42.75pt;height:33pt" o:ole="">
                  <v:imagedata r:id="rId324" o:title=""/>
                </v:shape>
                <o:OLEObject Type="Embed" ProgID="Equation.DSMT4" ShapeID="_x0000_i1195" DrawAspect="Content" ObjectID="_1779280833" r:id="rId325"/>
              </w:object>
            </w:r>
          </w:p>
        </w:tc>
        <w:tc>
          <w:tcPr>
            <w:tcW w:w="924" w:type="dxa"/>
            <w:tcBorders>
              <w:top w:val="dashSmallGap" w:sz="4" w:space="0" w:color="auto"/>
            </w:tcBorders>
            <w:shd w:val="clear" w:color="auto" w:fill="auto"/>
            <w:vAlign w:val="center"/>
          </w:tcPr>
          <w:p w:rsidR="00CB57D2" w:rsidRPr="00127B4E" w:rsidRDefault="00CB57D2" w:rsidP="00F86205">
            <w:pPr>
              <w:jc w:val="center"/>
              <w:rPr>
                <w:color w:val="000000"/>
                <w:position w:val="-6"/>
              </w:rPr>
            </w:pPr>
          </w:p>
        </w:tc>
      </w:tr>
      <w:tr w:rsidR="00CB57D2" w:rsidRPr="00127B4E" w:rsidTr="00F86205">
        <w:tc>
          <w:tcPr>
            <w:tcW w:w="866" w:type="dxa"/>
            <w:vMerge/>
            <w:shd w:val="clear" w:color="auto" w:fill="auto"/>
          </w:tcPr>
          <w:p w:rsidR="00CB57D2" w:rsidRPr="00127B4E" w:rsidRDefault="00CB57D2" w:rsidP="00F86205">
            <w:pPr>
              <w:jc w:val="center"/>
              <w:rPr>
                <w:b/>
                <w:bCs/>
                <w:color w:val="000000"/>
                <w:position w:val="-6"/>
                <w:lang w:val="pt-BR"/>
              </w:rPr>
            </w:pPr>
          </w:p>
        </w:tc>
        <w:tc>
          <w:tcPr>
            <w:tcW w:w="8350" w:type="dxa"/>
            <w:tcBorders>
              <w:top w:val="dashSmallGap" w:sz="4" w:space="0" w:color="auto"/>
            </w:tcBorders>
            <w:shd w:val="clear" w:color="auto" w:fill="auto"/>
          </w:tcPr>
          <w:p w:rsidR="00CB57D2" w:rsidRPr="00127B4E" w:rsidRDefault="00CB57D2" w:rsidP="00F86205">
            <w:pPr>
              <w:jc w:val="both"/>
              <w:rPr>
                <w:color w:val="000000"/>
                <w:lang w:val="pt-BR"/>
              </w:rPr>
            </w:pPr>
            <w:r w:rsidRPr="00B36788">
              <w:rPr>
                <w:color w:val="000000"/>
                <w:lang w:val="pt-BR"/>
              </w:rPr>
              <w:t xml:space="preserve">Vậy số phải tính là </w:t>
            </w:r>
            <w:r w:rsidRPr="00127B4E">
              <w:rPr>
                <w:color w:val="000000"/>
                <w:position w:val="-24"/>
              </w:rPr>
              <w:object w:dxaOrig="1560" w:dyaOrig="660">
                <v:shape id="_x0000_i1196" type="#_x0000_t75" style="width:78pt;height:33.75pt" o:ole="">
                  <v:imagedata r:id="rId326" o:title=""/>
                </v:shape>
                <o:OLEObject Type="Embed" ProgID="Equation.DSMT4" ShapeID="_x0000_i1196" DrawAspect="Content" ObjectID="_1779280834" r:id="rId327"/>
              </w:object>
            </w:r>
          </w:p>
        </w:tc>
        <w:tc>
          <w:tcPr>
            <w:tcW w:w="924" w:type="dxa"/>
            <w:tcBorders>
              <w:top w:val="dashSmallGap" w:sz="4" w:space="0" w:color="auto"/>
            </w:tcBorders>
            <w:shd w:val="clear" w:color="auto" w:fill="auto"/>
            <w:vAlign w:val="center"/>
          </w:tcPr>
          <w:p w:rsidR="00CB57D2" w:rsidRPr="00127B4E" w:rsidRDefault="00CB57D2" w:rsidP="00F86205">
            <w:pPr>
              <w:jc w:val="center"/>
              <w:rPr>
                <w:color w:val="000000"/>
                <w:position w:val="-6"/>
                <w:lang w:val="pt-BR"/>
              </w:rPr>
            </w:pPr>
          </w:p>
        </w:tc>
      </w:tr>
    </w:tbl>
    <w:p w:rsidR="00CB57D2" w:rsidRDefault="00CB57D2" w:rsidP="00CB57D2">
      <w:pPr>
        <w:jc w:val="center"/>
        <w:rPr>
          <w:color w:val="000000"/>
          <w:position w:val="-6"/>
          <w:sz w:val="26"/>
          <w:szCs w:val="26"/>
        </w:rPr>
      </w:pPr>
    </w:p>
    <w:p w:rsidR="00CB57D2" w:rsidRPr="00127B4E" w:rsidRDefault="00CB57D2" w:rsidP="00CB57D2">
      <w:pPr>
        <w:jc w:val="center"/>
        <w:rPr>
          <w:color w:val="000000"/>
          <w:position w:val="-6"/>
          <w:sz w:val="26"/>
          <w:szCs w:val="26"/>
        </w:rPr>
      </w:pPr>
      <w:r w:rsidRPr="00127B4E">
        <w:rPr>
          <w:color w:val="000000"/>
          <w:position w:val="-6"/>
          <w:sz w:val="26"/>
          <w:szCs w:val="26"/>
        </w:rPr>
        <w:t>---------- HẾT ----------</w:t>
      </w:r>
    </w:p>
    <w:p w:rsidR="008D0A8A" w:rsidRPr="00A0491A" w:rsidRDefault="007E4585" w:rsidP="004A64B1">
      <w:pPr>
        <w:jc w:val="center"/>
        <w:rPr>
          <w:i/>
          <w:sz w:val="26"/>
          <w:szCs w:val="26"/>
          <w:lang w:val="pl-PL"/>
        </w:rPr>
      </w:pPr>
      <w:r w:rsidRPr="00A0491A">
        <w:rPr>
          <w:i/>
          <w:sz w:val="26"/>
          <w:szCs w:val="26"/>
          <w:lang w:val="pl-PL"/>
        </w:rPr>
        <w:t>.</w:t>
      </w:r>
    </w:p>
    <w:sectPr w:rsidR="008D0A8A" w:rsidRPr="00A0491A" w:rsidSect="007237F3">
      <w:headerReference w:type="default" r:id="rId328"/>
      <w:footerReference w:type="default" r:id="rId329"/>
      <w:pgSz w:w="11909" w:h="16834" w:code="9"/>
      <w:pgMar w:top="851" w:right="851" w:bottom="851" w:left="1134" w:header="397" w:footer="397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9092F" w:rsidRDefault="0049092F">
      <w:r>
        <w:separator/>
      </w:r>
    </w:p>
  </w:endnote>
  <w:endnote w:type="continuationSeparator" w:id="0">
    <w:p w:rsidR="0049092F" w:rsidRDefault="0049092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141AF" w:rsidRPr="00C141AF" w:rsidRDefault="00C141AF" w:rsidP="00C141AF">
    <w:pPr>
      <w:widowControl w:val="0"/>
      <w:tabs>
        <w:tab w:val="center" w:pos="4680"/>
        <w:tab w:val="right" w:pos="9360"/>
        <w:tab w:val="right" w:pos="10348"/>
      </w:tabs>
      <w:spacing w:before="120" w:after="120"/>
      <w:rPr>
        <w:rFonts w:eastAsia="SimSun"/>
        <w:color w:val="000000"/>
        <w:kern w:val="2"/>
        <w:lang w:eastAsia="zh-CN"/>
      </w:rPr>
    </w:pPr>
    <w:r w:rsidRPr="00C141AF">
      <w:rPr>
        <w:rFonts w:eastAsia="SimSun"/>
        <w:b/>
        <w:color w:val="000000"/>
        <w:kern w:val="2"/>
        <w:lang w:val="nl-NL" w:eastAsia="zh-CN"/>
      </w:rPr>
      <w:t xml:space="preserve">                                                           </w:t>
    </w:r>
    <w:r>
      <w:rPr>
        <w:rFonts w:eastAsia="SimSun"/>
        <w:b/>
        <w:color w:val="000000"/>
        <w:kern w:val="2"/>
        <w:lang w:val="nl-NL" w:eastAsia="zh-CN"/>
      </w:rPr>
      <w:t xml:space="preserve">    </w:t>
    </w:r>
    <w:r w:rsidRPr="00C141AF">
      <w:rPr>
        <w:rFonts w:eastAsia="SimSun"/>
        <w:b/>
        <w:color w:val="000000"/>
        <w:kern w:val="2"/>
        <w:lang w:val="nl-NL" w:eastAsia="zh-CN"/>
      </w:rPr>
      <w:t xml:space="preserve">   </w:t>
    </w:r>
    <w:r w:rsidRPr="00C141AF">
      <w:rPr>
        <w:rFonts w:eastAsia="SimSun"/>
        <w:b/>
        <w:color w:val="00B0F0"/>
        <w:kern w:val="2"/>
        <w:lang w:val="nl-NL" w:eastAsia="zh-CN"/>
      </w:rPr>
      <w:t/>
    </w:r>
    <w:r w:rsidRPr="00C141AF">
      <w:rPr>
        <w:rFonts w:eastAsia="SimSun"/>
        <w:b/>
        <w:color w:val="FF0000"/>
        <w:kern w:val="2"/>
        <w:lang w:val="nl-NL" w:eastAsia="zh-CN"/>
      </w:rPr>
      <w:t xml:space="preserve"/>
    </w:r>
    <w:r w:rsidRPr="00C141AF">
      <w:rPr>
        <w:rFonts w:eastAsia="SimSun"/>
        <w:b/>
        <w:color w:val="000000"/>
        <w:kern w:val="2"/>
        <w:lang w:eastAsia="zh-CN"/>
      </w:rPr>
      <w:t xml:space="preserve">                                </w:t>
    </w:r>
    <w:r w:rsidRPr="00C141AF">
      <w:rPr>
        <w:rFonts w:eastAsia="SimSun"/>
        <w:b/>
        <w:color w:val="FF0000"/>
        <w:kern w:val="2"/>
        <w:lang w:eastAsia="zh-CN"/>
      </w:rPr>
      <w:t>Trang</w:t>
    </w:r>
    <w:r w:rsidRPr="00C141AF">
      <w:rPr>
        <w:rFonts w:eastAsia="SimSun"/>
        <w:b/>
        <w:color w:val="0070C0"/>
        <w:kern w:val="2"/>
        <w:lang w:eastAsia="zh-CN"/>
      </w:rPr>
      <w:t xml:space="preserve"> </w:t>
    </w:r>
    <w:r w:rsidRPr="00C141AF">
      <w:rPr>
        <w:rFonts w:eastAsia="SimSun"/>
        <w:b/>
        <w:color w:val="0070C0"/>
        <w:kern w:val="2"/>
        <w:lang w:eastAsia="zh-CN"/>
      </w:rPr>
      <w:fldChar w:fldCharType="begin"/>
    </w:r>
    <w:r w:rsidRPr="00C141AF">
      <w:rPr>
        <w:rFonts w:eastAsia="SimSun"/>
        <w:b/>
        <w:color w:val="0070C0"/>
        <w:kern w:val="2"/>
        <w:lang w:eastAsia="zh-CN"/>
      </w:rPr>
      <w:instrText xml:space="preserve"> PAGE   \* MERGEFORMAT </w:instrText>
    </w:r>
    <w:r w:rsidRPr="00C141AF">
      <w:rPr>
        <w:rFonts w:eastAsia="SimSun"/>
        <w:b/>
        <w:color w:val="0070C0"/>
        <w:kern w:val="2"/>
        <w:lang w:eastAsia="zh-CN"/>
      </w:rPr>
      <w:fldChar w:fldCharType="separate"/>
    </w:r>
    <w:r>
      <w:rPr>
        <w:rFonts w:eastAsia="SimSun"/>
        <w:b/>
        <w:noProof/>
        <w:color w:val="0070C0"/>
        <w:kern w:val="2"/>
        <w:lang w:eastAsia="zh-CN"/>
      </w:rPr>
      <w:t>1</w:t>
    </w:r>
    <w:r w:rsidRPr="00C141AF">
      <w:rPr>
        <w:rFonts w:eastAsia="SimSun"/>
        <w:b/>
        <w:color w:val="0070C0"/>
        <w:kern w:val="2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9092F" w:rsidRDefault="0049092F">
      <w:r>
        <w:separator/>
      </w:r>
    </w:p>
  </w:footnote>
  <w:footnote w:type="continuationSeparator" w:id="0">
    <w:p w:rsidR="0049092F" w:rsidRDefault="0049092F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141AF" w:rsidRPr="00C141AF" w:rsidRDefault="00C141AF" w:rsidP="00C141AF">
    <w:pPr>
      <w:widowControl w:val="0"/>
      <w:tabs>
        <w:tab w:val="center" w:pos="4513"/>
        <w:tab w:val="right" w:pos="9026"/>
      </w:tabs>
      <w:autoSpaceDE w:val="0"/>
      <w:autoSpaceDN w:val="0"/>
      <w:jc w:val="center"/>
      <w:rPr>
        <w:sz w:val="22"/>
        <w:szCs w:val="22"/>
        <w:lang w:val="vi"/>
      </w:rPr>
    </w:pPr>
    <w:r w:rsidRPr="00C141AF">
      <w:rPr>
        <w:rFonts w:eastAsia="Calibri"/>
        <w:b/>
        <w:color w:val="00B0F0"/>
        <w:lang w:val="nl-NL"/>
      </w:rPr>
      <w:t/>
    </w:r>
    <w:r w:rsidRPr="00C141AF">
      <w:rPr>
        <w:rFonts w:eastAsia="Calibri"/>
        <w:b/>
        <w:color w:val="FF0000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9F050C"/>
    <w:multiLevelType w:val="multilevel"/>
    <w:tmpl w:val="495491A2"/>
    <w:lvl w:ilvl="0">
      <w:start w:val="1"/>
      <w:numFmt w:val="decimal"/>
      <w:lvlText w:val="Câu %1:"/>
      <w:lvlJc w:val="left"/>
      <w:pPr>
        <w:tabs>
          <w:tab w:val="num" w:pos="907"/>
        </w:tabs>
        <w:ind w:left="0" w:firstLine="0"/>
      </w:pPr>
      <w:rPr>
        <w:rFonts w:ascii="Times New Roman" w:hAnsi="Times New Roman" w:cs="Arial" w:hint="default"/>
        <w:b/>
        <w:color w:val="0000CC"/>
        <w:sz w:val="24"/>
        <w:szCs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9A77E51"/>
    <w:multiLevelType w:val="hybridMultilevel"/>
    <w:tmpl w:val="5698679C"/>
    <w:lvl w:ilvl="0" w:tplc="3476EDF4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">
    <w:nsid w:val="0CEB3888"/>
    <w:multiLevelType w:val="singleLevel"/>
    <w:tmpl w:val="159A0B0A"/>
    <w:lvl w:ilvl="0">
      <w:start w:val="1"/>
      <w:numFmt w:val="decimal"/>
      <w:lvlText w:val="%1)"/>
      <w:lvlJc w:val="left"/>
      <w:pPr>
        <w:tabs>
          <w:tab w:val="num" w:pos="1440"/>
        </w:tabs>
        <w:ind w:left="1440" w:hanging="720"/>
      </w:pPr>
      <w:rPr>
        <w:rFonts w:hint="default"/>
      </w:rPr>
    </w:lvl>
  </w:abstractNum>
  <w:abstractNum w:abstractNumId="3">
    <w:nsid w:val="0D7A425A"/>
    <w:multiLevelType w:val="singleLevel"/>
    <w:tmpl w:val="75885EB0"/>
    <w:lvl w:ilvl="0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</w:abstractNum>
  <w:abstractNum w:abstractNumId="4">
    <w:nsid w:val="114B2085"/>
    <w:multiLevelType w:val="hybridMultilevel"/>
    <w:tmpl w:val="FF96CDA2"/>
    <w:lvl w:ilvl="0" w:tplc="68B8B7F4">
      <w:start w:val="1"/>
      <w:numFmt w:val="decimal"/>
      <w:lvlText w:val="Câu %1:"/>
      <w:lvlJc w:val="left"/>
      <w:pPr>
        <w:tabs>
          <w:tab w:val="num" w:pos="851"/>
        </w:tabs>
        <w:ind w:left="0" w:firstLine="0"/>
      </w:pPr>
      <w:rPr>
        <w:rFonts w:ascii="Times New Roman" w:hAnsi="Times New Roman" w:cs="Arial" w:hint="default"/>
        <w:b/>
        <w:color w:val="0000CC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1263199D"/>
    <w:multiLevelType w:val="multilevel"/>
    <w:tmpl w:val="D46E1BEA"/>
    <w:lvl w:ilvl="0">
      <w:start w:val="1"/>
      <w:numFmt w:val="decimal"/>
      <w:lvlText w:val="Câu %1."/>
      <w:lvlJc w:val="left"/>
      <w:pPr>
        <w:tabs>
          <w:tab w:val="num" w:pos="794"/>
        </w:tabs>
        <w:ind w:left="0" w:firstLine="0"/>
      </w:pPr>
      <w:rPr>
        <w:rFonts w:ascii="Times New Roman" w:hAnsi="Times New Roman" w:cs="Arial" w:hint="default"/>
        <w:b/>
        <w:color w:val="0000CC"/>
        <w:sz w:val="24"/>
        <w:szCs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19F87DAC"/>
    <w:multiLevelType w:val="hybridMultilevel"/>
    <w:tmpl w:val="283876F4"/>
    <w:lvl w:ilvl="0" w:tplc="DB503C6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1AD1774C"/>
    <w:multiLevelType w:val="hybridMultilevel"/>
    <w:tmpl w:val="947A767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EFC5FEB"/>
    <w:multiLevelType w:val="multilevel"/>
    <w:tmpl w:val="2DA4770C"/>
    <w:lvl w:ilvl="0">
      <w:start w:val="1"/>
      <w:numFmt w:val="decimal"/>
      <w:lvlText w:val="Câu %1."/>
      <w:lvlJc w:val="left"/>
      <w:pPr>
        <w:tabs>
          <w:tab w:val="num" w:pos="851"/>
        </w:tabs>
        <w:ind w:left="0" w:firstLine="0"/>
      </w:pPr>
      <w:rPr>
        <w:rFonts w:ascii="Times New Roman" w:hAnsi="Times New Roman" w:cs="Arial" w:hint="default"/>
        <w:b/>
        <w:color w:val="0000CC"/>
        <w:sz w:val="24"/>
        <w:szCs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1F47141B"/>
    <w:multiLevelType w:val="hybridMultilevel"/>
    <w:tmpl w:val="A9664374"/>
    <w:lvl w:ilvl="0" w:tplc="74D0ABF0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0">
    <w:nsid w:val="26861812"/>
    <w:multiLevelType w:val="hybridMultilevel"/>
    <w:tmpl w:val="410E3876"/>
    <w:lvl w:ilvl="0" w:tplc="1A96575E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1">
    <w:nsid w:val="2A13504E"/>
    <w:multiLevelType w:val="singleLevel"/>
    <w:tmpl w:val="1338A568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720"/>
      </w:pPr>
      <w:rPr>
        <w:rFonts w:hint="default"/>
      </w:rPr>
    </w:lvl>
  </w:abstractNum>
  <w:abstractNum w:abstractNumId="12">
    <w:nsid w:val="2DF84152"/>
    <w:multiLevelType w:val="hybridMultilevel"/>
    <w:tmpl w:val="55F4F812"/>
    <w:lvl w:ilvl="0" w:tplc="5484E7DA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3">
    <w:nsid w:val="31FC3AFC"/>
    <w:multiLevelType w:val="singleLevel"/>
    <w:tmpl w:val="44D4EC8E"/>
    <w:lvl w:ilvl="0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</w:abstractNum>
  <w:abstractNum w:abstractNumId="14">
    <w:nsid w:val="327200EF"/>
    <w:multiLevelType w:val="multilevel"/>
    <w:tmpl w:val="206C3A7C"/>
    <w:lvl w:ilvl="0">
      <w:start w:val="1"/>
      <w:numFmt w:val="decimal"/>
      <w:lvlText w:val="Câu %1."/>
      <w:lvlJc w:val="left"/>
      <w:pPr>
        <w:tabs>
          <w:tab w:val="num" w:pos="794"/>
        </w:tabs>
        <w:ind w:left="0" w:firstLine="0"/>
      </w:pPr>
      <w:rPr>
        <w:rFonts w:ascii="Times New Roman" w:hAnsi="Times New Roman" w:cs="Arial" w:hint="default"/>
        <w:b/>
        <w:color w:val="0000CC"/>
        <w:sz w:val="24"/>
        <w:szCs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33E92936"/>
    <w:multiLevelType w:val="hybridMultilevel"/>
    <w:tmpl w:val="4B18362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34D474EE"/>
    <w:multiLevelType w:val="multilevel"/>
    <w:tmpl w:val="7A88469A"/>
    <w:lvl w:ilvl="0">
      <w:start w:val="1"/>
      <w:numFmt w:val="decimal"/>
      <w:lvlText w:val="Câu %1."/>
      <w:lvlJc w:val="left"/>
      <w:pPr>
        <w:tabs>
          <w:tab w:val="num" w:pos="851"/>
        </w:tabs>
        <w:ind w:left="0" w:firstLine="0"/>
      </w:pPr>
      <w:rPr>
        <w:rFonts w:ascii="Times New Roman" w:hAnsi="Times New Roman" w:cs="Arial" w:hint="default"/>
        <w:b/>
        <w:color w:val="0000CC"/>
        <w:sz w:val="24"/>
        <w:szCs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36D426F9"/>
    <w:multiLevelType w:val="singleLevel"/>
    <w:tmpl w:val="BAD296A8"/>
    <w:lvl w:ilvl="0">
      <w:start w:val="2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</w:abstractNum>
  <w:abstractNum w:abstractNumId="18">
    <w:nsid w:val="37B2592B"/>
    <w:multiLevelType w:val="multilevel"/>
    <w:tmpl w:val="7C9AB7BC"/>
    <w:lvl w:ilvl="0">
      <w:start w:val="1"/>
      <w:numFmt w:val="decimal"/>
      <w:lvlText w:val="Câu %1."/>
      <w:lvlJc w:val="left"/>
      <w:pPr>
        <w:tabs>
          <w:tab w:val="num" w:pos="851"/>
        </w:tabs>
        <w:ind w:left="0" w:firstLine="0"/>
      </w:pPr>
      <w:rPr>
        <w:rFonts w:ascii="Times New Roman" w:hAnsi="Times New Roman" w:cs="Arial" w:hint="default"/>
        <w:b/>
        <w:color w:val="0000CC"/>
        <w:sz w:val="24"/>
        <w:szCs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3D7E487E"/>
    <w:multiLevelType w:val="multilevel"/>
    <w:tmpl w:val="2DA4770C"/>
    <w:lvl w:ilvl="0">
      <w:start w:val="1"/>
      <w:numFmt w:val="decimal"/>
      <w:lvlText w:val="Câu %1."/>
      <w:lvlJc w:val="left"/>
      <w:pPr>
        <w:tabs>
          <w:tab w:val="num" w:pos="851"/>
        </w:tabs>
        <w:ind w:left="0" w:firstLine="0"/>
      </w:pPr>
      <w:rPr>
        <w:rFonts w:ascii="Times New Roman" w:hAnsi="Times New Roman" w:cs="Arial" w:hint="default"/>
        <w:b/>
        <w:color w:val="0000CC"/>
        <w:sz w:val="24"/>
        <w:szCs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488607A9"/>
    <w:multiLevelType w:val="hybridMultilevel"/>
    <w:tmpl w:val="523EAE70"/>
    <w:lvl w:ilvl="0" w:tplc="43104FCA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1">
    <w:nsid w:val="4A270248"/>
    <w:multiLevelType w:val="multilevel"/>
    <w:tmpl w:val="7A88469A"/>
    <w:lvl w:ilvl="0">
      <w:start w:val="1"/>
      <w:numFmt w:val="decimal"/>
      <w:lvlText w:val="Câu %1."/>
      <w:lvlJc w:val="left"/>
      <w:pPr>
        <w:tabs>
          <w:tab w:val="num" w:pos="851"/>
        </w:tabs>
        <w:ind w:left="0" w:firstLine="0"/>
      </w:pPr>
      <w:rPr>
        <w:rFonts w:ascii="Times New Roman" w:hAnsi="Times New Roman" w:cs="Arial" w:hint="default"/>
        <w:b/>
        <w:color w:val="0000CC"/>
        <w:sz w:val="24"/>
        <w:szCs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4A6C5F6E"/>
    <w:multiLevelType w:val="multilevel"/>
    <w:tmpl w:val="7A88469A"/>
    <w:lvl w:ilvl="0">
      <w:start w:val="1"/>
      <w:numFmt w:val="decimal"/>
      <w:lvlText w:val="Câu %1."/>
      <w:lvlJc w:val="left"/>
      <w:pPr>
        <w:tabs>
          <w:tab w:val="num" w:pos="851"/>
        </w:tabs>
        <w:ind w:left="0" w:firstLine="0"/>
      </w:pPr>
      <w:rPr>
        <w:rFonts w:ascii="Times New Roman" w:hAnsi="Times New Roman" w:cs="Arial" w:hint="default"/>
        <w:b/>
        <w:color w:val="0000CC"/>
        <w:sz w:val="24"/>
        <w:szCs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4BD31927"/>
    <w:multiLevelType w:val="multilevel"/>
    <w:tmpl w:val="3DBA6BD4"/>
    <w:lvl w:ilvl="0">
      <w:start w:val="1"/>
      <w:numFmt w:val="decimal"/>
      <w:lvlText w:val="Câu %1."/>
      <w:lvlJc w:val="left"/>
      <w:pPr>
        <w:tabs>
          <w:tab w:val="num" w:pos="851"/>
        </w:tabs>
        <w:ind w:left="0" w:firstLine="0"/>
      </w:pPr>
      <w:rPr>
        <w:rFonts w:ascii="Times New Roman" w:hAnsi="Times New Roman" w:cs="Arial" w:hint="default"/>
        <w:b/>
        <w:color w:val="0000CC"/>
        <w:sz w:val="24"/>
        <w:szCs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4BE55FC3"/>
    <w:multiLevelType w:val="hybridMultilevel"/>
    <w:tmpl w:val="CF962E02"/>
    <w:lvl w:ilvl="0" w:tplc="04090001">
      <w:start w:val="3"/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4F6342F3"/>
    <w:multiLevelType w:val="multilevel"/>
    <w:tmpl w:val="A4329802"/>
    <w:lvl w:ilvl="0">
      <w:start w:val="1"/>
      <w:numFmt w:val="decimal"/>
      <w:lvlText w:val="Câu %1:"/>
      <w:lvlJc w:val="left"/>
      <w:pPr>
        <w:tabs>
          <w:tab w:val="num" w:pos="851"/>
        </w:tabs>
        <w:ind w:left="0" w:firstLine="0"/>
      </w:pPr>
      <w:rPr>
        <w:rFonts w:ascii="Times New Roman" w:hAnsi="Times New Roman" w:cs="Arial" w:hint="default"/>
        <w:b/>
        <w:color w:val="0000CC"/>
        <w:sz w:val="24"/>
        <w:szCs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>
    <w:nsid w:val="52777225"/>
    <w:multiLevelType w:val="multilevel"/>
    <w:tmpl w:val="6B88E23A"/>
    <w:lvl w:ilvl="0">
      <w:start w:val="1"/>
      <w:numFmt w:val="decimal"/>
      <w:lvlText w:val="Câu %1."/>
      <w:lvlJc w:val="left"/>
      <w:pPr>
        <w:tabs>
          <w:tab w:val="num" w:pos="1440"/>
        </w:tabs>
        <w:ind w:left="0" w:firstLine="0"/>
      </w:pPr>
      <w:rPr>
        <w:rFonts w:ascii="Times New Roman" w:hAnsi="Times New Roman" w:hint="default"/>
        <w:b/>
        <w:i/>
        <w:sz w:val="22"/>
        <w:szCs w:val="22"/>
        <w:u w:val="single"/>
      </w:rPr>
    </w:lvl>
    <w:lvl w:ilvl="1">
      <w:start w:val="1"/>
      <w:numFmt w:val="decimalZero"/>
      <w:isLgl/>
      <w:lvlText w:val="Section %1.%2"/>
      <w:lvlJc w:val="left"/>
      <w:pPr>
        <w:tabs>
          <w:tab w:val="num" w:pos="1080"/>
        </w:tabs>
        <w:ind w:left="0" w:firstLine="0"/>
      </w:pPr>
      <w:rPr>
        <w:rFonts w:hint="default"/>
      </w:rPr>
    </w:lvl>
    <w:lvl w:ilvl="2">
      <w:start w:val="1"/>
      <w:numFmt w:val="lowerLetter"/>
      <w:lvlText w:val="(%3)"/>
      <w:lvlJc w:val="left"/>
      <w:pPr>
        <w:tabs>
          <w:tab w:val="num" w:pos="720"/>
        </w:tabs>
        <w:ind w:left="720" w:hanging="432"/>
      </w:pPr>
      <w:rPr>
        <w:rFonts w:hint="default"/>
      </w:rPr>
    </w:lvl>
    <w:lvl w:ilvl="3">
      <w:start w:val="1"/>
      <w:numFmt w:val="lowerRoman"/>
      <w:lvlText w:val="(%4)"/>
      <w:lvlJc w:val="right"/>
      <w:pPr>
        <w:tabs>
          <w:tab w:val="num" w:pos="864"/>
        </w:tabs>
        <w:ind w:left="864" w:hanging="144"/>
      </w:pPr>
      <w:rPr>
        <w:rFonts w:hint="default"/>
      </w:rPr>
    </w:lvl>
    <w:lvl w:ilvl="4">
      <w:start w:val="1"/>
      <w:numFmt w:val="decimal"/>
      <w:lvlText w:val="%5)"/>
      <w:lvlJc w:val="left"/>
      <w:pPr>
        <w:tabs>
          <w:tab w:val="num" w:pos="1008"/>
        </w:tabs>
        <w:ind w:left="1008" w:hanging="432"/>
      </w:pPr>
      <w:rPr>
        <w:rFonts w:hint="default"/>
      </w:rPr>
    </w:lvl>
    <w:lvl w:ilvl="5">
      <w:start w:val="1"/>
      <w:numFmt w:val="lowerLetter"/>
      <w:lvlText w:val="%6)"/>
      <w:lvlJc w:val="left"/>
      <w:pPr>
        <w:tabs>
          <w:tab w:val="num" w:pos="1152"/>
        </w:tabs>
        <w:ind w:left="1152" w:hanging="432"/>
      </w:pPr>
      <w:rPr>
        <w:rFonts w:hint="default"/>
      </w:rPr>
    </w:lvl>
    <w:lvl w:ilvl="6">
      <w:start w:val="1"/>
      <w:numFmt w:val="lowerRoman"/>
      <w:lvlText w:val="%7)"/>
      <w:lvlJc w:val="right"/>
      <w:pPr>
        <w:tabs>
          <w:tab w:val="num" w:pos="1296"/>
        </w:tabs>
        <w:ind w:left="1296" w:hanging="288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1440"/>
        </w:tabs>
        <w:ind w:left="1440" w:hanging="432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1584"/>
        </w:tabs>
        <w:ind w:left="1584" w:hanging="144"/>
      </w:pPr>
      <w:rPr>
        <w:rFonts w:hint="default"/>
      </w:rPr>
    </w:lvl>
  </w:abstractNum>
  <w:abstractNum w:abstractNumId="27">
    <w:nsid w:val="5AA82B78"/>
    <w:multiLevelType w:val="hybridMultilevel"/>
    <w:tmpl w:val="E85E188C"/>
    <w:lvl w:ilvl="0" w:tplc="98323F90">
      <w:start w:val="1"/>
      <w:numFmt w:val="lowerLetter"/>
      <w:lvlText w:val="%1)"/>
      <w:lvlJc w:val="left"/>
      <w:pPr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28">
    <w:nsid w:val="5EC8669B"/>
    <w:multiLevelType w:val="multilevel"/>
    <w:tmpl w:val="2A069388"/>
    <w:lvl w:ilvl="0">
      <w:start w:val="1"/>
      <w:numFmt w:val="decimal"/>
      <w:lvlText w:val="Câu %1:"/>
      <w:lvlJc w:val="left"/>
      <w:pPr>
        <w:tabs>
          <w:tab w:val="num" w:pos="851"/>
        </w:tabs>
        <w:ind w:left="0" w:firstLine="0"/>
      </w:pPr>
      <w:rPr>
        <w:rFonts w:ascii="Times New Roman" w:hAnsi="Times New Roman" w:cs="Arial" w:hint="default"/>
        <w:b/>
        <w:color w:val="0000CC"/>
        <w:sz w:val="24"/>
        <w:szCs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>
    <w:nsid w:val="610A7993"/>
    <w:multiLevelType w:val="hybridMultilevel"/>
    <w:tmpl w:val="41E8E7E8"/>
    <w:lvl w:ilvl="0" w:tplc="A9C8029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0">
    <w:nsid w:val="6AF9327E"/>
    <w:multiLevelType w:val="multilevel"/>
    <w:tmpl w:val="F68A9DC6"/>
    <w:lvl w:ilvl="0">
      <w:start w:val="1"/>
      <w:numFmt w:val="decimal"/>
      <w:lvlText w:val="Câu %1."/>
      <w:lvlJc w:val="left"/>
      <w:pPr>
        <w:tabs>
          <w:tab w:val="num" w:pos="851"/>
        </w:tabs>
        <w:ind w:left="0" w:firstLine="0"/>
      </w:pPr>
      <w:rPr>
        <w:rFonts w:ascii="Times New Roman" w:hAnsi="Times New Roman" w:cs="Arial" w:hint="default"/>
        <w:b/>
        <w:color w:val="0000CC"/>
        <w:sz w:val="24"/>
        <w:szCs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>
    <w:nsid w:val="6C8D31F1"/>
    <w:multiLevelType w:val="hybridMultilevel"/>
    <w:tmpl w:val="A39C0DFA"/>
    <w:lvl w:ilvl="0" w:tplc="822A1182">
      <w:start w:val="1"/>
      <w:numFmt w:val="decimal"/>
      <w:pStyle w:val="MTDisplayEquation"/>
      <w:lvlText w:val="Câu %1:"/>
      <w:lvlJc w:val="left"/>
      <w:pPr>
        <w:ind w:left="720" w:hanging="360"/>
      </w:pPr>
      <w:rPr>
        <w:rFonts w:ascii="Times New Roman" w:hAnsi="Times New Roman" w:cs="Times New Roman" w:hint="default"/>
        <w:b/>
        <w:sz w:val="20"/>
        <w:szCs w:val="2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13B675D8">
      <w:start w:val="1"/>
      <w:numFmt w:val="upperLetter"/>
      <w:lvlText w:val="%3."/>
      <w:lvlJc w:val="left"/>
      <w:pPr>
        <w:ind w:left="2340" w:hanging="360"/>
      </w:pPr>
      <w:rPr>
        <w:rFonts w:cs="Times New Roman" w:hint="default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2">
    <w:nsid w:val="72713B43"/>
    <w:multiLevelType w:val="singleLevel"/>
    <w:tmpl w:val="8342EA56"/>
    <w:lvl w:ilvl="0">
      <w:start w:val="2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</w:abstractNum>
  <w:abstractNum w:abstractNumId="33">
    <w:nsid w:val="79ED4CD3"/>
    <w:multiLevelType w:val="hybridMultilevel"/>
    <w:tmpl w:val="CF64B388"/>
    <w:lvl w:ilvl="0" w:tplc="EB98CF5E">
      <w:start w:val="1"/>
      <w:numFmt w:val="lowerLetter"/>
      <w:lvlText w:val="%1)"/>
      <w:lvlJc w:val="left"/>
      <w:pPr>
        <w:ind w:left="1725" w:hanging="100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4">
    <w:nsid w:val="7C186C85"/>
    <w:multiLevelType w:val="multilevel"/>
    <w:tmpl w:val="0E4CE432"/>
    <w:lvl w:ilvl="0">
      <w:start w:val="1"/>
      <w:numFmt w:val="decimal"/>
      <w:lvlText w:val="Câu %1."/>
      <w:lvlJc w:val="left"/>
      <w:pPr>
        <w:tabs>
          <w:tab w:val="num" w:pos="822"/>
        </w:tabs>
        <w:ind w:left="0" w:firstLine="0"/>
      </w:pPr>
      <w:rPr>
        <w:rFonts w:ascii="Times New Roman" w:hAnsi="Times New Roman" w:cs="Arial" w:hint="default"/>
        <w:b/>
        <w:color w:val="0000CC"/>
        <w:sz w:val="24"/>
        <w:szCs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5">
    <w:nsid w:val="7C517F2A"/>
    <w:multiLevelType w:val="hybridMultilevel"/>
    <w:tmpl w:val="76925C94"/>
    <w:lvl w:ilvl="0" w:tplc="2288327E">
      <w:start w:val="1"/>
      <w:numFmt w:val="lowerLetter"/>
      <w:lvlText w:val="%1)"/>
      <w:lvlJc w:val="left"/>
      <w:pPr>
        <w:ind w:left="1437" w:hanging="87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6">
    <w:nsid w:val="7ECB7A8C"/>
    <w:multiLevelType w:val="multilevel"/>
    <w:tmpl w:val="B1163970"/>
    <w:lvl w:ilvl="0">
      <w:start w:val="1"/>
      <w:numFmt w:val="decimal"/>
      <w:lvlText w:val="Câu %1."/>
      <w:lvlJc w:val="left"/>
      <w:pPr>
        <w:tabs>
          <w:tab w:val="num" w:pos="964"/>
        </w:tabs>
        <w:ind w:left="0" w:firstLine="0"/>
      </w:pPr>
      <w:rPr>
        <w:rFonts w:ascii="Times New Roman" w:hAnsi="Times New Roman" w:cs="Arial" w:hint="default"/>
        <w:b/>
        <w:color w:val="0000CC"/>
        <w:sz w:val="24"/>
        <w:szCs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"/>
  </w:num>
  <w:num w:numId="2">
    <w:abstractNumId w:val="13"/>
  </w:num>
  <w:num w:numId="3">
    <w:abstractNumId w:val="32"/>
  </w:num>
  <w:num w:numId="4">
    <w:abstractNumId w:val="17"/>
  </w:num>
  <w:num w:numId="5">
    <w:abstractNumId w:val="11"/>
  </w:num>
  <w:num w:numId="6">
    <w:abstractNumId w:val="3"/>
  </w:num>
  <w:num w:numId="7">
    <w:abstractNumId w:val="9"/>
  </w:num>
  <w:num w:numId="8">
    <w:abstractNumId w:val="1"/>
  </w:num>
  <w:num w:numId="9">
    <w:abstractNumId w:val="12"/>
  </w:num>
  <w:num w:numId="10">
    <w:abstractNumId w:val="10"/>
  </w:num>
  <w:num w:numId="11">
    <w:abstractNumId w:val="31"/>
  </w:num>
  <w:num w:numId="12">
    <w:abstractNumId w:val="26"/>
  </w:num>
  <w:num w:numId="13">
    <w:abstractNumId w:val="4"/>
  </w:num>
  <w:num w:numId="14">
    <w:abstractNumId w:val="19"/>
  </w:num>
  <w:num w:numId="15">
    <w:abstractNumId w:val="8"/>
  </w:num>
  <w:num w:numId="16">
    <w:abstractNumId w:val="34"/>
  </w:num>
  <w:num w:numId="17">
    <w:abstractNumId w:val="5"/>
  </w:num>
  <w:num w:numId="18">
    <w:abstractNumId w:val="36"/>
  </w:num>
  <w:num w:numId="19">
    <w:abstractNumId w:val="14"/>
  </w:num>
  <w:num w:numId="20">
    <w:abstractNumId w:val="30"/>
  </w:num>
  <w:num w:numId="21">
    <w:abstractNumId w:val="21"/>
  </w:num>
  <w:num w:numId="22">
    <w:abstractNumId w:val="16"/>
  </w:num>
  <w:num w:numId="23">
    <w:abstractNumId w:val="22"/>
  </w:num>
  <w:num w:numId="24">
    <w:abstractNumId w:val="18"/>
  </w:num>
  <w:num w:numId="25">
    <w:abstractNumId w:val="23"/>
  </w:num>
  <w:num w:numId="26">
    <w:abstractNumId w:val="28"/>
  </w:num>
  <w:num w:numId="27">
    <w:abstractNumId w:val="0"/>
  </w:num>
  <w:num w:numId="28">
    <w:abstractNumId w:val="25"/>
  </w:num>
  <w:num w:numId="29">
    <w:abstractNumId w:val="24"/>
  </w:num>
  <w:num w:numId="30">
    <w:abstractNumId w:val="27"/>
  </w:num>
  <w:num w:numId="31">
    <w:abstractNumId w:val="6"/>
  </w:num>
  <w:num w:numId="32">
    <w:abstractNumId w:val="33"/>
  </w:num>
  <w:num w:numId="33">
    <w:abstractNumId w:val="29"/>
  </w:num>
  <w:num w:numId="34">
    <w:abstractNumId w:val="7"/>
  </w:num>
  <w:num w:numId="35">
    <w:abstractNumId w:val="35"/>
  </w:num>
  <w:num w:numId="36">
    <w:abstractNumId w:val="20"/>
  </w:num>
  <w:num w:numId="37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19"/>
  <w:drawingGridVerticalSpacing w:val="181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7031B"/>
    <w:rsid w:val="00001B1F"/>
    <w:rsid w:val="000023B7"/>
    <w:rsid w:val="00004E37"/>
    <w:rsid w:val="0000594A"/>
    <w:rsid w:val="000066E6"/>
    <w:rsid w:val="00006EDC"/>
    <w:rsid w:val="000079F1"/>
    <w:rsid w:val="00007C2E"/>
    <w:rsid w:val="000102DA"/>
    <w:rsid w:val="000130E2"/>
    <w:rsid w:val="00014E5A"/>
    <w:rsid w:val="00015C5C"/>
    <w:rsid w:val="00016074"/>
    <w:rsid w:val="00016222"/>
    <w:rsid w:val="00016992"/>
    <w:rsid w:val="00017C0B"/>
    <w:rsid w:val="00017CC2"/>
    <w:rsid w:val="00020656"/>
    <w:rsid w:val="00020FE6"/>
    <w:rsid w:val="00023E2E"/>
    <w:rsid w:val="0002417D"/>
    <w:rsid w:val="0002448F"/>
    <w:rsid w:val="000259EF"/>
    <w:rsid w:val="000263C4"/>
    <w:rsid w:val="000266AA"/>
    <w:rsid w:val="00026B9A"/>
    <w:rsid w:val="0003087F"/>
    <w:rsid w:val="00031310"/>
    <w:rsid w:val="00032063"/>
    <w:rsid w:val="00032901"/>
    <w:rsid w:val="000340C9"/>
    <w:rsid w:val="00034625"/>
    <w:rsid w:val="00034F30"/>
    <w:rsid w:val="00034F66"/>
    <w:rsid w:val="000366ED"/>
    <w:rsid w:val="0003701E"/>
    <w:rsid w:val="00041043"/>
    <w:rsid w:val="00042266"/>
    <w:rsid w:val="00042B0F"/>
    <w:rsid w:val="00043A6F"/>
    <w:rsid w:val="00043DF9"/>
    <w:rsid w:val="0004448C"/>
    <w:rsid w:val="00046B40"/>
    <w:rsid w:val="00050D5F"/>
    <w:rsid w:val="00051185"/>
    <w:rsid w:val="0005156D"/>
    <w:rsid w:val="00053E75"/>
    <w:rsid w:val="000542E2"/>
    <w:rsid w:val="0005713A"/>
    <w:rsid w:val="00057AC6"/>
    <w:rsid w:val="00061184"/>
    <w:rsid w:val="000628C3"/>
    <w:rsid w:val="000628DD"/>
    <w:rsid w:val="00062F2E"/>
    <w:rsid w:val="00063BDA"/>
    <w:rsid w:val="00064886"/>
    <w:rsid w:val="000653F4"/>
    <w:rsid w:val="00066C0D"/>
    <w:rsid w:val="0007006A"/>
    <w:rsid w:val="00070AD9"/>
    <w:rsid w:val="00071EAD"/>
    <w:rsid w:val="0007234B"/>
    <w:rsid w:val="00072872"/>
    <w:rsid w:val="000728CA"/>
    <w:rsid w:val="00072C1E"/>
    <w:rsid w:val="00073C45"/>
    <w:rsid w:val="00074EBF"/>
    <w:rsid w:val="00075B16"/>
    <w:rsid w:val="00081A5F"/>
    <w:rsid w:val="00083994"/>
    <w:rsid w:val="000839E3"/>
    <w:rsid w:val="00084551"/>
    <w:rsid w:val="00086927"/>
    <w:rsid w:val="00086F0E"/>
    <w:rsid w:val="000904B3"/>
    <w:rsid w:val="0009206F"/>
    <w:rsid w:val="00092215"/>
    <w:rsid w:val="0009255A"/>
    <w:rsid w:val="00092D4E"/>
    <w:rsid w:val="0009354E"/>
    <w:rsid w:val="00093A29"/>
    <w:rsid w:val="00094074"/>
    <w:rsid w:val="000941AC"/>
    <w:rsid w:val="00094CC2"/>
    <w:rsid w:val="00094DFB"/>
    <w:rsid w:val="00095817"/>
    <w:rsid w:val="000961D1"/>
    <w:rsid w:val="0009796E"/>
    <w:rsid w:val="00097BC1"/>
    <w:rsid w:val="000A2073"/>
    <w:rsid w:val="000A2673"/>
    <w:rsid w:val="000A3384"/>
    <w:rsid w:val="000A39FB"/>
    <w:rsid w:val="000A510D"/>
    <w:rsid w:val="000A73E0"/>
    <w:rsid w:val="000A79F9"/>
    <w:rsid w:val="000B02A8"/>
    <w:rsid w:val="000B02FE"/>
    <w:rsid w:val="000B12E6"/>
    <w:rsid w:val="000B1523"/>
    <w:rsid w:val="000B1BF6"/>
    <w:rsid w:val="000B2C4B"/>
    <w:rsid w:val="000B331C"/>
    <w:rsid w:val="000B3D67"/>
    <w:rsid w:val="000B3FDC"/>
    <w:rsid w:val="000B4312"/>
    <w:rsid w:val="000B5251"/>
    <w:rsid w:val="000B67DC"/>
    <w:rsid w:val="000C01D8"/>
    <w:rsid w:val="000C0A8F"/>
    <w:rsid w:val="000C0B49"/>
    <w:rsid w:val="000C0F20"/>
    <w:rsid w:val="000C1B91"/>
    <w:rsid w:val="000C25E4"/>
    <w:rsid w:val="000C3C4D"/>
    <w:rsid w:val="000C4825"/>
    <w:rsid w:val="000C4CA4"/>
    <w:rsid w:val="000C5315"/>
    <w:rsid w:val="000C539E"/>
    <w:rsid w:val="000C5CE9"/>
    <w:rsid w:val="000C7000"/>
    <w:rsid w:val="000C76D7"/>
    <w:rsid w:val="000C7F19"/>
    <w:rsid w:val="000D17E4"/>
    <w:rsid w:val="000D22C5"/>
    <w:rsid w:val="000D6FBB"/>
    <w:rsid w:val="000D6FBF"/>
    <w:rsid w:val="000E094A"/>
    <w:rsid w:val="000E0CD6"/>
    <w:rsid w:val="000E1114"/>
    <w:rsid w:val="000E1450"/>
    <w:rsid w:val="000E2225"/>
    <w:rsid w:val="000E25CF"/>
    <w:rsid w:val="000E37CE"/>
    <w:rsid w:val="000E3EDA"/>
    <w:rsid w:val="000E52DC"/>
    <w:rsid w:val="000E5723"/>
    <w:rsid w:val="000E69D2"/>
    <w:rsid w:val="000E7A68"/>
    <w:rsid w:val="000F0C0A"/>
    <w:rsid w:val="000F106D"/>
    <w:rsid w:val="000F187F"/>
    <w:rsid w:val="000F1C2C"/>
    <w:rsid w:val="000F2314"/>
    <w:rsid w:val="000F27C6"/>
    <w:rsid w:val="000F2E62"/>
    <w:rsid w:val="000F35CB"/>
    <w:rsid w:val="000F521B"/>
    <w:rsid w:val="000F5636"/>
    <w:rsid w:val="000F5BA5"/>
    <w:rsid w:val="000F5BF7"/>
    <w:rsid w:val="000F7369"/>
    <w:rsid w:val="00101A8C"/>
    <w:rsid w:val="00102ED7"/>
    <w:rsid w:val="00102F61"/>
    <w:rsid w:val="00103D2F"/>
    <w:rsid w:val="00103E3F"/>
    <w:rsid w:val="00104EFF"/>
    <w:rsid w:val="00105160"/>
    <w:rsid w:val="0010558D"/>
    <w:rsid w:val="001057AD"/>
    <w:rsid w:val="00105972"/>
    <w:rsid w:val="00106586"/>
    <w:rsid w:val="00106C44"/>
    <w:rsid w:val="00106F42"/>
    <w:rsid w:val="0010701F"/>
    <w:rsid w:val="001073D8"/>
    <w:rsid w:val="001078C5"/>
    <w:rsid w:val="00111229"/>
    <w:rsid w:val="00111A33"/>
    <w:rsid w:val="00112457"/>
    <w:rsid w:val="0011279E"/>
    <w:rsid w:val="001146FB"/>
    <w:rsid w:val="001151E2"/>
    <w:rsid w:val="00116492"/>
    <w:rsid w:val="001174A3"/>
    <w:rsid w:val="00117795"/>
    <w:rsid w:val="00120385"/>
    <w:rsid w:val="00120C69"/>
    <w:rsid w:val="001211A9"/>
    <w:rsid w:val="00121B68"/>
    <w:rsid w:val="00122AF5"/>
    <w:rsid w:val="00122F47"/>
    <w:rsid w:val="0012355D"/>
    <w:rsid w:val="00124635"/>
    <w:rsid w:val="00125172"/>
    <w:rsid w:val="001268F5"/>
    <w:rsid w:val="00127062"/>
    <w:rsid w:val="00130123"/>
    <w:rsid w:val="001308E1"/>
    <w:rsid w:val="00130B8A"/>
    <w:rsid w:val="001315B9"/>
    <w:rsid w:val="00131E14"/>
    <w:rsid w:val="00132947"/>
    <w:rsid w:val="00132AA7"/>
    <w:rsid w:val="001339C0"/>
    <w:rsid w:val="001343B2"/>
    <w:rsid w:val="0013545E"/>
    <w:rsid w:val="001362F1"/>
    <w:rsid w:val="0013676B"/>
    <w:rsid w:val="00137CB2"/>
    <w:rsid w:val="00140A56"/>
    <w:rsid w:val="00141680"/>
    <w:rsid w:val="001426A1"/>
    <w:rsid w:val="00143462"/>
    <w:rsid w:val="00144475"/>
    <w:rsid w:val="00144F16"/>
    <w:rsid w:val="0014599C"/>
    <w:rsid w:val="00146BC5"/>
    <w:rsid w:val="00150238"/>
    <w:rsid w:val="00150276"/>
    <w:rsid w:val="00150952"/>
    <w:rsid w:val="00150B9B"/>
    <w:rsid w:val="0015119C"/>
    <w:rsid w:val="00151A84"/>
    <w:rsid w:val="001527D2"/>
    <w:rsid w:val="001528B4"/>
    <w:rsid w:val="00152CBF"/>
    <w:rsid w:val="0015331E"/>
    <w:rsid w:val="001539E6"/>
    <w:rsid w:val="00154AF8"/>
    <w:rsid w:val="00154C81"/>
    <w:rsid w:val="0015567A"/>
    <w:rsid w:val="0015584D"/>
    <w:rsid w:val="00155B61"/>
    <w:rsid w:val="001569F1"/>
    <w:rsid w:val="00157156"/>
    <w:rsid w:val="0015778A"/>
    <w:rsid w:val="00160070"/>
    <w:rsid w:val="001602CD"/>
    <w:rsid w:val="00160F91"/>
    <w:rsid w:val="001623ED"/>
    <w:rsid w:val="0016256D"/>
    <w:rsid w:val="00163434"/>
    <w:rsid w:val="001634A1"/>
    <w:rsid w:val="00163BBB"/>
    <w:rsid w:val="00164CCF"/>
    <w:rsid w:val="00164D19"/>
    <w:rsid w:val="001668BC"/>
    <w:rsid w:val="00170329"/>
    <w:rsid w:val="001706BF"/>
    <w:rsid w:val="00170804"/>
    <w:rsid w:val="00170996"/>
    <w:rsid w:val="001710BC"/>
    <w:rsid w:val="00171504"/>
    <w:rsid w:val="00172A16"/>
    <w:rsid w:val="00172B82"/>
    <w:rsid w:val="001733BA"/>
    <w:rsid w:val="001733C2"/>
    <w:rsid w:val="00174627"/>
    <w:rsid w:val="0017639B"/>
    <w:rsid w:val="001801DC"/>
    <w:rsid w:val="00180404"/>
    <w:rsid w:val="001817AE"/>
    <w:rsid w:val="0018204F"/>
    <w:rsid w:val="001823A2"/>
    <w:rsid w:val="00183C51"/>
    <w:rsid w:val="00186095"/>
    <w:rsid w:val="00187103"/>
    <w:rsid w:val="00187501"/>
    <w:rsid w:val="001879E5"/>
    <w:rsid w:val="00191720"/>
    <w:rsid w:val="0019264E"/>
    <w:rsid w:val="00194051"/>
    <w:rsid w:val="0019498C"/>
    <w:rsid w:val="00194AA5"/>
    <w:rsid w:val="00194DA1"/>
    <w:rsid w:val="001978A4"/>
    <w:rsid w:val="00197915"/>
    <w:rsid w:val="001A0114"/>
    <w:rsid w:val="001A2A23"/>
    <w:rsid w:val="001A443F"/>
    <w:rsid w:val="001A45CC"/>
    <w:rsid w:val="001A47D1"/>
    <w:rsid w:val="001A4D78"/>
    <w:rsid w:val="001A5A81"/>
    <w:rsid w:val="001A62AC"/>
    <w:rsid w:val="001A670D"/>
    <w:rsid w:val="001B04BE"/>
    <w:rsid w:val="001B0CEC"/>
    <w:rsid w:val="001B0F62"/>
    <w:rsid w:val="001B0F7D"/>
    <w:rsid w:val="001B13D7"/>
    <w:rsid w:val="001B1B8F"/>
    <w:rsid w:val="001B1F12"/>
    <w:rsid w:val="001B2180"/>
    <w:rsid w:val="001B334B"/>
    <w:rsid w:val="001B35CA"/>
    <w:rsid w:val="001B4867"/>
    <w:rsid w:val="001B5010"/>
    <w:rsid w:val="001B570C"/>
    <w:rsid w:val="001B59FC"/>
    <w:rsid w:val="001B5AE6"/>
    <w:rsid w:val="001B6DB4"/>
    <w:rsid w:val="001B7A2A"/>
    <w:rsid w:val="001C01B5"/>
    <w:rsid w:val="001C0F39"/>
    <w:rsid w:val="001C16DD"/>
    <w:rsid w:val="001C1C69"/>
    <w:rsid w:val="001C1E3C"/>
    <w:rsid w:val="001C2BAF"/>
    <w:rsid w:val="001C37B1"/>
    <w:rsid w:val="001C4B1F"/>
    <w:rsid w:val="001C724A"/>
    <w:rsid w:val="001C7813"/>
    <w:rsid w:val="001C7C41"/>
    <w:rsid w:val="001D2001"/>
    <w:rsid w:val="001D3A57"/>
    <w:rsid w:val="001D3FA1"/>
    <w:rsid w:val="001D416B"/>
    <w:rsid w:val="001D543A"/>
    <w:rsid w:val="001D5469"/>
    <w:rsid w:val="001D59B7"/>
    <w:rsid w:val="001D5B4C"/>
    <w:rsid w:val="001D66FC"/>
    <w:rsid w:val="001E03F1"/>
    <w:rsid w:val="001E17E5"/>
    <w:rsid w:val="001E1C4A"/>
    <w:rsid w:val="001E20F2"/>
    <w:rsid w:val="001E3AF6"/>
    <w:rsid w:val="001E41B2"/>
    <w:rsid w:val="001E66D5"/>
    <w:rsid w:val="001E6CC2"/>
    <w:rsid w:val="001E71B2"/>
    <w:rsid w:val="001F0355"/>
    <w:rsid w:val="001F0EFD"/>
    <w:rsid w:val="001F38F8"/>
    <w:rsid w:val="001F595F"/>
    <w:rsid w:val="001F64A4"/>
    <w:rsid w:val="001F74D8"/>
    <w:rsid w:val="001F7BE1"/>
    <w:rsid w:val="0020087D"/>
    <w:rsid w:val="0020103E"/>
    <w:rsid w:val="00201D25"/>
    <w:rsid w:val="00202D93"/>
    <w:rsid w:val="00203D0A"/>
    <w:rsid w:val="00204E21"/>
    <w:rsid w:val="00205075"/>
    <w:rsid w:val="00207D1F"/>
    <w:rsid w:val="00213341"/>
    <w:rsid w:val="002158CD"/>
    <w:rsid w:val="002171EA"/>
    <w:rsid w:val="00220715"/>
    <w:rsid w:val="00223BBD"/>
    <w:rsid w:val="00225063"/>
    <w:rsid w:val="00226A3F"/>
    <w:rsid w:val="00230817"/>
    <w:rsid w:val="00230BFA"/>
    <w:rsid w:val="002319A6"/>
    <w:rsid w:val="00231CA8"/>
    <w:rsid w:val="00233A9F"/>
    <w:rsid w:val="00233D25"/>
    <w:rsid w:val="00234825"/>
    <w:rsid w:val="002349B1"/>
    <w:rsid w:val="00235474"/>
    <w:rsid w:val="00236B7C"/>
    <w:rsid w:val="002370BD"/>
    <w:rsid w:val="002407A8"/>
    <w:rsid w:val="002417CC"/>
    <w:rsid w:val="00241A63"/>
    <w:rsid w:val="00242586"/>
    <w:rsid w:val="00242BE1"/>
    <w:rsid w:val="00244172"/>
    <w:rsid w:val="002448F4"/>
    <w:rsid w:val="002454F5"/>
    <w:rsid w:val="0024552A"/>
    <w:rsid w:val="00245EEE"/>
    <w:rsid w:val="00250CEF"/>
    <w:rsid w:val="00251C93"/>
    <w:rsid w:val="00251F1C"/>
    <w:rsid w:val="002537EE"/>
    <w:rsid w:val="002539EC"/>
    <w:rsid w:val="00253C03"/>
    <w:rsid w:val="00253E1E"/>
    <w:rsid w:val="00255C6C"/>
    <w:rsid w:val="00255C88"/>
    <w:rsid w:val="0025787B"/>
    <w:rsid w:val="00260B96"/>
    <w:rsid w:val="00263629"/>
    <w:rsid w:val="00264375"/>
    <w:rsid w:val="00264DE9"/>
    <w:rsid w:val="0026527D"/>
    <w:rsid w:val="00265812"/>
    <w:rsid w:val="00265CC4"/>
    <w:rsid w:val="00265D34"/>
    <w:rsid w:val="00266101"/>
    <w:rsid w:val="0027054F"/>
    <w:rsid w:val="00272659"/>
    <w:rsid w:val="002727BD"/>
    <w:rsid w:val="00273844"/>
    <w:rsid w:val="002739E5"/>
    <w:rsid w:val="00273E8F"/>
    <w:rsid w:val="00274E84"/>
    <w:rsid w:val="00275627"/>
    <w:rsid w:val="00275E8A"/>
    <w:rsid w:val="00276F4B"/>
    <w:rsid w:val="0027741E"/>
    <w:rsid w:val="0027759C"/>
    <w:rsid w:val="00280685"/>
    <w:rsid w:val="0028108A"/>
    <w:rsid w:val="0028110D"/>
    <w:rsid w:val="00281E0B"/>
    <w:rsid w:val="00282B8A"/>
    <w:rsid w:val="0028345C"/>
    <w:rsid w:val="00283DE6"/>
    <w:rsid w:val="00284C06"/>
    <w:rsid w:val="00284F82"/>
    <w:rsid w:val="00285F9C"/>
    <w:rsid w:val="00286F85"/>
    <w:rsid w:val="00290CA0"/>
    <w:rsid w:val="00290D9B"/>
    <w:rsid w:val="00290F0B"/>
    <w:rsid w:val="002912D9"/>
    <w:rsid w:val="0029258D"/>
    <w:rsid w:val="00292C5C"/>
    <w:rsid w:val="0029359C"/>
    <w:rsid w:val="00293919"/>
    <w:rsid w:val="00293DA4"/>
    <w:rsid w:val="002944B1"/>
    <w:rsid w:val="0029524B"/>
    <w:rsid w:val="002A0358"/>
    <w:rsid w:val="002A085E"/>
    <w:rsid w:val="002A1C2A"/>
    <w:rsid w:val="002A25AC"/>
    <w:rsid w:val="002A3CA2"/>
    <w:rsid w:val="002A523D"/>
    <w:rsid w:val="002A654E"/>
    <w:rsid w:val="002A68F9"/>
    <w:rsid w:val="002A752E"/>
    <w:rsid w:val="002A79D8"/>
    <w:rsid w:val="002B126C"/>
    <w:rsid w:val="002B16C7"/>
    <w:rsid w:val="002B2ABA"/>
    <w:rsid w:val="002B2E3F"/>
    <w:rsid w:val="002B326D"/>
    <w:rsid w:val="002B3972"/>
    <w:rsid w:val="002B3B65"/>
    <w:rsid w:val="002B3C94"/>
    <w:rsid w:val="002B3EB1"/>
    <w:rsid w:val="002B477E"/>
    <w:rsid w:val="002B4C94"/>
    <w:rsid w:val="002B4DDD"/>
    <w:rsid w:val="002B4E8A"/>
    <w:rsid w:val="002B54EC"/>
    <w:rsid w:val="002B5770"/>
    <w:rsid w:val="002B75D3"/>
    <w:rsid w:val="002C05AE"/>
    <w:rsid w:val="002C094A"/>
    <w:rsid w:val="002C1355"/>
    <w:rsid w:val="002C23DC"/>
    <w:rsid w:val="002C3A34"/>
    <w:rsid w:val="002C45B2"/>
    <w:rsid w:val="002C5111"/>
    <w:rsid w:val="002C7568"/>
    <w:rsid w:val="002C77EE"/>
    <w:rsid w:val="002D062C"/>
    <w:rsid w:val="002D0BEA"/>
    <w:rsid w:val="002D15FA"/>
    <w:rsid w:val="002D26D6"/>
    <w:rsid w:val="002D2843"/>
    <w:rsid w:val="002D29CA"/>
    <w:rsid w:val="002D3786"/>
    <w:rsid w:val="002D43F6"/>
    <w:rsid w:val="002D557C"/>
    <w:rsid w:val="002D59CA"/>
    <w:rsid w:val="002D68E1"/>
    <w:rsid w:val="002D6F78"/>
    <w:rsid w:val="002D7C79"/>
    <w:rsid w:val="002E1074"/>
    <w:rsid w:val="002E1E5F"/>
    <w:rsid w:val="002E2639"/>
    <w:rsid w:val="002E3FA7"/>
    <w:rsid w:val="002E47FB"/>
    <w:rsid w:val="002E5A26"/>
    <w:rsid w:val="002E5ECF"/>
    <w:rsid w:val="002E60F1"/>
    <w:rsid w:val="002E66B8"/>
    <w:rsid w:val="002E67AB"/>
    <w:rsid w:val="002E6B53"/>
    <w:rsid w:val="002E6F05"/>
    <w:rsid w:val="002E7286"/>
    <w:rsid w:val="002E78F6"/>
    <w:rsid w:val="002F0176"/>
    <w:rsid w:val="002F03A9"/>
    <w:rsid w:val="002F0CE6"/>
    <w:rsid w:val="002F0DFE"/>
    <w:rsid w:val="002F0E1B"/>
    <w:rsid w:val="002F1D43"/>
    <w:rsid w:val="002F2444"/>
    <w:rsid w:val="002F2C75"/>
    <w:rsid w:val="002F2EB0"/>
    <w:rsid w:val="002F3F20"/>
    <w:rsid w:val="002F6C5A"/>
    <w:rsid w:val="002F79FB"/>
    <w:rsid w:val="002F7C4A"/>
    <w:rsid w:val="002F7CAB"/>
    <w:rsid w:val="003008D0"/>
    <w:rsid w:val="0030159C"/>
    <w:rsid w:val="00302B2A"/>
    <w:rsid w:val="00303B42"/>
    <w:rsid w:val="00303E7B"/>
    <w:rsid w:val="00304A1B"/>
    <w:rsid w:val="0030541D"/>
    <w:rsid w:val="003065D1"/>
    <w:rsid w:val="00306949"/>
    <w:rsid w:val="0030712A"/>
    <w:rsid w:val="00310D15"/>
    <w:rsid w:val="0031138C"/>
    <w:rsid w:val="003119FE"/>
    <w:rsid w:val="00312593"/>
    <w:rsid w:val="00312B66"/>
    <w:rsid w:val="003139DB"/>
    <w:rsid w:val="00313ADC"/>
    <w:rsid w:val="00313DC2"/>
    <w:rsid w:val="003146DE"/>
    <w:rsid w:val="00314711"/>
    <w:rsid w:val="00314DA2"/>
    <w:rsid w:val="00314F33"/>
    <w:rsid w:val="003165C3"/>
    <w:rsid w:val="0031664D"/>
    <w:rsid w:val="003166BC"/>
    <w:rsid w:val="003215A8"/>
    <w:rsid w:val="00321B1A"/>
    <w:rsid w:val="0032213A"/>
    <w:rsid w:val="003222AD"/>
    <w:rsid w:val="0032294B"/>
    <w:rsid w:val="00325B6C"/>
    <w:rsid w:val="003267B9"/>
    <w:rsid w:val="00326849"/>
    <w:rsid w:val="00326F97"/>
    <w:rsid w:val="003273A9"/>
    <w:rsid w:val="0033077A"/>
    <w:rsid w:val="0033134A"/>
    <w:rsid w:val="003338FE"/>
    <w:rsid w:val="003349F5"/>
    <w:rsid w:val="00334A31"/>
    <w:rsid w:val="00334AB6"/>
    <w:rsid w:val="00335F5C"/>
    <w:rsid w:val="00336E05"/>
    <w:rsid w:val="00337EAC"/>
    <w:rsid w:val="003400CC"/>
    <w:rsid w:val="00343AC8"/>
    <w:rsid w:val="003452B1"/>
    <w:rsid w:val="00345FAF"/>
    <w:rsid w:val="00346178"/>
    <w:rsid w:val="00347331"/>
    <w:rsid w:val="003477B8"/>
    <w:rsid w:val="00350D7C"/>
    <w:rsid w:val="0035153C"/>
    <w:rsid w:val="003527D2"/>
    <w:rsid w:val="00353324"/>
    <w:rsid w:val="0035362C"/>
    <w:rsid w:val="00353AED"/>
    <w:rsid w:val="00355AC0"/>
    <w:rsid w:val="00356DA1"/>
    <w:rsid w:val="00357998"/>
    <w:rsid w:val="00357D9D"/>
    <w:rsid w:val="00360590"/>
    <w:rsid w:val="00361B79"/>
    <w:rsid w:val="00361F03"/>
    <w:rsid w:val="00362A76"/>
    <w:rsid w:val="00362F17"/>
    <w:rsid w:val="00364190"/>
    <w:rsid w:val="00364293"/>
    <w:rsid w:val="003664B2"/>
    <w:rsid w:val="00366997"/>
    <w:rsid w:val="00366A3E"/>
    <w:rsid w:val="00366E61"/>
    <w:rsid w:val="003670DF"/>
    <w:rsid w:val="00367291"/>
    <w:rsid w:val="0036778D"/>
    <w:rsid w:val="00367A71"/>
    <w:rsid w:val="003710BA"/>
    <w:rsid w:val="00371CE8"/>
    <w:rsid w:val="00371D6F"/>
    <w:rsid w:val="00371D96"/>
    <w:rsid w:val="00372BB5"/>
    <w:rsid w:val="003737F5"/>
    <w:rsid w:val="00374166"/>
    <w:rsid w:val="00374D13"/>
    <w:rsid w:val="00374E19"/>
    <w:rsid w:val="00375912"/>
    <w:rsid w:val="0037768F"/>
    <w:rsid w:val="003778CC"/>
    <w:rsid w:val="00380E13"/>
    <w:rsid w:val="003812D8"/>
    <w:rsid w:val="003823D8"/>
    <w:rsid w:val="00383A0A"/>
    <w:rsid w:val="00384004"/>
    <w:rsid w:val="00384251"/>
    <w:rsid w:val="003855F1"/>
    <w:rsid w:val="003865FD"/>
    <w:rsid w:val="0038669D"/>
    <w:rsid w:val="0038749F"/>
    <w:rsid w:val="0039038F"/>
    <w:rsid w:val="00391328"/>
    <w:rsid w:val="003913FF"/>
    <w:rsid w:val="00392EFB"/>
    <w:rsid w:val="00393572"/>
    <w:rsid w:val="00393F68"/>
    <w:rsid w:val="003942F0"/>
    <w:rsid w:val="00394849"/>
    <w:rsid w:val="00394D1F"/>
    <w:rsid w:val="00396576"/>
    <w:rsid w:val="00396FB1"/>
    <w:rsid w:val="00397582"/>
    <w:rsid w:val="003978E1"/>
    <w:rsid w:val="003A2FC6"/>
    <w:rsid w:val="003A3EE7"/>
    <w:rsid w:val="003A442B"/>
    <w:rsid w:val="003A4794"/>
    <w:rsid w:val="003A4F07"/>
    <w:rsid w:val="003A7001"/>
    <w:rsid w:val="003A78E1"/>
    <w:rsid w:val="003B0E5B"/>
    <w:rsid w:val="003B19F2"/>
    <w:rsid w:val="003B1C1D"/>
    <w:rsid w:val="003B2678"/>
    <w:rsid w:val="003B58B3"/>
    <w:rsid w:val="003B62F8"/>
    <w:rsid w:val="003B6A98"/>
    <w:rsid w:val="003B705D"/>
    <w:rsid w:val="003B7091"/>
    <w:rsid w:val="003C005E"/>
    <w:rsid w:val="003C0DD3"/>
    <w:rsid w:val="003C0DF1"/>
    <w:rsid w:val="003C1CDA"/>
    <w:rsid w:val="003C308A"/>
    <w:rsid w:val="003C367E"/>
    <w:rsid w:val="003C3961"/>
    <w:rsid w:val="003C3DA9"/>
    <w:rsid w:val="003C56DC"/>
    <w:rsid w:val="003C5A65"/>
    <w:rsid w:val="003C6A5B"/>
    <w:rsid w:val="003C788A"/>
    <w:rsid w:val="003C7C9E"/>
    <w:rsid w:val="003D005E"/>
    <w:rsid w:val="003D0375"/>
    <w:rsid w:val="003D05E8"/>
    <w:rsid w:val="003D0D91"/>
    <w:rsid w:val="003D10BB"/>
    <w:rsid w:val="003D11B5"/>
    <w:rsid w:val="003D1A78"/>
    <w:rsid w:val="003D22D1"/>
    <w:rsid w:val="003D2695"/>
    <w:rsid w:val="003D368A"/>
    <w:rsid w:val="003D5A5B"/>
    <w:rsid w:val="003D5C2B"/>
    <w:rsid w:val="003D633F"/>
    <w:rsid w:val="003D79E1"/>
    <w:rsid w:val="003E225A"/>
    <w:rsid w:val="003E2CD7"/>
    <w:rsid w:val="003E2FC9"/>
    <w:rsid w:val="003E3663"/>
    <w:rsid w:val="003E3A19"/>
    <w:rsid w:val="003E456F"/>
    <w:rsid w:val="003E5600"/>
    <w:rsid w:val="003E573B"/>
    <w:rsid w:val="003E5C99"/>
    <w:rsid w:val="003E799F"/>
    <w:rsid w:val="003E7BA1"/>
    <w:rsid w:val="003E7D64"/>
    <w:rsid w:val="003F0671"/>
    <w:rsid w:val="003F111C"/>
    <w:rsid w:val="003F1939"/>
    <w:rsid w:val="003F1B52"/>
    <w:rsid w:val="003F1E39"/>
    <w:rsid w:val="003F2527"/>
    <w:rsid w:val="003F2AB3"/>
    <w:rsid w:val="003F3FD6"/>
    <w:rsid w:val="003F4D21"/>
    <w:rsid w:val="003F6019"/>
    <w:rsid w:val="003F6191"/>
    <w:rsid w:val="003F6524"/>
    <w:rsid w:val="003F6D9D"/>
    <w:rsid w:val="004001D2"/>
    <w:rsid w:val="0040181D"/>
    <w:rsid w:val="00401BCD"/>
    <w:rsid w:val="00401CE1"/>
    <w:rsid w:val="00401E05"/>
    <w:rsid w:val="00402D24"/>
    <w:rsid w:val="00402E22"/>
    <w:rsid w:val="00403F8B"/>
    <w:rsid w:val="0040408D"/>
    <w:rsid w:val="004058B9"/>
    <w:rsid w:val="004069F3"/>
    <w:rsid w:val="00411088"/>
    <w:rsid w:val="00411283"/>
    <w:rsid w:val="00411E7F"/>
    <w:rsid w:val="004123EE"/>
    <w:rsid w:val="0041420B"/>
    <w:rsid w:val="004150BD"/>
    <w:rsid w:val="004157A9"/>
    <w:rsid w:val="0042062E"/>
    <w:rsid w:val="004207DE"/>
    <w:rsid w:val="004208AA"/>
    <w:rsid w:val="00420C93"/>
    <w:rsid w:val="00421CA7"/>
    <w:rsid w:val="0042232E"/>
    <w:rsid w:val="00424F5D"/>
    <w:rsid w:val="004252B3"/>
    <w:rsid w:val="00425458"/>
    <w:rsid w:val="00427022"/>
    <w:rsid w:val="004308ED"/>
    <w:rsid w:val="004314DC"/>
    <w:rsid w:val="00431853"/>
    <w:rsid w:val="00431C7D"/>
    <w:rsid w:val="00433C44"/>
    <w:rsid w:val="00434562"/>
    <w:rsid w:val="0043695C"/>
    <w:rsid w:val="00437934"/>
    <w:rsid w:val="004406B0"/>
    <w:rsid w:val="0044191D"/>
    <w:rsid w:val="004421CC"/>
    <w:rsid w:val="004456B9"/>
    <w:rsid w:val="00447A73"/>
    <w:rsid w:val="004503B0"/>
    <w:rsid w:val="0045130A"/>
    <w:rsid w:val="0045698B"/>
    <w:rsid w:val="00456C26"/>
    <w:rsid w:val="00457EFE"/>
    <w:rsid w:val="00460094"/>
    <w:rsid w:val="00461977"/>
    <w:rsid w:val="0046228D"/>
    <w:rsid w:val="004625F7"/>
    <w:rsid w:val="00463E01"/>
    <w:rsid w:val="0046404B"/>
    <w:rsid w:val="00465E82"/>
    <w:rsid w:val="00466473"/>
    <w:rsid w:val="00466D23"/>
    <w:rsid w:val="00467501"/>
    <w:rsid w:val="00467FE5"/>
    <w:rsid w:val="00470B48"/>
    <w:rsid w:val="00470BF8"/>
    <w:rsid w:val="00471D65"/>
    <w:rsid w:val="00471E41"/>
    <w:rsid w:val="00472602"/>
    <w:rsid w:val="004729F9"/>
    <w:rsid w:val="00472C62"/>
    <w:rsid w:val="00473916"/>
    <w:rsid w:val="0047408A"/>
    <w:rsid w:val="00474440"/>
    <w:rsid w:val="00474971"/>
    <w:rsid w:val="004771A9"/>
    <w:rsid w:val="00477A16"/>
    <w:rsid w:val="00477BDC"/>
    <w:rsid w:val="004806C1"/>
    <w:rsid w:val="00481417"/>
    <w:rsid w:val="00481857"/>
    <w:rsid w:val="00481922"/>
    <w:rsid w:val="00481A27"/>
    <w:rsid w:val="00483F60"/>
    <w:rsid w:val="004844CB"/>
    <w:rsid w:val="004855D7"/>
    <w:rsid w:val="00485672"/>
    <w:rsid w:val="00485891"/>
    <w:rsid w:val="0048617D"/>
    <w:rsid w:val="0048646A"/>
    <w:rsid w:val="00486572"/>
    <w:rsid w:val="0048661C"/>
    <w:rsid w:val="004871C6"/>
    <w:rsid w:val="004873B6"/>
    <w:rsid w:val="004878CA"/>
    <w:rsid w:val="00487C07"/>
    <w:rsid w:val="00487E6A"/>
    <w:rsid w:val="0049092F"/>
    <w:rsid w:val="00490FFB"/>
    <w:rsid w:val="004917CB"/>
    <w:rsid w:val="0049279D"/>
    <w:rsid w:val="004938E5"/>
    <w:rsid w:val="00494BFC"/>
    <w:rsid w:val="00494CBE"/>
    <w:rsid w:val="00495062"/>
    <w:rsid w:val="00496DAB"/>
    <w:rsid w:val="0049718E"/>
    <w:rsid w:val="004A212D"/>
    <w:rsid w:val="004A2624"/>
    <w:rsid w:val="004A37F3"/>
    <w:rsid w:val="004A476E"/>
    <w:rsid w:val="004A4BA2"/>
    <w:rsid w:val="004A57FB"/>
    <w:rsid w:val="004A649C"/>
    <w:rsid w:val="004A64B1"/>
    <w:rsid w:val="004B028A"/>
    <w:rsid w:val="004B0B01"/>
    <w:rsid w:val="004B10A0"/>
    <w:rsid w:val="004B1976"/>
    <w:rsid w:val="004B20D5"/>
    <w:rsid w:val="004B3F41"/>
    <w:rsid w:val="004B3F8B"/>
    <w:rsid w:val="004B570D"/>
    <w:rsid w:val="004B594F"/>
    <w:rsid w:val="004B5B79"/>
    <w:rsid w:val="004B5BD0"/>
    <w:rsid w:val="004B6D10"/>
    <w:rsid w:val="004B71FD"/>
    <w:rsid w:val="004B7A3B"/>
    <w:rsid w:val="004C080F"/>
    <w:rsid w:val="004C3230"/>
    <w:rsid w:val="004C329C"/>
    <w:rsid w:val="004C3D8C"/>
    <w:rsid w:val="004C424A"/>
    <w:rsid w:val="004C48C6"/>
    <w:rsid w:val="004C5002"/>
    <w:rsid w:val="004C5A73"/>
    <w:rsid w:val="004C5A93"/>
    <w:rsid w:val="004C5AD9"/>
    <w:rsid w:val="004D0339"/>
    <w:rsid w:val="004D1109"/>
    <w:rsid w:val="004D1D0F"/>
    <w:rsid w:val="004D21B7"/>
    <w:rsid w:val="004D33FF"/>
    <w:rsid w:val="004D45AD"/>
    <w:rsid w:val="004D4BD2"/>
    <w:rsid w:val="004D524F"/>
    <w:rsid w:val="004D63ED"/>
    <w:rsid w:val="004D7990"/>
    <w:rsid w:val="004D7DD6"/>
    <w:rsid w:val="004E081A"/>
    <w:rsid w:val="004E193E"/>
    <w:rsid w:val="004E25BD"/>
    <w:rsid w:val="004E2A3B"/>
    <w:rsid w:val="004E32EF"/>
    <w:rsid w:val="004E42ED"/>
    <w:rsid w:val="004E59EE"/>
    <w:rsid w:val="004E6BFF"/>
    <w:rsid w:val="004E7D47"/>
    <w:rsid w:val="004E7EDE"/>
    <w:rsid w:val="004F04B4"/>
    <w:rsid w:val="004F054A"/>
    <w:rsid w:val="004F0B2B"/>
    <w:rsid w:val="004F0E91"/>
    <w:rsid w:val="004F1E30"/>
    <w:rsid w:val="004F2320"/>
    <w:rsid w:val="004F2C38"/>
    <w:rsid w:val="004F491F"/>
    <w:rsid w:val="004F5C27"/>
    <w:rsid w:val="004F6470"/>
    <w:rsid w:val="004F7825"/>
    <w:rsid w:val="00500C84"/>
    <w:rsid w:val="00500F95"/>
    <w:rsid w:val="00501C0C"/>
    <w:rsid w:val="00502229"/>
    <w:rsid w:val="00502ECA"/>
    <w:rsid w:val="00503FC9"/>
    <w:rsid w:val="005042E8"/>
    <w:rsid w:val="0050440B"/>
    <w:rsid w:val="0050570F"/>
    <w:rsid w:val="00507845"/>
    <w:rsid w:val="00507BF3"/>
    <w:rsid w:val="00510A6A"/>
    <w:rsid w:val="005113FD"/>
    <w:rsid w:val="00511C51"/>
    <w:rsid w:val="00512893"/>
    <w:rsid w:val="00513B9A"/>
    <w:rsid w:val="00514A36"/>
    <w:rsid w:val="0051520A"/>
    <w:rsid w:val="00515B22"/>
    <w:rsid w:val="005161C5"/>
    <w:rsid w:val="00517003"/>
    <w:rsid w:val="00517400"/>
    <w:rsid w:val="00517974"/>
    <w:rsid w:val="005223C0"/>
    <w:rsid w:val="005227EC"/>
    <w:rsid w:val="005233B3"/>
    <w:rsid w:val="00523A44"/>
    <w:rsid w:val="00523CCF"/>
    <w:rsid w:val="00526FB1"/>
    <w:rsid w:val="0053038F"/>
    <w:rsid w:val="00531915"/>
    <w:rsid w:val="00532D9F"/>
    <w:rsid w:val="00533270"/>
    <w:rsid w:val="00533792"/>
    <w:rsid w:val="0053611F"/>
    <w:rsid w:val="00536A42"/>
    <w:rsid w:val="00536AD8"/>
    <w:rsid w:val="005370E8"/>
    <w:rsid w:val="0053759C"/>
    <w:rsid w:val="005422C2"/>
    <w:rsid w:val="0054267E"/>
    <w:rsid w:val="0054376B"/>
    <w:rsid w:val="00543A37"/>
    <w:rsid w:val="00543F9C"/>
    <w:rsid w:val="005443D0"/>
    <w:rsid w:val="00545715"/>
    <w:rsid w:val="00546065"/>
    <w:rsid w:val="00546657"/>
    <w:rsid w:val="005468F6"/>
    <w:rsid w:val="00547193"/>
    <w:rsid w:val="0055209E"/>
    <w:rsid w:val="00552194"/>
    <w:rsid w:val="00552CF1"/>
    <w:rsid w:val="005538ED"/>
    <w:rsid w:val="00553F31"/>
    <w:rsid w:val="00554A3A"/>
    <w:rsid w:val="00555182"/>
    <w:rsid w:val="00555565"/>
    <w:rsid w:val="00555681"/>
    <w:rsid w:val="005570FD"/>
    <w:rsid w:val="005573D9"/>
    <w:rsid w:val="005575FC"/>
    <w:rsid w:val="00557E02"/>
    <w:rsid w:val="00557F2F"/>
    <w:rsid w:val="00560409"/>
    <w:rsid w:val="005609BB"/>
    <w:rsid w:val="00560F95"/>
    <w:rsid w:val="00562E68"/>
    <w:rsid w:val="005632AE"/>
    <w:rsid w:val="00564199"/>
    <w:rsid w:val="00565AF3"/>
    <w:rsid w:val="00567A14"/>
    <w:rsid w:val="0057031B"/>
    <w:rsid w:val="00570ADC"/>
    <w:rsid w:val="00570C09"/>
    <w:rsid w:val="00572690"/>
    <w:rsid w:val="005728C0"/>
    <w:rsid w:val="005732A2"/>
    <w:rsid w:val="005741B8"/>
    <w:rsid w:val="0057471A"/>
    <w:rsid w:val="00574B66"/>
    <w:rsid w:val="0058144F"/>
    <w:rsid w:val="00582DAF"/>
    <w:rsid w:val="0058314F"/>
    <w:rsid w:val="005832D2"/>
    <w:rsid w:val="00583628"/>
    <w:rsid w:val="005839D9"/>
    <w:rsid w:val="005846A7"/>
    <w:rsid w:val="00585E57"/>
    <w:rsid w:val="00586507"/>
    <w:rsid w:val="005866A6"/>
    <w:rsid w:val="00587D76"/>
    <w:rsid w:val="00591811"/>
    <w:rsid w:val="00592521"/>
    <w:rsid w:val="00592B9C"/>
    <w:rsid w:val="00593883"/>
    <w:rsid w:val="00593989"/>
    <w:rsid w:val="005947CC"/>
    <w:rsid w:val="00595256"/>
    <w:rsid w:val="00595A7B"/>
    <w:rsid w:val="00596FA3"/>
    <w:rsid w:val="00597049"/>
    <w:rsid w:val="005973C9"/>
    <w:rsid w:val="005A11DC"/>
    <w:rsid w:val="005A145B"/>
    <w:rsid w:val="005A25D9"/>
    <w:rsid w:val="005A29C5"/>
    <w:rsid w:val="005A2AA3"/>
    <w:rsid w:val="005A2F33"/>
    <w:rsid w:val="005A335B"/>
    <w:rsid w:val="005A48D8"/>
    <w:rsid w:val="005A4FB7"/>
    <w:rsid w:val="005A537A"/>
    <w:rsid w:val="005A5740"/>
    <w:rsid w:val="005A664E"/>
    <w:rsid w:val="005A7CDF"/>
    <w:rsid w:val="005A7DDF"/>
    <w:rsid w:val="005B0157"/>
    <w:rsid w:val="005B05BC"/>
    <w:rsid w:val="005B10A6"/>
    <w:rsid w:val="005B388F"/>
    <w:rsid w:val="005B3BDA"/>
    <w:rsid w:val="005B438C"/>
    <w:rsid w:val="005B47A5"/>
    <w:rsid w:val="005B4E10"/>
    <w:rsid w:val="005B50E9"/>
    <w:rsid w:val="005B568D"/>
    <w:rsid w:val="005B628D"/>
    <w:rsid w:val="005B6FF1"/>
    <w:rsid w:val="005C0CDA"/>
    <w:rsid w:val="005C3876"/>
    <w:rsid w:val="005C3D57"/>
    <w:rsid w:val="005C3E97"/>
    <w:rsid w:val="005C4ED6"/>
    <w:rsid w:val="005C5379"/>
    <w:rsid w:val="005C5DF8"/>
    <w:rsid w:val="005C5E90"/>
    <w:rsid w:val="005C6573"/>
    <w:rsid w:val="005C6B23"/>
    <w:rsid w:val="005C6BE0"/>
    <w:rsid w:val="005C73A3"/>
    <w:rsid w:val="005C7B34"/>
    <w:rsid w:val="005C7EDE"/>
    <w:rsid w:val="005C7F4E"/>
    <w:rsid w:val="005D0318"/>
    <w:rsid w:val="005D0609"/>
    <w:rsid w:val="005D0789"/>
    <w:rsid w:val="005D1C48"/>
    <w:rsid w:val="005D276A"/>
    <w:rsid w:val="005D2B8F"/>
    <w:rsid w:val="005D3F03"/>
    <w:rsid w:val="005E08D1"/>
    <w:rsid w:val="005E15ED"/>
    <w:rsid w:val="005E212A"/>
    <w:rsid w:val="005E2DAE"/>
    <w:rsid w:val="005E3CC6"/>
    <w:rsid w:val="005E3ED4"/>
    <w:rsid w:val="005E437E"/>
    <w:rsid w:val="005E55E4"/>
    <w:rsid w:val="005E57FD"/>
    <w:rsid w:val="005E5869"/>
    <w:rsid w:val="005E6A7D"/>
    <w:rsid w:val="005E7217"/>
    <w:rsid w:val="005F0088"/>
    <w:rsid w:val="005F0252"/>
    <w:rsid w:val="005F14EA"/>
    <w:rsid w:val="005F159F"/>
    <w:rsid w:val="005F17F2"/>
    <w:rsid w:val="005F26D7"/>
    <w:rsid w:val="005F364C"/>
    <w:rsid w:val="005F42FE"/>
    <w:rsid w:val="005F5BA5"/>
    <w:rsid w:val="005F6A41"/>
    <w:rsid w:val="006008CD"/>
    <w:rsid w:val="006008DB"/>
    <w:rsid w:val="0060110E"/>
    <w:rsid w:val="006022F3"/>
    <w:rsid w:val="00602A05"/>
    <w:rsid w:val="00602A88"/>
    <w:rsid w:val="00603859"/>
    <w:rsid w:val="00603D8F"/>
    <w:rsid w:val="00603E53"/>
    <w:rsid w:val="00605346"/>
    <w:rsid w:val="00606BF9"/>
    <w:rsid w:val="00610217"/>
    <w:rsid w:val="006105F4"/>
    <w:rsid w:val="00611958"/>
    <w:rsid w:val="00614F23"/>
    <w:rsid w:val="00614F8E"/>
    <w:rsid w:val="006151B7"/>
    <w:rsid w:val="00616103"/>
    <w:rsid w:val="00617965"/>
    <w:rsid w:val="00617F0A"/>
    <w:rsid w:val="00621346"/>
    <w:rsid w:val="0062268A"/>
    <w:rsid w:val="006233C1"/>
    <w:rsid w:val="00623E5D"/>
    <w:rsid w:val="006244A4"/>
    <w:rsid w:val="006256EC"/>
    <w:rsid w:val="00627CB7"/>
    <w:rsid w:val="00627D89"/>
    <w:rsid w:val="00627EC6"/>
    <w:rsid w:val="006306D7"/>
    <w:rsid w:val="00631338"/>
    <w:rsid w:val="006316F4"/>
    <w:rsid w:val="00631AC3"/>
    <w:rsid w:val="00631B3C"/>
    <w:rsid w:val="006320EB"/>
    <w:rsid w:val="00634D1D"/>
    <w:rsid w:val="006353E3"/>
    <w:rsid w:val="00635F31"/>
    <w:rsid w:val="006363FA"/>
    <w:rsid w:val="006371B8"/>
    <w:rsid w:val="006430D0"/>
    <w:rsid w:val="006436CE"/>
    <w:rsid w:val="00643822"/>
    <w:rsid w:val="006439C2"/>
    <w:rsid w:val="006445EF"/>
    <w:rsid w:val="00644C5C"/>
    <w:rsid w:val="00644E79"/>
    <w:rsid w:val="006451F3"/>
    <w:rsid w:val="00647223"/>
    <w:rsid w:val="00647C98"/>
    <w:rsid w:val="00650109"/>
    <w:rsid w:val="00651903"/>
    <w:rsid w:val="00652117"/>
    <w:rsid w:val="00652761"/>
    <w:rsid w:val="00652A2F"/>
    <w:rsid w:val="00652F91"/>
    <w:rsid w:val="00653100"/>
    <w:rsid w:val="00653657"/>
    <w:rsid w:val="00653D7A"/>
    <w:rsid w:val="0065492A"/>
    <w:rsid w:val="00656254"/>
    <w:rsid w:val="006569F8"/>
    <w:rsid w:val="00656CE1"/>
    <w:rsid w:val="00660832"/>
    <w:rsid w:val="00661734"/>
    <w:rsid w:val="00661B9B"/>
    <w:rsid w:val="00661EA2"/>
    <w:rsid w:val="00662660"/>
    <w:rsid w:val="00662881"/>
    <w:rsid w:val="00662ABC"/>
    <w:rsid w:val="00662E93"/>
    <w:rsid w:val="006640F6"/>
    <w:rsid w:val="0066637B"/>
    <w:rsid w:val="006724B6"/>
    <w:rsid w:val="00675707"/>
    <w:rsid w:val="0067686D"/>
    <w:rsid w:val="00681794"/>
    <w:rsid w:val="00681F4A"/>
    <w:rsid w:val="0068289A"/>
    <w:rsid w:val="006839DE"/>
    <w:rsid w:val="0068499E"/>
    <w:rsid w:val="0068638C"/>
    <w:rsid w:val="00686582"/>
    <w:rsid w:val="00686C0F"/>
    <w:rsid w:val="00691A5A"/>
    <w:rsid w:val="00692839"/>
    <w:rsid w:val="00694516"/>
    <w:rsid w:val="00694A54"/>
    <w:rsid w:val="00694C7C"/>
    <w:rsid w:val="006961D5"/>
    <w:rsid w:val="00696DCA"/>
    <w:rsid w:val="006A0CA7"/>
    <w:rsid w:val="006A0ED1"/>
    <w:rsid w:val="006A14F0"/>
    <w:rsid w:val="006A1B28"/>
    <w:rsid w:val="006A2C4C"/>
    <w:rsid w:val="006A31CA"/>
    <w:rsid w:val="006A3400"/>
    <w:rsid w:val="006A3744"/>
    <w:rsid w:val="006A3FDE"/>
    <w:rsid w:val="006A4273"/>
    <w:rsid w:val="006A4281"/>
    <w:rsid w:val="006A4BBA"/>
    <w:rsid w:val="006A675B"/>
    <w:rsid w:val="006A6956"/>
    <w:rsid w:val="006A7830"/>
    <w:rsid w:val="006B0053"/>
    <w:rsid w:val="006B020A"/>
    <w:rsid w:val="006B0245"/>
    <w:rsid w:val="006B3B40"/>
    <w:rsid w:val="006B3E77"/>
    <w:rsid w:val="006B3F0F"/>
    <w:rsid w:val="006B4152"/>
    <w:rsid w:val="006B42F6"/>
    <w:rsid w:val="006B5791"/>
    <w:rsid w:val="006B6EA0"/>
    <w:rsid w:val="006B7424"/>
    <w:rsid w:val="006B77C5"/>
    <w:rsid w:val="006B7D3D"/>
    <w:rsid w:val="006C1A13"/>
    <w:rsid w:val="006C1BA4"/>
    <w:rsid w:val="006C34C7"/>
    <w:rsid w:val="006C34D2"/>
    <w:rsid w:val="006C4817"/>
    <w:rsid w:val="006C6E20"/>
    <w:rsid w:val="006C74A8"/>
    <w:rsid w:val="006C7AFC"/>
    <w:rsid w:val="006D0858"/>
    <w:rsid w:val="006D213D"/>
    <w:rsid w:val="006D30E9"/>
    <w:rsid w:val="006D3987"/>
    <w:rsid w:val="006D4543"/>
    <w:rsid w:val="006D4601"/>
    <w:rsid w:val="006D6890"/>
    <w:rsid w:val="006D6E35"/>
    <w:rsid w:val="006E2CAB"/>
    <w:rsid w:val="006E2CAC"/>
    <w:rsid w:val="006E423C"/>
    <w:rsid w:val="006E47DD"/>
    <w:rsid w:val="006F01E7"/>
    <w:rsid w:val="006F026A"/>
    <w:rsid w:val="006F06D0"/>
    <w:rsid w:val="006F0ECB"/>
    <w:rsid w:val="006F0FBD"/>
    <w:rsid w:val="006F36B1"/>
    <w:rsid w:val="006F3752"/>
    <w:rsid w:val="006F3C51"/>
    <w:rsid w:val="006F729C"/>
    <w:rsid w:val="00700B28"/>
    <w:rsid w:val="00700D2A"/>
    <w:rsid w:val="00700DB6"/>
    <w:rsid w:val="00701BEB"/>
    <w:rsid w:val="00702DCF"/>
    <w:rsid w:val="007034A3"/>
    <w:rsid w:val="0070357E"/>
    <w:rsid w:val="007048E5"/>
    <w:rsid w:val="007049B7"/>
    <w:rsid w:val="00704F3E"/>
    <w:rsid w:val="0070683B"/>
    <w:rsid w:val="00706936"/>
    <w:rsid w:val="00706ED7"/>
    <w:rsid w:val="00707944"/>
    <w:rsid w:val="00712CDE"/>
    <w:rsid w:val="00713688"/>
    <w:rsid w:val="00713AFC"/>
    <w:rsid w:val="00715B4B"/>
    <w:rsid w:val="00715E8C"/>
    <w:rsid w:val="007165DC"/>
    <w:rsid w:val="00720170"/>
    <w:rsid w:val="007207EE"/>
    <w:rsid w:val="0072090E"/>
    <w:rsid w:val="00722A0A"/>
    <w:rsid w:val="007237F3"/>
    <w:rsid w:val="007237F8"/>
    <w:rsid w:val="00724072"/>
    <w:rsid w:val="007242EA"/>
    <w:rsid w:val="00724F10"/>
    <w:rsid w:val="007255FA"/>
    <w:rsid w:val="00730E32"/>
    <w:rsid w:val="00732B03"/>
    <w:rsid w:val="00734077"/>
    <w:rsid w:val="00734D59"/>
    <w:rsid w:val="007359F1"/>
    <w:rsid w:val="007367C4"/>
    <w:rsid w:val="00736F86"/>
    <w:rsid w:val="00737F65"/>
    <w:rsid w:val="007405AA"/>
    <w:rsid w:val="0074094E"/>
    <w:rsid w:val="007409F0"/>
    <w:rsid w:val="00740E3D"/>
    <w:rsid w:val="00741A53"/>
    <w:rsid w:val="00741BCD"/>
    <w:rsid w:val="00741C3B"/>
    <w:rsid w:val="00742515"/>
    <w:rsid w:val="00742A5F"/>
    <w:rsid w:val="007435E0"/>
    <w:rsid w:val="00743E32"/>
    <w:rsid w:val="00745641"/>
    <w:rsid w:val="0074578B"/>
    <w:rsid w:val="00746CA3"/>
    <w:rsid w:val="00747196"/>
    <w:rsid w:val="0074766F"/>
    <w:rsid w:val="00750843"/>
    <w:rsid w:val="00752531"/>
    <w:rsid w:val="00752B3A"/>
    <w:rsid w:val="007534A2"/>
    <w:rsid w:val="00753803"/>
    <w:rsid w:val="0075464E"/>
    <w:rsid w:val="0075539F"/>
    <w:rsid w:val="00755967"/>
    <w:rsid w:val="00755BB1"/>
    <w:rsid w:val="0075697F"/>
    <w:rsid w:val="0076087F"/>
    <w:rsid w:val="0076089E"/>
    <w:rsid w:val="00760E33"/>
    <w:rsid w:val="00761227"/>
    <w:rsid w:val="00761C8B"/>
    <w:rsid w:val="00762874"/>
    <w:rsid w:val="00762A25"/>
    <w:rsid w:val="00762EED"/>
    <w:rsid w:val="00763AE7"/>
    <w:rsid w:val="0076423A"/>
    <w:rsid w:val="007647AC"/>
    <w:rsid w:val="0076487B"/>
    <w:rsid w:val="007649B7"/>
    <w:rsid w:val="007654F5"/>
    <w:rsid w:val="0076622C"/>
    <w:rsid w:val="00766303"/>
    <w:rsid w:val="00766584"/>
    <w:rsid w:val="0076782A"/>
    <w:rsid w:val="0076782D"/>
    <w:rsid w:val="00771608"/>
    <w:rsid w:val="00771EF2"/>
    <w:rsid w:val="0077247C"/>
    <w:rsid w:val="0077275F"/>
    <w:rsid w:val="00772884"/>
    <w:rsid w:val="00773588"/>
    <w:rsid w:val="00774FAE"/>
    <w:rsid w:val="00775E25"/>
    <w:rsid w:val="00777FF9"/>
    <w:rsid w:val="00780F4E"/>
    <w:rsid w:val="00781545"/>
    <w:rsid w:val="007820AA"/>
    <w:rsid w:val="007820EB"/>
    <w:rsid w:val="007823B0"/>
    <w:rsid w:val="007829AA"/>
    <w:rsid w:val="007836D0"/>
    <w:rsid w:val="00784266"/>
    <w:rsid w:val="007858EB"/>
    <w:rsid w:val="00785CF6"/>
    <w:rsid w:val="00786FE6"/>
    <w:rsid w:val="00790730"/>
    <w:rsid w:val="00790F55"/>
    <w:rsid w:val="007912DF"/>
    <w:rsid w:val="007915F6"/>
    <w:rsid w:val="00793204"/>
    <w:rsid w:val="00793741"/>
    <w:rsid w:val="0079414F"/>
    <w:rsid w:val="00794747"/>
    <w:rsid w:val="0079481A"/>
    <w:rsid w:val="00796CCF"/>
    <w:rsid w:val="00797CF0"/>
    <w:rsid w:val="007A0651"/>
    <w:rsid w:val="007A0BD1"/>
    <w:rsid w:val="007A14CC"/>
    <w:rsid w:val="007A20DB"/>
    <w:rsid w:val="007A2217"/>
    <w:rsid w:val="007A7EEB"/>
    <w:rsid w:val="007B00D6"/>
    <w:rsid w:val="007B09AE"/>
    <w:rsid w:val="007B12C3"/>
    <w:rsid w:val="007B14E4"/>
    <w:rsid w:val="007B1B4A"/>
    <w:rsid w:val="007B31DF"/>
    <w:rsid w:val="007B3426"/>
    <w:rsid w:val="007B363D"/>
    <w:rsid w:val="007B44FF"/>
    <w:rsid w:val="007B47FE"/>
    <w:rsid w:val="007B5147"/>
    <w:rsid w:val="007B54A7"/>
    <w:rsid w:val="007B570A"/>
    <w:rsid w:val="007B6062"/>
    <w:rsid w:val="007B60F1"/>
    <w:rsid w:val="007B6285"/>
    <w:rsid w:val="007B7C7F"/>
    <w:rsid w:val="007C0924"/>
    <w:rsid w:val="007C1314"/>
    <w:rsid w:val="007C31B5"/>
    <w:rsid w:val="007C41CE"/>
    <w:rsid w:val="007C4B32"/>
    <w:rsid w:val="007C5EF6"/>
    <w:rsid w:val="007C6D35"/>
    <w:rsid w:val="007C6E3B"/>
    <w:rsid w:val="007C797C"/>
    <w:rsid w:val="007D06F0"/>
    <w:rsid w:val="007D1659"/>
    <w:rsid w:val="007D1E7C"/>
    <w:rsid w:val="007D1E87"/>
    <w:rsid w:val="007D252F"/>
    <w:rsid w:val="007D3014"/>
    <w:rsid w:val="007D322F"/>
    <w:rsid w:val="007D410A"/>
    <w:rsid w:val="007D4B14"/>
    <w:rsid w:val="007D511A"/>
    <w:rsid w:val="007D55A9"/>
    <w:rsid w:val="007D56A3"/>
    <w:rsid w:val="007D5724"/>
    <w:rsid w:val="007D6487"/>
    <w:rsid w:val="007D74A3"/>
    <w:rsid w:val="007D7F87"/>
    <w:rsid w:val="007E04E9"/>
    <w:rsid w:val="007E264B"/>
    <w:rsid w:val="007E2AA8"/>
    <w:rsid w:val="007E33AA"/>
    <w:rsid w:val="007E4585"/>
    <w:rsid w:val="007E5034"/>
    <w:rsid w:val="007E5C5E"/>
    <w:rsid w:val="007F0444"/>
    <w:rsid w:val="007F0E2A"/>
    <w:rsid w:val="007F15BC"/>
    <w:rsid w:val="007F1A2F"/>
    <w:rsid w:val="007F2A22"/>
    <w:rsid w:val="007F3830"/>
    <w:rsid w:val="007F4671"/>
    <w:rsid w:val="007F51E5"/>
    <w:rsid w:val="007F537D"/>
    <w:rsid w:val="007F54B7"/>
    <w:rsid w:val="007F6F26"/>
    <w:rsid w:val="007F708A"/>
    <w:rsid w:val="007F77D3"/>
    <w:rsid w:val="00801263"/>
    <w:rsid w:val="0080162A"/>
    <w:rsid w:val="0080195C"/>
    <w:rsid w:val="008019B7"/>
    <w:rsid w:val="008028E7"/>
    <w:rsid w:val="00804677"/>
    <w:rsid w:val="00804A5A"/>
    <w:rsid w:val="00804E81"/>
    <w:rsid w:val="008055F0"/>
    <w:rsid w:val="0080564E"/>
    <w:rsid w:val="008077A6"/>
    <w:rsid w:val="0080788B"/>
    <w:rsid w:val="008101B2"/>
    <w:rsid w:val="00810647"/>
    <w:rsid w:val="008108A0"/>
    <w:rsid w:val="00811DA8"/>
    <w:rsid w:val="00812077"/>
    <w:rsid w:val="00812DBE"/>
    <w:rsid w:val="00812DD4"/>
    <w:rsid w:val="0081424D"/>
    <w:rsid w:val="008149B9"/>
    <w:rsid w:val="00814C80"/>
    <w:rsid w:val="0081537C"/>
    <w:rsid w:val="008156BE"/>
    <w:rsid w:val="00816481"/>
    <w:rsid w:val="00816526"/>
    <w:rsid w:val="008167F6"/>
    <w:rsid w:val="008203BB"/>
    <w:rsid w:val="00820428"/>
    <w:rsid w:val="00820958"/>
    <w:rsid w:val="00820A57"/>
    <w:rsid w:val="00820AC5"/>
    <w:rsid w:val="00820CD4"/>
    <w:rsid w:val="0082317F"/>
    <w:rsid w:val="008249DD"/>
    <w:rsid w:val="00824F6E"/>
    <w:rsid w:val="0082527D"/>
    <w:rsid w:val="008254B9"/>
    <w:rsid w:val="00825B86"/>
    <w:rsid w:val="00825EED"/>
    <w:rsid w:val="00825FA7"/>
    <w:rsid w:val="0082634A"/>
    <w:rsid w:val="008272E0"/>
    <w:rsid w:val="00831C02"/>
    <w:rsid w:val="00832ACB"/>
    <w:rsid w:val="0083367B"/>
    <w:rsid w:val="00833AF2"/>
    <w:rsid w:val="00833F86"/>
    <w:rsid w:val="00834622"/>
    <w:rsid w:val="00835660"/>
    <w:rsid w:val="00835E2D"/>
    <w:rsid w:val="00836C24"/>
    <w:rsid w:val="00837120"/>
    <w:rsid w:val="00837DB2"/>
    <w:rsid w:val="00840C18"/>
    <w:rsid w:val="00840F18"/>
    <w:rsid w:val="0084184F"/>
    <w:rsid w:val="008418A9"/>
    <w:rsid w:val="00842845"/>
    <w:rsid w:val="00842E1B"/>
    <w:rsid w:val="008505AB"/>
    <w:rsid w:val="00850BE1"/>
    <w:rsid w:val="0085194F"/>
    <w:rsid w:val="00851A1A"/>
    <w:rsid w:val="0085460C"/>
    <w:rsid w:val="00854DBF"/>
    <w:rsid w:val="00855FD0"/>
    <w:rsid w:val="0085670F"/>
    <w:rsid w:val="00856B6E"/>
    <w:rsid w:val="00856FF5"/>
    <w:rsid w:val="00857242"/>
    <w:rsid w:val="00862A6B"/>
    <w:rsid w:val="0086449F"/>
    <w:rsid w:val="0086486A"/>
    <w:rsid w:val="008648BB"/>
    <w:rsid w:val="00864FC6"/>
    <w:rsid w:val="00865FC1"/>
    <w:rsid w:val="00867F80"/>
    <w:rsid w:val="00870435"/>
    <w:rsid w:val="00871234"/>
    <w:rsid w:val="00871B30"/>
    <w:rsid w:val="008720EF"/>
    <w:rsid w:val="00873509"/>
    <w:rsid w:val="0087460A"/>
    <w:rsid w:val="00876687"/>
    <w:rsid w:val="00877569"/>
    <w:rsid w:val="00877F78"/>
    <w:rsid w:val="008804AF"/>
    <w:rsid w:val="008805C3"/>
    <w:rsid w:val="008830B3"/>
    <w:rsid w:val="0088327E"/>
    <w:rsid w:val="00883992"/>
    <w:rsid w:val="00883FC1"/>
    <w:rsid w:val="008850D5"/>
    <w:rsid w:val="00885474"/>
    <w:rsid w:val="00885A3C"/>
    <w:rsid w:val="00885D93"/>
    <w:rsid w:val="00887206"/>
    <w:rsid w:val="00887F0B"/>
    <w:rsid w:val="00890BB2"/>
    <w:rsid w:val="0089145D"/>
    <w:rsid w:val="00891A54"/>
    <w:rsid w:val="008936EB"/>
    <w:rsid w:val="00894E71"/>
    <w:rsid w:val="00895F4C"/>
    <w:rsid w:val="008963F5"/>
    <w:rsid w:val="008967FF"/>
    <w:rsid w:val="00896E74"/>
    <w:rsid w:val="008A031A"/>
    <w:rsid w:val="008A1373"/>
    <w:rsid w:val="008A1627"/>
    <w:rsid w:val="008A2C23"/>
    <w:rsid w:val="008A2F40"/>
    <w:rsid w:val="008A3116"/>
    <w:rsid w:val="008A4186"/>
    <w:rsid w:val="008A6677"/>
    <w:rsid w:val="008A66DB"/>
    <w:rsid w:val="008A71A3"/>
    <w:rsid w:val="008B1F48"/>
    <w:rsid w:val="008B2D83"/>
    <w:rsid w:val="008B316F"/>
    <w:rsid w:val="008B3246"/>
    <w:rsid w:val="008B3471"/>
    <w:rsid w:val="008B4843"/>
    <w:rsid w:val="008B5051"/>
    <w:rsid w:val="008B5811"/>
    <w:rsid w:val="008B5C34"/>
    <w:rsid w:val="008B6EBB"/>
    <w:rsid w:val="008C0555"/>
    <w:rsid w:val="008C1351"/>
    <w:rsid w:val="008C555F"/>
    <w:rsid w:val="008C579F"/>
    <w:rsid w:val="008C5D47"/>
    <w:rsid w:val="008C6ACF"/>
    <w:rsid w:val="008C6EBA"/>
    <w:rsid w:val="008C6F39"/>
    <w:rsid w:val="008C7BFF"/>
    <w:rsid w:val="008C7F2C"/>
    <w:rsid w:val="008C7F38"/>
    <w:rsid w:val="008D0A0E"/>
    <w:rsid w:val="008D0A8A"/>
    <w:rsid w:val="008D1129"/>
    <w:rsid w:val="008D12EC"/>
    <w:rsid w:val="008D1D4F"/>
    <w:rsid w:val="008D220D"/>
    <w:rsid w:val="008D324E"/>
    <w:rsid w:val="008D406C"/>
    <w:rsid w:val="008D4F18"/>
    <w:rsid w:val="008D512B"/>
    <w:rsid w:val="008D5743"/>
    <w:rsid w:val="008D6481"/>
    <w:rsid w:val="008D6D41"/>
    <w:rsid w:val="008D71E3"/>
    <w:rsid w:val="008D720E"/>
    <w:rsid w:val="008D7D4C"/>
    <w:rsid w:val="008D7F0F"/>
    <w:rsid w:val="008E0930"/>
    <w:rsid w:val="008E0AC9"/>
    <w:rsid w:val="008E0B54"/>
    <w:rsid w:val="008E3E25"/>
    <w:rsid w:val="008E44A6"/>
    <w:rsid w:val="008E546A"/>
    <w:rsid w:val="008E751C"/>
    <w:rsid w:val="008E7928"/>
    <w:rsid w:val="008F071C"/>
    <w:rsid w:val="008F14B5"/>
    <w:rsid w:val="008F1625"/>
    <w:rsid w:val="008F1C54"/>
    <w:rsid w:val="008F211A"/>
    <w:rsid w:val="008F32AE"/>
    <w:rsid w:val="008F3548"/>
    <w:rsid w:val="008F3C15"/>
    <w:rsid w:val="008F4E98"/>
    <w:rsid w:val="008F4F68"/>
    <w:rsid w:val="008F6603"/>
    <w:rsid w:val="008F665E"/>
    <w:rsid w:val="008F7C05"/>
    <w:rsid w:val="008F7C84"/>
    <w:rsid w:val="0090080A"/>
    <w:rsid w:val="00900A79"/>
    <w:rsid w:val="00901620"/>
    <w:rsid w:val="00902B21"/>
    <w:rsid w:val="00905ED5"/>
    <w:rsid w:val="00906577"/>
    <w:rsid w:val="00906CB8"/>
    <w:rsid w:val="00907C2B"/>
    <w:rsid w:val="009117EB"/>
    <w:rsid w:val="0091201E"/>
    <w:rsid w:val="00912692"/>
    <w:rsid w:val="00912792"/>
    <w:rsid w:val="00913315"/>
    <w:rsid w:val="00913C14"/>
    <w:rsid w:val="00914A18"/>
    <w:rsid w:val="00915D36"/>
    <w:rsid w:val="00915DBB"/>
    <w:rsid w:val="00916357"/>
    <w:rsid w:val="0091688F"/>
    <w:rsid w:val="00916DD1"/>
    <w:rsid w:val="009170DF"/>
    <w:rsid w:val="00917295"/>
    <w:rsid w:val="009172CA"/>
    <w:rsid w:val="0091754D"/>
    <w:rsid w:val="00917B2E"/>
    <w:rsid w:val="00917B4D"/>
    <w:rsid w:val="00917F70"/>
    <w:rsid w:val="009200B7"/>
    <w:rsid w:val="00920331"/>
    <w:rsid w:val="0092160A"/>
    <w:rsid w:val="009216E7"/>
    <w:rsid w:val="009232B8"/>
    <w:rsid w:val="009235A7"/>
    <w:rsid w:val="009268CE"/>
    <w:rsid w:val="00926A70"/>
    <w:rsid w:val="00926AC5"/>
    <w:rsid w:val="00926DBC"/>
    <w:rsid w:val="00930230"/>
    <w:rsid w:val="00930C39"/>
    <w:rsid w:val="00930E47"/>
    <w:rsid w:val="009310E3"/>
    <w:rsid w:val="00931C05"/>
    <w:rsid w:val="0093489B"/>
    <w:rsid w:val="00935B41"/>
    <w:rsid w:val="00935BAE"/>
    <w:rsid w:val="009372F6"/>
    <w:rsid w:val="0093756B"/>
    <w:rsid w:val="00937A25"/>
    <w:rsid w:val="009404BE"/>
    <w:rsid w:val="00941154"/>
    <w:rsid w:val="00944F42"/>
    <w:rsid w:val="00946198"/>
    <w:rsid w:val="0094661D"/>
    <w:rsid w:val="009469A5"/>
    <w:rsid w:val="00946AD6"/>
    <w:rsid w:val="00946B7B"/>
    <w:rsid w:val="00950025"/>
    <w:rsid w:val="00950E20"/>
    <w:rsid w:val="00953772"/>
    <w:rsid w:val="00954D8A"/>
    <w:rsid w:val="009552B2"/>
    <w:rsid w:val="0095568B"/>
    <w:rsid w:val="00956229"/>
    <w:rsid w:val="0095758C"/>
    <w:rsid w:val="00957DF3"/>
    <w:rsid w:val="00960B30"/>
    <w:rsid w:val="00961B15"/>
    <w:rsid w:val="00962322"/>
    <w:rsid w:val="00962371"/>
    <w:rsid w:val="009625F7"/>
    <w:rsid w:val="00963CE7"/>
    <w:rsid w:val="009645E6"/>
    <w:rsid w:val="00966148"/>
    <w:rsid w:val="0096642B"/>
    <w:rsid w:val="00966495"/>
    <w:rsid w:val="00966654"/>
    <w:rsid w:val="009672E4"/>
    <w:rsid w:val="00967836"/>
    <w:rsid w:val="00971CC9"/>
    <w:rsid w:val="00975AD3"/>
    <w:rsid w:val="0097655B"/>
    <w:rsid w:val="009769AD"/>
    <w:rsid w:val="009769C9"/>
    <w:rsid w:val="00976C91"/>
    <w:rsid w:val="00976F3D"/>
    <w:rsid w:val="00977312"/>
    <w:rsid w:val="0097746D"/>
    <w:rsid w:val="00977CC5"/>
    <w:rsid w:val="00977F1A"/>
    <w:rsid w:val="00980577"/>
    <w:rsid w:val="00982112"/>
    <w:rsid w:val="00983565"/>
    <w:rsid w:val="0098398F"/>
    <w:rsid w:val="009844CB"/>
    <w:rsid w:val="00984E88"/>
    <w:rsid w:val="0098556B"/>
    <w:rsid w:val="00985E43"/>
    <w:rsid w:val="0098648B"/>
    <w:rsid w:val="009864DD"/>
    <w:rsid w:val="009865EE"/>
    <w:rsid w:val="00987853"/>
    <w:rsid w:val="00987A4E"/>
    <w:rsid w:val="00987FFD"/>
    <w:rsid w:val="00991FBA"/>
    <w:rsid w:val="00992F9E"/>
    <w:rsid w:val="009940EF"/>
    <w:rsid w:val="009945F8"/>
    <w:rsid w:val="009955B6"/>
    <w:rsid w:val="00996671"/>
    <w:rsid w:val="009A0C41"/>
    <w:rsid w:val="009A0F4D"/>
    <w:rsid w:val="009A1E69"/>
    <w:rsid w:val="009A2D5A"/>
    <w:rsid w:val="009A33B8"/>
    <w:rsid w:val="009A567C"/>
    <w:rsid w:val="009A5EF9"/>
    <w:rsid w:val="009A7021"/>
    <w:rsid w:val="009A7F29"/>
    <w:rsid w:val="009B14D6"/>
    <w:rsid w:val="009B21C8"/>
    <w:rsid w:val="009B250F"/>
    <w:rsid w:val="009B2746"/>
    <w:rsid w:val="009B51F1"/>
    <w:rsid w:val="009B6B4E"/>
    <w:rsid w:val="009B7695"/>
    <w:rsid w:val="009C07E6"/>
    <w:rsid w:val="009C163A"/>
    <w:rsid w:val="009C1971"/>
    <w:rsid w:val="009C227A"/>
    <w:rsid w:val="009C3C5D"/>
    <w:rsid w:val="009C3FC7"/>
    <w:rsid w:val="009C4081"/>
    <w:rsid w:val="009C544C"/>
    <w:rsid w:val="009C557A"/>
    <w:rsid w:val="009C62F2"/>
    <w:rsid w:val="009C6C0A"/>
    <w:rsid w:val="009C74B6"/>
    <w:rsid w:val="009C7A58"/>
    <w:rsid w:val="009D0304"/>
    <w:rsid w:val="009D05A6"/>
    <w:rsid w:val="009D13D0"/>
    <w:rsid w:val="009D1F6A"/>
    <w:rsid w:val="009D3845"/>
    <w:rsid w:val="009D3C03"/>
    <w:rsid w:val="009D4826"/>
    <w:rsid w:val="009D487C"/>
    <w:rsid w:val="009D4EC7"/>
    <w:rsid w:val="009D514C"/>
    <w:rsid w:val="009D5F12"/>
    <w:rsid w:val="009D76E0"/>
    <w:rsid w:val="009D77CD"/>
    <w:rsid w:val="009D7C7C"/>
    <w:rsid w:val="009D7CD7"/>
    <w:rsid w:val="009E0639"/>
    <w:rsid w:val="009E1073"/>
    <w:rsid w:val="009E160B"/>
    <w:rsid w:val="009E1F2A"/>
    <w:rsid w:val="009E51F6"/>
    <w:rsid w:val="009E57AA"/>
    <w:rsid w:val="009E59DB"/>
    <w:rsid w:val="009E5F5D"/>
    <w:rsid w:val="009E69CF"/>
    <w:rsid w:val="009E7A8E"/>
    <w:rsid w:val="009F0370"/>
    <w:rsid w:val="009F1494"/>
    <w:rsid w:val="009F2B09"/>
    <w:rsid w:val="009F52B5"/>
    <w:rsid w:val="009F5DA1"/>
    <w:rsid w:val="00A0099B"/>
    <w:rsid w:val="00A00BFB"/>
    <w:rsid w:val="00A01326"/>
    <w:rsid w:val="00A01DA9"/>
    <w:rsid w:val="00A01E2B"/>
    <w:rsid w:val="00A02139"/>
    <w:rsid w:val="00A02A3C"/>
    <w:rsid w:val="00A02C19"/>
    <w:rsid w:val="00A04618"/>
    <w:rsid w:val="00A0491A"/>
    <w:rsid w:val="00A0530E"/>
    <w:rsid w:val="00A05742"/>
    <w:rsid w:val="00A060F0"/>
    <w:rsid w:val="00A06166"/>
    <w:rsid w:val="00A06911"/>
    <w:rsid w:val="00A06EC7"/>
    <w:rsid w:val="00A07B7E"/>
    <w:rsid w:val="00A1011B"/>
    <w:rsid w:val="00A11B2E"/>
    <w:rsid w:val="00A122ED"/>
    <w:rsid w:val="00A12D08"/>
    <w:rsid w:val="00A12FDF"/>
    <w:rsid w:val="00A13CC8"/>
    <w:rsid w:val="00A13E02"/>
    <w:rsid w:val="00A15525"/>
    <w:rsid w:val="00A156B4"/>
    <w:rsid w:val="00A1675F"/>
    <w:rsid w:val="00A16E80"/>
    <w:rsid w:val="00A17C51"/>
    <w:rsid w:val="00A22CF9"/>
    <w:rsid w:val="00A22EA9"/>
    <w:rsid w:val="00A23C3A"/>
    <w:rsid w:val="00A23DE1"/>
    <w:rsid w:val="00A2466B"/>
    <w:rsid w:val="00A261FE"/>
    <w:rsid w:val="00A27CAA"/>
    <w:rsid w:val="00A300EC"/>
    <w:rsid w:val="00A3107B"/>
    <w:rsid w:val="00A32117"/>
    <w:rsid w:val="00A33A13"/>
    <w:rsid w:val="00A33FA7"/>
    <w:rsid w:val="00A35790"/>
    <w:rsid w:val="00A35A2E"/>
    <w:rsid w:val="00A362A1"/>
    <w:rsid w:val="00A366EC"/>
    <w:rsid w:val="00A36C37"/>
    <w:rsid w:val="00A37711"/>
    <w:rsid w:val="00A40134"/>
    <w:rsid w:val="00A40AA9"/>
    <w:rsid w:val="00A40FDF"/>
    <w:rsid w:val="00A410A1"/>
    <w:rsid w:val="00A41644"/>
    <w:rsid w:val="00A42B4E"/>
    <w:rsid w:val="00A42CF8"/>
    <w:rsid w:val="00A435E7"/>
    <w:rsid w:val="00A44BBF"/>
    <w:rsid w:val="00A46766"/>
    <w:rsid w:val="00A51FC5"/>
    <w:rsid w:val="00A530A8"/>
    <w:rsid w:val="00A536C6"/>
    <w:rsid w:val="00A537EF"/>
    <w:rsid w:val="00A53A9F"/>
    <w:rsid w:val="00A53ED9"/>
    <w:rsid w:val="00A54823"/>
    <w:rsid w:val="00A55466"/>
    <w:rsid w:val="00A55F9E"/>
    <w:rsid w:val="00A56217"/>
    <w:rsid w:val="00A56715"/>
    <w:rsid w:val="00A57115"/>
    <w:rsid w:val="00A60A08"/>
    <w:rsid w:val="00A617D0"/>
    <w:rsid w:val="00A62443"/>
    <w:rsid w:val="00A62C0F"/>
    <w:rsid w:val="00A63886"/>
    <w:rsid w:val="00A63BED"/>
    <w:rsid w:val="00A642A8"/>
    <w:rsid w:val="00A645AC"/>
    <w:rsid w:val="00A651B6"/>
    <w:rsid w:val="00A6592F"/>
    <w:rsid w:val="00A660A0"/>
    <w:rsid w:val="00A678CE"/>
    <w:rsid w:val="00A706D9"/>
    <w:rsid w:val="00A7107D"/>
    <w:rsid w:val="00A71B4A"/>
    <w:rsid w:val="00A72755"/>
    <w:rsid w:val="00A73479"/>
    <w:rsid w:val="00A7384C"/>
    <w:rsid w:val="00A73C35"/>
    <w:rsid w:val="00A73DAE"/>
    <w:rsid w:val="00A73F87"/>
    <w:rsid w:val="00A7448B"/>
    <w:rsid w:val="00A74A60"/>
    <w:rsid w:val="00A75449"/>
    <w:rsid w:val="00A756E3"/>
    <w:rsid w:val="00A768A6"/>
    <w:rsid w:val="00A7745B"/>
    <w:rsid w:val="00A774C9"/>
    <w:rsid w:val="00A779A8"/>
    <w:rsid w:val="00A80323"/>
    <w:rsid w:val="00A81309"/>
    <w:rsid w:val="00A816CD"/>
    <w:rsid w:val="00A81705"/>
    <w:rsid w:val="00A82E7A"/>
    <w:rsid w:val="00A83680"/>
    <w:rsid w:val="00A837F4"/>
    <w:rsid w:val="00A83CB0"/>
    <w:rsid w:val="00A8409F"/>
    <w:rsid w:val="00A84888"/>
    <w:rsid w:val="00A84A97"/>
    <w:rsid w:val="00A866FF"/>
    <w:rsid w:val="00A87151"/>
    <w:rsid w:val="00A87617"/>
    <w:rsid w:val="00A87A4F"/>
    <w:rsid w:val="00A87A84"/>
    <w:rsid w:val="00A87C81"/>
    <w:rsid w:val="00A90A41"/>
    <w:rsid w:val="00A9145C"/>
    <w:rsid w:val="00A91808"/>
    <w:rsid w:val="00A93792"/>
    <w:rsid w:val="00A95169"/>
    <w:rsid w:val="00A95672"/>
    <w:rsid w:val="00A95ECE"/>
    <w:rsid w:val="00A96D2C"/>
    <w:rsid w:val="00A9717F"/>
    <w:rsid w:val="00AA07EC"/>
    <w:rsid w:val="00AA1F0C"/>
    <w:rsid w:val="00AA3DEC"/>
    <w:rsid w:val="00AA52FE"/>
    <w:rsid w:val="00AA53B8"/>
    <w:rsid w:val="00AA7DAD"/>
    <w:rsid w:val="00AB005B"/>
    <w:rsid w:val="00AB009D"/>
    <w:rsid w:val="00AB1374"/>
    <w:rsid w:val="00AB3446"/>
    <w:rsid w:val="00AB53BF"/>
    <w:rsid w:val="00AB704B"/>
    <w:rsid w:val="00AC0C61"/>
    <w:rsid w:val="00AC247A"/>
    <w:rsid w:val="00AC3F39"/>
    <w:rsid w:val="00AC3F5F"/>
    <w:rsid w:val="00AC41A6"/>
    <w:rsid w:val="00AC41EC"/>
    <w:rsid w:val="00AC4AEF"/>
    <w:rsid w:val="00AC4E0A"/>
    <w:rsid w:val="00AC5631"/>
    <w:rsid w:val="00AC588B"/>
    <w:rsid w:val="00AC5CEC"/>
    <w:rsid w:val="00AC7F5A"/>
    <w:rsid w:val="00AD106C"/>
    <w:rsid w:val="00AD1C95"/>
    <w:rsid w:val="00AD1E84"/>
    <w:rsid w:val="00AD2825"/>
    <w:rsid w:val="00AD2F33"/>
    <w:rsid w:val="00AD33E5"/>
    <w:rsid w:val="00AD3CA6"/>
    <w:rsid w:val="00AD4DCF"/>
    <w:rsid w:val="00AD5FC2"/>
    <w:rsid w:val="00AD6570"/>
    <w:rsid w:val="00AD6AC8"/>
    <w:rsid w:val="00AD7763"/>
    <w:rsid w:val="00AE1087"/>
    <w:rsid w:val="00AE1A5C"/>
    <w:rsid w:val="00AE2B8D"/>
    <w:rsid w:val="00AE35F3"/>
    <w:rsid w:val="00AE3A75"/>
    <w:rsid w:val="00AE474E"/>
    <w:rsid w:val="00AE55C0"/>
    <w:rsid w:val="00AE5CFE"/>
    <w:rsid w:val="00AE63F9"/>
    <w:rsid w:val="00AE7152"/>
    <w:rsid w:val="00AF009C"/>
    <w:rsid w:val="00AF05E7"/>
    <w:rsid w:val="00AF0B68"/>
    <w:rsid w:val="00AF3B9F"/>
    <w:rsid w:val="00AF4CBE"/>
    <w:rsid w:val="00AF5F63"/>
    <w:rsid w:val="00AF6632"/>
    <w:rsid w:val="00AF69D1"/>
    <w:rsid w:val="00AF6D4B"/>
    <w:rsid w:val="00AF6E89"/>
    <w:rsid w:val="00B004A2"/>
    <w:rsid w:val="00B004AA"/>
    <w:rsid w:val="00B01477"/>
    <w:rsid w:val="00B02B51"/>
    <w:rsid w:val="00B0364C"/>
    <w:rsid w:val="00B043AB"/>
    <w:rsid w:val="00B04D01"/>
    <w:rsid w:val="00B059AF"/>
    <w:rsid w:val="00B06EA4"/>
    <w:rsid w:val="00B076CD"/>
    <w:rsid w:val="00B07A74"/>
    <w:rsid w:val="00B10183"/>
    <w:rsid w:val="00B10511"/>
    <w:rsid w:val="00B116A8"/>
    <w:rsid w:val="00B129DF"/>
    <w:rsid w:val="00B13B13"/>
    <w:rsid w:val="00B143FC"/>
    <w:rsid w:val="00B1456A"/>
    <w:rsid w:val="00B15FAB"/>
    <w:rsid w:val="00B16130"/>
    <w:rsid w:val="00B16856"/>
    <w:rsid w:val="00B16B44"/>
    <w:rsid w:val="00B16CB3"/>
    <w:rsid w:val="00B17499"/>
    <w:rsid w:val="00B20B07"/>
    <w:rsid w:val="00B223FF"/>
    <w:rsid w:val="00B22AD5"/>
    <w:rsid w:val="00B23B6F"/>
    <w:rsid w:val="00B2639A"/>
    <w:rsid w:val="00B27CD0"/>
    <w:rsid w:val="00B31B07"/>
    <w:rsid w:val="00B32D36"/>
    <w:rsid w:val="00B3506E"/>
    <w:rsid w:val="00B366D6"/>
    <w:rsid w:val="00B36797"/>
    <w:rsid w:val="00B40E1B"/>
    <w:rsid w:val="00B40F18"/>
    <w:rsid w:val="00B41CC8"/>
    <w:rsid w:val="00B4372A"/>
    <w:rsid w:val="00B43BD7"/>
    <w:rsid w:val="00B43BED"/>
    <w:rsid w:val="00B43E81"/>
    <w:rsid w:val="00B4405D"/>
    <w:rsid w:val="00B44323"/>
    <w:rsid w:val="00B4505E"/>
    <w:rsid w:val="00B45ADE"/>
    <w:rsid w:val="00B46C63"/>
    <w:rsid w:val="00B51136"/>
    <w:rsid w:val="00B5116F"/>
    <w:rsid w:val="00B51CCB"/>
    <w:rsid w:val="00B52608"/>
    <w:rsid w:val="00B52AE9"/>
    <w:rsid w:val="00B52E40"/>
    <w:rsid w:val="00B53037"/>
    <w:rsid w:val="00B5383C"/>
    <w:rsid w:val="00B545BC"/>
    <w:rsid w:val="00B54722"/>
    <w:rsid w:val="00B55980"/>
    <w:rsid w:val="00B55F66"/>
    <w:rsid w:val="00B55F8F"/>
    <w:rsid w:val="00B561FC"/>
    <w:rsid w:val="00B5718B"/>
    <w:rsid w:val="00B57A03"/>
    <w:rsid w:val="00B57DA6"/>
    <w:rsid w:val="00B61D42"/>
    <w:rsid w:val="00B621E5"/>
    <w:rsid w:val="00B62B58"/>
    <w:rsid w:val="00B63276"/>
    <w:rsid w:val="00B63A84"/>
    <w:rsid w:val="00B63B95"/>
    <w:rsid w:val="00B63CC3"/>
    <w:rsid w:val="00B63D3F"/>
    <w:rsid w:val="00B64FBC"/>
    <w:rsid w:val="00B65C8E"/>
    <w:rsid w:val="00B65EB5"/>
    <w:rsid w:val="00B661B5"/>
    <w:rsid w:val="00B66721"/>
    <w:rsid w:val="00B6779C"/>
    <w:rsid w:val="00B677BF"/>
    <w:rsid w:val="00B67BEA"/>
    <w:rsid w:val="00B67FED"/>
    <w:rsid w:val="00B70292"/>
    <w:rsid w:val="00B70970"/>
    <w:rsid w:val="00B724C9"/>
    <w:rsid w:val="00B72BE3"/>
    <w:rsid w:val="00B72EC5"/>
    <w:rsid w:val="00B73D31"/>
    <w:rsid w:val="00B74AC4"/>
    <w:rsid w:val="00B765D9"/>
    <w:rsid w:val="00B80456"/>
    <w:rsid w:val="00B81CCF"/>
    <w:rsid w:val="00B8339C"/>
    <w:rsid w:val="00B85D28"/>
    <w:rsid w:val="00B86BA6"/>
    <w:rsid w:val="00B87E79"/>
    <w:rsid w:val="00B907BC"/>
    <w:rsid w:val="00B915D3"/>
    <w:rsid w:val="00B9190A"/>
    <w:rsid w:val="00B91D2A"/>
    <w:rsid w:val="00B924F9"/>
    <w:rsid w:val="00B92992"/>
    <w:rsid w:val="00B92D43"/>
    <w:rsid w:val="00B92E81"/>
    <w:rsid w:val="00B9415C"/>
    <w:rsid w:val="00B942A1"/>
    <w:rsid w:val="00B97937"/>
    <w:rsid w:val="00BA0927"/>
    <w:rsid w:val="00BA094F"/>
    <w:rsid w:val="00BA0BC2"/>
    <w:rsid w:val="00BA0DCD"/>
    <w:rsid w:val="00BA4907"/>
    <w:rsid w:val="00BA7CAB"/>
    <w:rsid w:val="00BB1252"/>
    <w:rsid w:val="00BB14FA"/>
    <w:rsid w:val="00BB1B28"/>
    <w:rsid w:val="00BB28B4"/>
    <w:rsid w:val="00BB34CF"/>
    <w:rsid w:val="00BB3946"/>
    <w:rsid w:val="00BB49E6"/>
    <w:rsid w:val="00BB7374"/>
    <w:rsid w:val="00BB76CD"/>
    <w:rsid w:val="00BC0E77"/>
    <w:rsid w:val="00BC1002"/>
    <w:rsid w:val="00BC1DB6"/>
    <w:rsid w:val="00BC5F71"/>
    <w:rsid w:val="00BC5FCA"/>
    <w:rsid w:val="00BC6240"/>
    <w:rsid w:val="00BC68BE"/>
    <w:rsid w:val="00BC6B40"/>
    <w:rsid w:val="00BC7784"/>
    <w:rsid w:val="00BD0458"/>
    <w:rsid w:val="00BD1C3A"/>
    <w:rsid w:val="00BD2570"/>
    <w:rsid w:val="00BD473D"/>
    <w:rsid w:val="00BD6D91"/>
    <w:rsid w:val="00BD74D5"/>
    <w:rsid w:val="00BE1738"/>
    <w:rsid w:val="00BE1F70"/>
    <w:rsid w:val="00BE261C"/>
    <w:rsid w:val="00BE2C94"/>
    <w:rsid w:val="00BE41DC"/>
    <w:rsid w:val="00BE4354"/>
    <w:rsid w:val="00BE507D"/>
    <w:rsid w:val="00BE5CF1"/>
    <w:rsid w:val="00BE658B"/>
    <w:rsid w:val="00BE6C16"/>
    <w:rsid w:val="00BE70BD"/>
    <w:rsid w:val="00BE77AD"/>
    <w:rsid w:val="00BE7A28"/>
    <w:rsid w:val="00BF05F0"/>
    <w:rsid w:val="00BF0E24"/>
    <w:rsid w:val="00BF126E"/>
    <w:rsid w:val="00BF1659"/>
    <w:rsid w:val="00BF1DAB"/>
    <w:rsid w:val="00BF2732"/>
    <w:rsid w:val="00BF312D"/>
    <w:rsid w:val="00BF327C"/>
    <w:rsid w:val="00BF4F78"/>
    <w:rsid w:val="00BF5161"/>
    <w:rsid w:val="00BF5481"/>
    <w:rsid w:val="00BF599E"/>
    <w:rsid w:val="00BF5CDD"/>
    <w:rsid w:val="00BF6312"/>
    <w:rsid w:val="00BF6B86"/>
    <w:rsid w:val="00BF7C51"/>
    <w:rsid w:val="00C00259"/>
    <w:rsid w:val="00C007D1"/>
    <w:rsid w:val="00C00EFA"/>
    <w:rsid w:val="00C01668"/>
    <w:rsid w:val="00C01898"/>
    <w:rsid w:val="00C020A8"/>
    <w:rsid w:val="00C023D7"/>
    <w:rsid w:val="00C0274C"/>
    <w:rsid w:val="00C035B5"/>
    <w:rsid w:val="00C04693"/>
    <w:rsid w:val="00C04962"/>
    <w:rsid w:val="00C06301"/>
    <w:rsid w:val="00C069B2"/>
    <w:rsid w:val="00C06EF2"/>
    <w:rsid w:val="00C07C4F"/>
    <w:rsid w:val="00C07C6D"/>
    <w:rsid w:val="00C10BBA"/>
    <w:rsid w:val="00C11E1F"/>
    <w:rsid w:val="00C12783"/>
    <w:rsid w:val="00C141AF"/>
    <w:rsid w:val="00C15836"/>
    <w:rsid w:val="00C16176"/>
    <w:rsid w:val="00C16BC9"/>
    <w:rsid w:val="00C17278"/>
    <w:rsid w:val="00C17E74"/>
    <w:rsid w:val="00C20674"/>
    <w:rsid w:val="00C20EF1"/>
    <w:rsid w:val="00C2124A"/>
    <w:rsid w:val="00C2127C"/>
    <w:rsid w:val="00C21693"/>
    <w:rsid w:val="00C21AC1"/>
    <w:rsid w:val="00C22D6C"/>
    <w:rsid w:val="00C230A9"/>
    <w:rsid w:val="00C2626E"/>
    <w:rsid w:val="00C272E2"/>
    <w:rsid w:val="00C30B7D"/>
    <w:rsid w:val="00C331D3"/>
    <w:rsid w:val="00C33861"/>
    <w:rsid w:val="00C33B29"/>
    <w:rsid w:val="00C34055"/>
    <w:rsid w:val="00C341FE"/>
    <w:rsid w:val="00C34C2A"/>
    <w:rsid w:val="00C34CC1"/>
    <w:rsid w:val="00C364E4"/>
    <w:rsid w:val="00C40667"/>
    <w:rsid w:val="00C409C6"/>
    <w:rsid w:val="00C41E10"/>
    <w:rsid w:val="00C42F35"/>
    <w:rsid w:val="00C43954"/>
    <w:rsid w:val="00C44686"/>
    <w:rsid w:val="00C453B4"/>
    <w:rsid w:val="00C46851"/>
    <w:rsid w:val="00C4752C"/>
    <w:rsid w:val="00C47761"/>
    <w:rsid w:val="00C5054B"/>
    <w:rsid w:val="00C50882"/>
    <w:rsid w:val="00C50A66"/>
    <w:rsid w:val="00C50BD7"/>
    <w:rsid w:val="00C518E9"/>
    <w:rsid w:val="00C51BC6"/>
    <w:rsid w:val="00C526EA"/>
    <w:rsid w:val="00C53FCF"/>
    <w:rsid w:val="00C544C2"/>
    <w:rsid w:val="00C54B27"/>
    <w:rsid w:val="00C5730F"/>
    <w:rsid w:val="00C6009B"/>
    <w:rsid w:val="00C6023C"/>
    <w:rsid w:val="00C61CFB"/>
    <w:rsid w:val="00C621AC"/>
    <w:rsid w:val="00C6292B"/>
    <w:rsid w:val="00C6528E"/>
    <w:rsid w:val="00C657D7"/>
    <w:rsid w:val="00C67889"/>
    <w:rsid w:val="00C713BF"/>
    <w:rsid w:val="00C725A7"/>
    <w:rsid w:val="00C72E32"/>
    <w:rsid w:val="00C73641"/>
    <w:rsid w:val="00C73CDB"/>
    <w:rsid w:val="00C745F4"/>
    <w:rsid w:val="00C773E8"/>
    <w:rsid w:val="00C800D5"/>
    <w:rsid w:val="00C803A8"/>
    <w:rsid w:val="00C810B8"/>
    <w:rsid w:val="00C81275"/>
    <w:rsid w:val="00C82443"/>
    <w:rsid w:val="00C82822"/>
    <w:rsid w:val="00C83B92"/>
    <w:rsid w:val="00C83C2B"/>
    <w:rsid w:val="00C848E0"/>
    <w:rsid w:val="00C8495C"/>
    <w:rsid w:val="00C852D5"/>
    <w:rsid w:val="00C8626D"/>
    <w:rsid w:val="00C903EA"/>
    <w:rsid w:val="00C90DBA"/>
    <w:rsid w:val="00C91CB0"/>
    <w:rsid w:val="00C9302B"/>
    <w:rsid w:val="00C9528C"/>
    <w:rsid w:val="00C95C1D"/>
    <w:rsid w:val="00C95D2A"/>
    <w:rsid w:val="00C9641F"/>
    <w:rsid w:val="00C967B0"/>
    <w:rsid w:val="00C96B5F"/>
    <w:rsid w:val="00C96C7A"/>
    <w:rsid w:val="00C96E23"/>
    <w:rsid w:val="00C96F4B"/>
    <w:rsid w:val="00C97999"/>
    <w:rsid w:val="00C97F13"/>
    <w:rsid w:val="00CA0E4B"/>
    <w:rsid w:val="00CA1B50"/>
    <w:rsid w:val="00CA31CE"/>
    <w:rsid w:val="00CA5F29"/>
    <w:rsid w:val="00CA5FD8"/>
    <w:rsid w:val="00CA66F6"/>
    <w:rsid w:val="00CA6AA5"/>
    <w:rsid w:val="00CA7DB1"/>
    <w:rsid w:val="00CB27E7"/>
    <w:rsid w:val="00CB2BF2"/>
    <w:rsid w:val="00CB2C07"/>
    <w:rsid w:val="00CB3346"/>
    <w:rsid w:val="00CB3616"/>
    <w:rsid w:val="00CB397F"/>
    <w:rsid w:val="00CB50A8"/>
    <w:rsid w:val="00CB53C9"/>
    <w:rsid w:val="00CB57D2"/>
    <w:rsid w:val="00CB597A"/>
    <w:rsid w:val="00CC013B"/>
    <w:rsid w:val="00CC0E4C"/>
    <w:rsid w:val="00CC320B"/>
    <w:rsid w:val="00CC36A9"/>
    <w:rsid w:val="00CC4006"/>
    <w:rsid w:val="00CC44C3"/>
    <w:rsid w:val="00CC49A9"/>
    <w:rsid w:val="00CC4BC6"/>
    <w:rsid w:val="00CC5B79"/>
    <w:rsid w:val="00CC6CF5"/>
    <w:rsid w:val="00CC704B"/>
    <w:rsid w:val="00CC75DB"/>
    <w:rsid w:val="00CD18F2"/>
    <w:rsid w:val="00CD1A37"/>
    <w:rsid w:val="00CD1C26"/>
    <w:rsid w:val="00CD242B"/>
    <w:rsid w:val="00CD3188"/>
    <w:rsid w:val="00CD3419"/>
    <w:rsid w:val="00CD44A9"/>
    <w:rsid w:val="00CD761C"/>
    <w:rsid w:val="00CD7CCD"/>
    <w:rsid w:val="00CD7E70"/>
    <w:rsid w:val="00CE0A72"/>
    <w:rsid w:val="00CE222B"/>
    <w:rsid w:val="00CE3B5D"/>
    <w:rsid w:val="00CE4190"/>
    <w:rsid w:val="00CE509B"/>
    <w:rsid w:val="00CE51E4"/>
    <w:rsid w:val="00CE5286"/>
    <w:rsid w:val="00CE5451"/>
    <w:rsid w:val="00CE6002"/>
    <w:rsid w:val="00CE67DA"/>
    <w:rsid w:val="00CE67E7"/>
    <w:rsid w:val="00CE7DAB"/>
    <w:rsid w:val="00CF0717"/>
    <w:rsid w:val="00CF0DF7"/>
    <w:rsid w:val="00CF11FE"/>
    <w:rsid w:val="00CF34DE"/>
    <w:rsid w:val="00CF4544"/>
    <w:rsid w:val="00CF4545"/>
    <w:rsid w:val="00CF562B"/>
    <w:rsid w:val="00CF57FA"/>
    <w:rsid w:val="00CF5B79"/>
    <w:rsid w:val="00CF6BFB"/>
    <w:rsid w:val="00CF799B"/>
    <w:rsid w:val="00D000AD"/>
    <w:rsid w:val="00D01257"/>
    <w:rsid w:val="00D01471"/>
    <w:rsid w:val="00D0179F"/>
    <w:rsid w:val="00D034EA"/>
    <w:rsid w:val="00D03655"/>
    <w:rsid w:val="00D0463D"/>
    <w:rsid w:val="00D048C3"/>
    <w:rsid w:val="00D059D1"/>
    <w:rsid w:val="00D062F7"/>
    <w:rsid w:val="00D0669A"/>
    <w:rsid w:val="00D06AB4"/>
    <w:rsid w:val="00D1160F"/>
    <w:rsid w:val="00D12979"/>
    <w:rsid w:val="00D12EA2"/>
    <w:rsid w:val="00D13EB1"/>
    <w:rsid w:val="00D1410E"/>
    <w:rsid w:val="00D143BE"/>
    <w:rsid w:val="00D146BC"/>
    <w:rsid w:val="00D155C2"/>
    <w:rsid w:val="00D16A96"/>
    <w:rsid w:val="00D20517"/>
    <w:rsid w:val="00D21D9B"/>
    <w:rsid w:val="00D21DF8"/>
    <w:rsid w:val="00D22129"/>
    <w:rsid w:val="00D22D09"/>
    <w:rsid w:val="00D23213"/>
    <w:rsid w:val="00D2493E"/>
    <w:rsid w:val="00D25403"/>
    <w:rsid w:val="00D25D38"/>
    <w:rsid w:val="00D25E2D"/>
    <w:rsid w:val="00D30AE2"/>
    <w:rsid w:val="00D30F97"/>
    <w:rsid w:val="00D32859"/>
    <w:rsid w:val="00D32AD8"/>
    <w:rsid w:val="00D32F2A"/>
    <w:rsid w:val="00D33DDC"/>
    <w:rsid w:val="00D34073"/>
    <w:rsid w:val="00D348ED"/>
    <w:rsid w:val="00D34DCB"/>
    <w:rsid w:val="00D356B0"/>
    <w:rsid w:val="00D36022"/>
    <w:rsid w:val="00D36DF5"/>
    <w:rsid w:val="00D3731B"/>
    <w:rsid w:val="00D417F4"/>
    <w:rsid w:val="00D41D53"/>
    <w:rsid w:val="00D4464A"/>
    <w:rsid w:val="00D44945"/>
    <w:rsid w:val="00D459C3"/>
    <w:rsid w:val="00D461E0"/>
    <w:rsid w:val="00D46D60"/>
    <w:rsid w:val="00D50EC6"/>
    <w:rsid w:val="00D51263"/>
    <w:rsid w:val="00D52353"/>
    <w:rsid w:val="00D55FFF"/>
    <w:rsid w:val="00D56795"/>
    <w:rsid w:val="00D56B25"/>
    <w:rsid w:val="00D56CF2"/>
    <w:rsid w:val="00D57CD9"/>
    <w:rsid w:val="00D57F4B"/>
    <w:rsid w:val="00D6057D"/>
    <w:rsid w:val="00D60979"/>
    <w:rsid w:val="00D619DD"/>
    <w:rsid w:val="00D61CB9"/>
    <w:rsid w:val="00D61E3D"/>
    <w:rsid w:val="00D63801"/>
    <w:rsid w:val="00D64776"/>
    <w:rsid w:val="00D65275"/>
    <w:rsid w:val="00D657F3"/>
    <w:rsid w:val="00D65A1C"/>
    <w:rsid w:val="00D6605A"/>
    <w:rsid w:val="00D66259"/>
    <w:rsid w:val="00D67845"/>
    <w:rsid w:val="00D710EC"/>
    <w:rsid w:val="00D716EB"/>
    <w:rsid w:val="00D71701"/>
    <w:rsid w:val="00D71898"/>
    <w:rsid w:val="00D71EBD"/>
    <w:rsid w:val="00D72A10"/>
    <w:rsid w:val="00D73026"/>
    <w:rsid w:val="00D74D79"/>
    <w:rsid w:val="00D7561A"/>
    <w:rsid w:val="00D75787"/>
    <w:rsid w:val="00D75E45"/>
    <w:rsid w:val="00D7631C"/>
    <w:rsid w:val="00D768D2"/>
    <w:rsid w:val="00D76FF4"/>
    <w:rsid w:val="00D80AC1"/>
    <w:rsid w:val="00D81421"/>
    <w:rsid w:val="00D814B0"/>
    <w:rsid w:val="00D81EDD"/>
    <w:rsid w:val="00D82066"/>
    <w:rsid w:val="00D83664"/>
    <w:rsid w:val="00D83ACA"/>
    <w:rsid w:val="00D848FB"/>
    <w:rsid w:val="00D84C3D"/>
    <w:rsid w:val="00D85B23"/>
    <w:rsid w:val="00D86AD5"/>
    <w:rsid w:val="00D8736E"/>
    <w:rsid w:val="00D913BB"/>
    <w:rsid w:val="00D91DC8"/>
    <w:rsid w:val="00D9299D"/>
    <w:rsid w:val="00D92FA2"/>
    <w:rsid w:val="00D93F46"/>
    <w:rsid w:val="00D9425A"/>
    <w:rsid w:val="00D94751"/>
    <w:rsid w:val="00D9519B"/>
    <w:rsid w:val="00D95427"/>
    <w:rsid w:val="00D97583"/>
    <w:rsid w:val="00D977CA"/>
    <w:rsid w:val="00DA0439"/>
    <w:rsid w:val="00DA19C7"/>
    <w:rsid w:val="00DA1D22"/>
    <w:rsid w:val="00DA1E19"/>
    <w:rsid w:val="00DA2122"/>
    <w:rsid w:val="00DA283A"/>
    <w:rsid w:val="00DA2EFA"/>
    <w:rsid w:val="00DA3E5E"/>
    <w:rsid w:val="00DA7239"/>
    <w:rsid w:val="00DA7AD1"/>
    <w:rsid w:val="00DB0A16"/>
    <w:rsid w:val="00DB1357"/>
    <w:rsid w:val="00DB14B4"/>
    <w:rsid w:val="00DB1A0F"/>
    <w:rsid w:val="00DB1A62"/>
    <w:rsid w:val="00DB3226"/>
    <w:rsid w:val="00DB40C9"/>
    <w:rsid w:val="00DB4C60"/>
    <w:rsid w:val="00DB548A"/>
    <w:rsid w:val="00DB6429"/>
    <w:rsid w:val="00DB7E8C"/>
    <w:rsid w:val="00DC139A"/>
    <w:rsid w:val="00DC1844"/>
    <w:rsid w:val="00DC1CBF"/>
    <w:rsid w:val="00DC24E1"/>
    <w:rsid w:val="00DC3014"/>
    <w:rsid w:val="00DC3948"/>
    <w:rsid w:val="00DC3C28"/>
    <w:rsid w:val="00DC4931"/>
    <w:rsid w:val="00DC4E97"/>
    <w:rsid w:val="00DC5F03"/>
    <w:rsid w:val="00DC6202"/>
    <w:rsid w:val="00DC646E"/>
    <w:rsid w:val="00DC6751"/>
    <w:rsid w:val="00DC6B89"/>
    <w:rsid w:val="00DC6FE2"/>
    <w:rsid w:val="00DC7071"/>
    <w:rsid w:val="00DC7A64"/>
    <w:rsid w:val="00DC7AE3"/>
    <w:rsid w:val="00DD03BD"/>
    <w:rsid w:val="00DD1196"/>
    <w:rsid w:val="00DD2297"/>
    <w:rsid w:val="00DD239A"/>
    <w:rsid w:val="00DD315F"/>
    <w:rsid w:val="00DD4AD4"/>
    <w:rsid w:val="00DD562E"/>
    <w:rsid w:val="00DD59F8"/>
    <w:rsid w:val="00DD5CC3"/>
    <w:rsid w:val="00DD64D4"/>
    <w:rsid w:val="00DD68C5"/>
    <w:rsid w:val="00DD69BB"/>
    <w:rsid w:val="00DD6EA0"/>
    <w:rsid w:val="00DE12F5"/>
    <w:rsid w:val="00DE1A2B"/>
    <w:rsid w:val="00DE1A97"/>
    <w:rsid w:val="00DE2EB3"/>
    <w:rsid w:val="00DE32A5"/>
    <w:rsid w:val="00DE338D"/>
    <w:rsid w:val="00DE38ED"/>
    <w:rsid w:val="00DE4C2B"/>
    <w:rsid w:val="00DE5840"/>
    <w:rsid w:val="00DE5871"/>
    <w:rsid w:val="00DE7158"/>
    <w:rsid w:val="00DE71B8"/>
    <w:rsid w:val="00DF0BAE"/>
    <w:rsid w:val="00DF1063"/>
    <w:rsid w:val="00DF13A9"/>
    <w:rsid w:val="00DF1AF3"/>
    <w:rsid w:val="00DF1C2C"/>
    <w:rsid w:val="00DF1FB5"/>
    <w:rsid w:val="00DF2036"/>
    <w:rsid w:val="00DF27C4"/>
    <w:rsid w:val="00DF3265"/>
    <w:rsid w:val="00DF3CEE"/>
    <w:rsid w:val="00DF4FC3"/>
    <w:rsid w:val="00DF568D"/>
    <w:rsid w:val="00DF6B73"/>
    <w:rsid w:val="00DF71B7"/>
    <w:rsid w:val="00DF73A5"/>
    <w:rsid w:val="00DF782E"/>
    <w:rsid w:val="00E0085D"/>
    <w:rsid w:val="00E00E0C"/>
    <w:rsid w:val="00E02203"/>
    <w:rsid w:val="00E0303B"/>
    <w:rsid w:val="00E0357C"/>
    <w:rsid w:val="00E06266"/>
    <w:rsid w:val="00E07435"/>
    <w:rsid w:val="00E07719"/>
    <w:rsid w:val="00E07C22"/>
    <w:rsid w:val="00E10FBE"/>
    <w:rsid w:val="00E11A93"/>
    <w:rsid w:val="00E11B99"/>
    <w:rsid w:val="00E130F7"/>
    <w:rsid w:val="00E131D1"/>
    <w:rsid w:val="00E13449"/>
    <w:rsid w:val="00E13728"/>
    <w:rsid w:val="00E13F78"/>
    <w:rsid w:val="00E14A76"/>
    <w:rsid w:val="00E14BD4"/>
    <w:rsid w:val="00E14E7E"/>
    <w:rsid w:val="00E17AD7"/>
    <w:rsid w:val="00E17CF7"/>
    <w:rsid w:val="00E2129E"/>
    <w:rsid w:val="00E23290"/>
    <w:rsid w:val="00E245AD"/>
    <w:rsid w:val="00E251B7"/>
    <w:rsid w:val="00E26A0C"/>
    <w:rsid w:val="00E26C2A"/>
    <w:rsid w:val="00E270AE"/>
    <w:rsid w:val="00E271A0"/>
    <w:rsid w:val="00E30B21"/>
    <w:rsid w:val="00E315C7"/>
    <w:rsid w:val="00E31623"/>
    <w:rsid w:val="00E31B03"/>
    <w:rsid w:val="00E31F45"/>
    <w:rsid w:val="00E32389"/>
    <w:rsid w:val="00E3275F"/>
    <w:rsid w:val="00E32ECD"/>
    <w:rsid w:val="00E33337"/>
    <w:rsid w:val="00E33AE5"/>
    <w:rsid w:val="00E3445C"/>
    <w:rsid w:val="00E34711"/>
    <w:rsid w:val="00E35BCF"/>
    <w:rsid w:val="00E35CCE"/>
    <w:rsid w:val="00E3689B"/>
    <w:rsid w:val="00E368B6"/>
    <w:rsid w:val="00E405C4"/>
    <w:rsid w:val="00E42156"/>
    <w:rsid w:val="00E42C0B"/>
    <w:rsid w:val="00E435AD"/>
    <w:rsid w:val="00E44E0C"/>
    <w:rsid w:val="00E45304"/>
    <w:rsid w:val="00E461F2"/>
    <w:rsid w:val="00E4622B"/>
    <w:rsid w:val="00E46FAF"/>
    <w:rsid w:val="00E47CD8"/>
    <w:rsid w:val="00E47D61"/>
    <w:rsid w:val="00E47E7D"/>
    <w:rsid w:val="00E50912"/>
    <w:rsid w:val="00E51251"/>
    <w:rsid w:val="00E513B0"/>
    <w:rsid w:val="00E51AAB"/>
    <w:rsid w:val="00E51F60"/>
    <w:rsid w:val="00E52CAE"/>
    <w:rsid w:val="00E52E5A"/>
    <w:rsid w:val="00E57F9D"/>
    <w:rsid w:val="00E62BE6"/>
    <w:rsid w:val="00E62C2E"/>
    <w:rsid w:val="00E62E09"/>
    <w:rsid w:val="00E63387"/>
    <w:rsid w:val="00E6386C"/>
    <w:rsid w:val="00E64023"/>
    <w:rsid w:val="00E660BE"/>
    <w:rsid w:val="00E662FD"/>
    <w:rsid w:val="00E67D47"/>
    <w:rsid w:val="00E714AC"/>
    <w:rsid w:val="00E7198E"/>
    <w:rsid w:val="00E71E07"/>
    <w:rsid w:val="00E72B53"/>
    <w:rsid w:val="00E73B9C"/>
    <w:rsid w:val="00E740D7"/>
    <w:rsid w:val="00E752C1"/>
    <w:rsid w:val="00E758A4"/>
    <w:rsid w:val="00E75D55"/>
    <w:rsid w:val="00E76659"/>
    <w:rsid w:val="00E76B28"/>
    <w:rsid w:val="00E801F7"/>
    <w:rsid w:val="00E80E6D"/>
    <w:rsid w:val="00E8171A"/>
    <w:rsid w:val="00E81E20"/>
    <w:rsid w:val="00E81E8B"/>
    <w:rsid w:val="00E82DE3"/>
    <w:rsid w:val="00E83749"/>
    <w:rsid w:val="00E8382D"/>
    <w:rsid w:val="00E83CD7"/>
    <w:rsid w:val="00E84016"/>
    <w:rsid w:val="00E845E1"/>
    <w:rsid w:val="00E85078"/>
    <w:rsid w:val="00E85E3E"/>
    <w:rsid w:val="00E87E75"/>
    <w:rsid w:val="00E903F4"/>
    <w:rsid w:val="00E91307"/>
    <w:rsid w:val="00E91D73"/>
    <w:rsid w:val="00E91E46"/>
    <w:rsid w:val="00E91FAD"/>
    <w:rsid w:val="00E9273D"/>
    <w:rsid w:val="00E93D69"/>
    <w:rsid w:val="00E9473A"/>
    <w:rsid w:val="00E9482D"/>
    <w:rsid w:val="00E95076"/>
    <w:rsid w:val="00E953F8"/>
    <w:rsid w:val="00E956B2"/>
    <w:rsid w:val="00E9572F"/>
    <w:rsid w:val="00E966A0"/>
    <w:rsid w:val="00E96B87"/>
    <w:rsid w:val="00EA0E89"/>
    <w:rsid w:val="00EA1390"/>
    <w:rsid w:val="00EA208D"/>
    <w:rsid w:val="00EA34C2"/>
    <w:rsid w:val="00EA3EEC"/>
    <w:rsid w:val="00EA48BE"/>
    <w:rsid w:val="00EA5408"/>
    <w:rsid w:val="00EA5E91"/>
    <w:rsid w:val="00EA6641"/>
    <w:rsid w:val="00EA694A"/>
    <w:rsid w:val="00EA709F"/>
    <w:rsid w:val="00EA7E0D"/>
    <w:rsid w:val="00EB12A0"/>
    <w:rsid w:val="00EB29B8"/>
    <w:rsid w:val="00EB3FF5"/>
    <w:rsid w:val="00EB4B5C"/>
    <w:rsid w:val="00EB5071"/>
    <w:rsid w:val="00EB579B"/>
    <w:rsid w:val="00EB7523"/>
    <w:rsid w:val="00EC0890"/>
    <w:rsid w:val="00EC1150"/>
    <w:rsid w:val="00EC132F"/>
    <w:rsid w:val="00EC1A70"/>
    <w:rsid w:val="00EC3A78"/>
    <w:rsid w:val="00EC3F8A"/>
    <w:rsid w:val="00EC4580"/>
    <w:rsid w:val="00EC4F4C"/>
    <w:rsid w:val="00EC6064"/>
    <w:rsid w:val="00ED0D3E"/>
    <w:rsid w:val="00ED10C3"/>
    <w:rsid w:val="00ED1A42"/>
    <w:rsid w:val="00ED1E0B"/>
    <w:rsid w:val="00ED1E17"/>
    <w:rsid w:val="00ED2451"/>
    <w:rsid w:val="00ED2D62"/>
    <w:rsid w:val="00ED353D"/>
    <w:rsid w:val="00ED42E9"/>
    <w:rsid w:val="00ED5D86"/>
    <w:rsid w:val="00ED5EE4"/>
    <w:rsid w:val="00ED6949"/>
    <w:rsid w:val="00ED6B94"/>
    <w:rsid w:val="00ED79C7"/>
    <w:rsid w:val="00ED7B47"/>
    <w:rsid w:val="00ED7E15"/>
    <w:rsid w:val="00EE003A"/>
    <w:rsid w:val="00EE05B4"/>
    <w:rsid w:val="00EE0F7F"/>
    <w:rsid w:val="00EE1668"/>
    <w:rsid w:val="00EE1FFB"/>
    <w:rsid w:val="00EE2D0F"/>
    <w:rsid w:val="00EE3248"/>
    <w:rsid w:val="00EE330A"/>
    <w:rsid w:val="00EE48C2"/>
    <w:rsid w:val="00EE4D6C"/>
    <w:rsid w:val="00EE5168"/>
    <w:rsid w:val="00EE573D"/>
    <w:rsid w:val="00EE5932"/>
    <w:rsid w:val="00EE59FF"/>
    <w:rsid w:val="00EE698D"/>
    <w:rsid w:val="00EE6E46"/>
    <w:rsid w:val="00EE76B4"/>
    <w:rsid w:val="00EE76E6"/>
    <w:rsid w:val="00EE7BA0"/>
    <w:rsid w:val="00EF01BF"/>
    <w:rsid w:val="00EF08E0"/>
    <w:rsid w:val="00EF182B"/>
    <w:rsid w:val="00EF18F8"/>
    <w:rsid w:val="00EF1BB2"/>
    <w:rsid w:val="00EF2A73"/>
    <w:rsid w:val="00EF39E9"/>
    <w:rsid w:val="00EF4A9F"/>
    <w:rsid w:val="00EF5321"/>
    <w:rsid w:val="00EF532B"/>
    <w:rsid w:val="00EF705A"/>
    <w:rsid w:val="00EF7EA4"/>
    <w:rsid w:val="00F00FCB"/>
    <w:rsid w:val="00F02ABB"/>
    <w:rsid w:val="00F02F98"/>
    <w:rsid w:val="00F0314E"/>
    <w:rsid w:val="00F03300"/>
    <w:rsid w:val="00F0349F"/>
    <w:rsid w:val="00F0522F"/>
    <w:rsid w:val="00F05889"/>
    <w:rsid w:val="00F05BCF"/>
    <w:rsid w:val="00F05E39"/>
    <w:rsid w:val="00F07C70"/>
    <w:rsid w:val="00F1052F"/>
    <w:rsid w:val="00F10C5F"/>
    <w:rsid w:val="00F111AA"/>
    <w:rsid w:val="00F11865"/>
    <w:rsid w:val="00F11874"/>
    <w:rsid w:val="00F1283A"/>
    <w:rsid w:val="00F139D2"/>
    <w:rsid w:val="00F13B51"/>
    <w:rsid w:val="00F14396"/>
    <w:rsid w:val="00F148C0"/>
    <w:rsid w:val="00F158AA"/>
    <w:rsid w:val="00F15949"/>
    <w:rsid w:val="00F1648E"/>
    <w:rsid w:val="00F17531"/>
    <w:rsid w:val="00F1775E"/>
    <w:rsid w:val="00F1779E"/>
    <w:rsid w:val="00F209D1"/>
    <w:rsid w:val="00F209EA"/>
    <w:rsid w:val="00F21A91"/>
    <w:rsid w:val="00F225BA"/>
    <w:rsid w:val="00F24AB8"/>
    <w:rsid w:val="00F25420"/>
    <w:rsid w:val="00F26557"/>
    <w:rsid w:val="00F26683"/>
    <w:rsid w:val="00F2686D"/>
    <w:rsid w:val="00F26CD0"/>
    <w:rsid w:val="00F273B3"/>
    <w:rsid w:val="00F27533"/>
    <w:rsid w:val="00F2766F"/>
    <w:rsid w:val="00F3093E"/>
    <w:rsid w:val="00F327E0"/>
    <w:rsid w:val="00F328D3"/>
    <w:rsid w:val="00F33712"/>
    <w:rsid w:val="00F33EE5"/>
    <w:rsid w:val="00F348EF"/>
    <w:rsid w:val="00F3498C"/>
    <w:rsid w:val="00F3575A"/>
    <w:rsid w:val="00F3663B"/>
    <w:rsid w:val="00F371E7"/>
    <w:rsid w:val="00F410C8"/>
    <w:rsid w:val="00F416E7"/>
    <w:rsid w:val="00F4209D"/>
    <w:rsid w:val="00F4249D"/>
    <w:rsid w:val="00F427E2"/>
    <w:rsid w:val="00F42D53"/>
    <w:rsid w:val="00F43111"/>
    <w:rsid w:val="00F440BF"/>
    <w:rsid w:val="00F44283"/>
    <w:rsid w:val="00F44ACC"/>
    <w:rsid w:val="00F452B7"/>
    <w:rsid w:val="00F46358"/>
    <w:rsid w:val="00F466F9"/>
    <w:rsid w:val="00F46987"/>
    <w:rsid w:val="00F473B0"/>
    <w:rsid w:val="00F473DC"/>
    <w:rsid w:val="00F5058A"/>
    <w:rsid w:val="00F50767"/>
    <w:rsid w:val="00F51155"/>
    <w:rsid w:val="00F538B2"/>
    <w:rsid w:val="00F54DA1"/>
    <w:rsid w:val="00F554BE"/>
    <w:rsid w:val="00F555BB"/>
    <w:rsid w:val="00F55FE5"/>
    <w:rsid w:val="00F608F7"/>
    <w:rsid w:val="00F631FE"/>
    <w:rsid w:val="00F6345E"/>
    <w:rsid w:val="00F64426"/>
    <w:rsid w:val="00F655AE"/>
    <w:rsid w:val="00F6638F"/>
    <w:rsid w:val="00F667DD"/>
    <w:rsid w:val="00F702F5"/>
    <w:rsid w:val="00F70B41"/>
    <w:rsid w:val="00F70D44"/>
    <w:rsid w:val="00F711C8"/>
    <w:rsid w:val="00F71CA2"/>
    <w:rsid w:val="00F72294"/>
    <w:rsid w:val="00F72EB9"/>
    <w:rsid w:val="00F737AD"/>
    <w:rsid w:val="00F73A79"/>
    <w:rsid w:val="00F73CEB"/>
    <w:rsid w:val="00F764B0"/>
    <w:rsid w:val="00F76577"/>
    <w:rsid w:val="00F7682B"/>
    <w:rsid w:val="00F7740A"/>
    <w:rsid w:val="00F7759D"/>
    <w:rsid w:val="00F77F94"/>
    <w:rsid w:val="00F829FA"/>
    <w:rsid w:val="00F82F52"/>
    <w:rsid w:val="00F833B7"/>
    <w:rsid w:val="00F8431A"/>
    <w:rsid w:val="00F8507F"/>
    <w:rsid w:val="00F87381"/>
    <w:rsid w:val="00F87657"/>
    <w:rsid w:val="00F87986"/>
    <w:rsid w:val="00F879A3"/>
    <w:rsid w:val="00F904DA"/>
    <w:rsid w:val="00F90E26"/>
    <w:rsid w:val="00F91397"/>
    <w:rsid w:val="00F9318F"/>
    <w:rsid w:val="00F95A1A"/>
    <w:rsid w:val="00F968E8"/>
    <w:rsid w:val="00F975BB"/>
    <w:rsid w:val="00F97ADF"/>
    <w:rsid w:val="00F97C9F"/>
    <w:rsid w:val="00F97E61"/>
    <w:rsid w:val="00FA04D1"/>
    <w:rsid w:val="00FA0FEB"/>
    <w:rsid w:val="00FA3036"/>
    <w:rsid w:val="00FA3037"/>
    <w:rsid w:val="00FA3436"/>
    <w:rsid w:val="00FA3E25"/>
    <w:rsid w:val="00FA4515"/>
    <w:rsid w:val="00FA46F2"/>
    <w:rsid w:val="00FA4924"/>
    <w:rsid w:val="00FA4B2A"/>
    <w:rsid w:val="00FA6840"/>
    <w:rsid w:val="00FA6C7F"/>
    <w:rsid w:val="00FA6F7B"/>
    <w:rsid w:val="00FA70FE"/>
    <w:rsid w:val="00FA738F"/>
    <w:rsid w:val="00FA7563"/>
    <w:rsid w:val="00FB2DEF"/>
    <w:rsid w:val="00FB35AC"/>
    <w:rsid w:val="00FB36B9"/>
    <w:rsid w:val="00FB37F1"/>
    <w:rsid w:val="00FB4114"/>
    <w:rsid w:val="00FB419C"/>
    <w:rsid w:val="00FB4E82"/>
    <w:rsid w:val="00FB79B6"/>
    <w:rsid w:val="00FC0378"/>
    <w:rsid w:val="00FC0394"/>
    <w:rsid w:val="00FC03C9"/>
    <w:rsid w:val="00FC0D18"/>
    <w:rsid w:val="00FC1647"/>
    <w:rsid w:val="00FC16DB"/>
    <w:rsid w:val="00FC18CF"/>
    <w:rsid w:val="00FC1A59"/>
    <w:rsid w:val="00FC2A94"/>
    <w:rsid w:val="00FC2CA2"/>
    <w:rsid w:val="00FC37FA"/>
    <w:rsid w:val="00FC6CC6"/>
    <w:rsid w:val="00FC71A6"/>
    <w:rsid w:val="00FC7294"/>
    <w:rsid w:val="00FC7F04"/>
    <w:rsid w:val="00FD2094"/>
    <w:rsid w:val="00FD2CC9"/>
    <w:rsid w:val="00FD324F"/>
    <w:rsid w:val="00FD4ABD"/>
    <w:rsid w:val="00FD4FD5"/>
    <w:rsid w:val="00FD5506"/>
    <w:rsid w:val="00FD5DB1"/>
    <w:rsid w:val="00FD5ED5"/>
    <w:rsid w:val="00FD6405"/>
    <w:rsid w:val="00FD6990"/>
    <w:rsid w:val="00FE0431"/>
    <w:rsid w:val="00FE0BD6"/>
    <w:rsid w:val="00FE1A95"/>
    <w:rsid w:val="00FE3829"/>
    <w:rsid w:val="00FE45DF"/>
    <w:rsid w:val="00FE52B8"/>
    <w:rsid w:val="00FE593D"/>
    <w:rsid w:val="00FE6069"/>
    <w:rsid w:val="00FE655B"/>
    <w:rsid w:val="00FE7DEE"/>
    <w:rsid w:val="00FF06DF"/>
    <w:rsid w:val="00FF0CFC"/>
    <w:rsid w:val="00FF1CDA"/>
    <w:rsid w:val="00FF2594"/>
    <w:rsid w:val="00FF4DF1"/>
    <w:rsid w:val="00FF6CF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semiHidden="1" w:uiPriority="60" w:unhideWhenUsed="1"/>
    <w:lsdException w:name="Light List" w:semiHidden="1" w:uiPriority="61" w:unhideWhenUsed="1"/>
    <w:lsdException w:name="Light Grid" w:semiHidden="1" w:uiPriority="62" w:unhideWhenUsed="1"/>
    <w:lsdException w:name="Medium Shading 1" w:semiHidden="1" w:uiPriority="63" w:unhideWhenUsed="1"/>
    <w:lsdException w:name="Medium Shading 2" w:semiHidden="1" w:uiPriority="64" w:unhideWhenUsed="1"/>
    <w:lsdException w:name="Medium List 1" w:semiHidden="1" w:uiPriority="65" w:unhideWhenUsed="1"/>
    <w:lsdException w:name="Medium List 2" w:semiHidden="1" w:uiPriority="66" w:unhideWhenUsed="1"/>
    <w:lsdException w:name="Medium Grid 1" w:semiHidden="1" w:uiPriority="67" w:unhideWhenUsed="1"/>
    <w:lsdException w:name="Medium Grid 2" w:semiHidden="1" w:uiPriority="68" w:unhideWhenUsed="1"/>
    <w:lsdException w:name="Medium Grid 3" w:semiHidden="1" w:uiPriority="69" w:unhideWhenUsed="1"/>
    <w:lsdException w:name="Dark List" w:semiHidden="1" w:uiPriority="70" w:unhideWhenUsed="1"/>
    <w:lsdException w:name="Colorful Shading" w:semiHidden="1" w:uiPriority="71" w:unhideWhenUsed="1"/>
    <w:lsdException w:name="Colorful List" w:semiHidden="1" w:uiPriority="72" w:unhideWhenUsed="1"/>
    <w:lsdException w:name="Colorful Grid" w:semiHidden="1" w:uiPriority="73" w:unhideWhenUsed="1"/>
    <w:lsdException w:name="Light Shading Accent 1" w:semiHidden="1" w:uiPriority="60" w:unhideWhenUsed="1"/>
    <w:lsdException w:name="Light List Accent 1" w:semiHidden="1" w:uiPriority="61" w:unhideWhenUsed="1"/>
    <w:lsdException w:name="Light Grid Accent 1" w:semiHidden="1" w:uiPriority="62" w:unhideWhenUsed="1"/>
    <w:lsdException w:name="Medium Shading 1 Accent 1" w:semiHidden="1" w:uiPriority="63" w:unhideWhenUsed="1"/>
    <w:lsdException w:name="Medium Shading 2 Accent 1" w:semiHidden="1" w:uiPriority="64" w:unhideWhenUsed="1"/>
    <w:lsdException w:name="Medium List 1 Accent 1" w:semiHidden="1" w:uiPriority="65" w:unhideWhenUsed="1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semiHidden="1" w:uiPriority="66" w:unhideWhenUsed="1"/>
    <w:lsdException w:name="Medium Grid 1 Accent 1" w:semiHidden="1" w:uiPriority="67" w:unhideWhenUsed="1"/>
    <w:lsdException w:name="Medium Grid 2 Accent 1" w:semiHidden="1" w:uiPriority="68" w:unhideWhenUsed="1"/>
    <w:lsdException w:name="Medium Grid 3 Accent 1" w:semiHidden="1" w:uiPriority="69" w:unhideWhenUsed="1"/>
    <w:lsdException w:name="Dark List Accent 1" w:semiHidden="1" w:uiPriority="70" w:unhideWhenUsed="1"/>
    <w:lsdException w:name="Colorful Shading Accent 1" w:semiHidden="1" w:uiPriority="71" w:unhideWhenUsed="1"/>
    <w:lsdException w:name="Colorful List Accent 1" w:semiHidden="1" w:uiPriority="72" w:unhideWhenUsed="1"/>
    <w:lsdException w:name="Colorful Grid Accent 1" w:semiHidden="1" w:uiPriority="73" w:unhideWhenUsed="1"/>
    <w:lsdException w:name="Light Shading Accent 2" w:semiHidden="1" w:uiPriority="60" w:unhideWhenUsed="1"/>
    <w:lsdException w:name="Light List Accent 2" w:semiHidden="1" w:uiPriority="61" w:unhideWhenUsed="1"/>
    <w:lsdException w:name="Light Grid Accent 2" w:semiHidden="1" w:uiPriority="62" w:unhideWhenUsed="1"/>
    <w:lsdException w:name="Medium Shading 1 Accent 2" w:semiHidden="1" w:uiPriority="63" w:unhideWhenUsed="1"/>
    <w:lsdException w:name="Medium Shading 2 Accent 2" w:semiHidden="1" w:uiPriority="64" w:unhideWhenUsed="1"/>
    <w:lsdException w:name="Medium List 1 Accent 2" w:semiHidden="1" w:uiPriority="65" w:unhideWhenUsed="1"/>
    <w:lsdException w:name="Medium List 2 Accent 2" w:semiHidden="1" w:uiPriority="66" w:unhideWhenUsed="1"/>
    <w:lsdException w:name="Medium Grid 1 Accent 2" w:semiHidden="1" w:uiPriority="67" w:unhideWhenUsed="1"/>
    <w:lsdException w:name="Medium Grid 2 Accent 2" w:semiHidden="1" w:uiPriority="68" w:unhideWhenUsed="1"/>
    <w:lsdException w:name="Medium Grid 3 Accent 2" w:semiHidden="1" w:uiPriority="69" w:unhideWhenUsed="1"/>
    <w:lsdException w:name="Dark List Accent 2" w:semiHidden="1" w:uiPriority="70" w:unhideWhenUsed="1"/>
    <w:lsdException w:name="Colorful Shading Accent 2" w:semiHidden="1" w:uiPriority="71" w:unhideWhenUsed="1"/>
    <w:lsdException w:name="Colorful List Accent 2" w:semiHidden="1" w:uiPriority="72" w:unhideWhenUsed="1"/>
    <w:lsdException w:name="Colorful Grid Accent 2" w:semiHidden="1" w:uiPriority="73" w:unhideWhenUsed="1"/>
    <w:lsdException w:name="Light Shading Accent 3" w:semiHidden="1" w:uiPriority="60" w:unhideWhenUsed="1"/>
    <w:lsdException w:name="Light List Accent 3" w:semiHidden="1" w:uiPriority="61" w:unhideWhenUsed="1"/>
    <w:lsdException w:name="Light Grid Accent 3" w:semiHidden="1" w:uiPriority="62" w:unhideWhenUsed="1"/>
    <w:lsdException w:name="Medium Shading 1 Accent 3" w:semiHidden="1" w:uiPriority="63" w:unhideWhenUsed="1"/>
    <w:lsdException w:name="Medium Shading 2 Accent 3" w:semiHidden="1" w:uiPriority="64" w:unhideWhenUsed="1"/>
    <w:lsdException w:name="Medium List 1 Accent 3" w:semiHidden="1" w:uiPriority="65" w:unhideWhenUsed="1"/>
    <w:lsdException w:name="Medium List 2 Accent 3" w:semiHidden="1" w:uiPriority="66" w:unhideWhenUsed="1"/>
    <w:lsdException w:name="Medium Grid 1 Accent 3" w:semiHidden="1" w:uiPriority="67" w:unhideWhenUsed="1"/>
    <w:lsdException w:name="Medium Grid 2 Accent 3" w:semiHidden="1" w:uiPriority="68" w:unhideWhenUsed="1"/>
    <w:lsdException w:name="Medium Grid 3 Accent 3" w:semiHidden="1" w:uiPriority="69" w:unhideWhenUsed="1"/>
    <w:lsdException w:name="Dark List Accent 3" w:semiHidden="1" w:uiPriority="70" w:unhideWhenUsed="1"/>
    <w:lsdException w:name="Colorful Shading Accent 3" w:semiHidden="1" w:uiPriority="71" w:unhideWhenUsed="1"/>
    <w:lsdException w:name="Colorful List Accent 3" w:semiHidden="1" w:uiPriority="72" w:unhideWhenUsed="1"/>
    <w:lsdException w:name="Colorful Grid Accent 3" w:semiHidden="1" w:uiPriority="73" w:unhideWhenUsed="1"/>
    <w:lsdException w:name="Light Shading Accent 4" w:semiHidden="1" w:uiPriority="60" w:unhideWhenUsed="1"/>
    <w:lsdException w:name="Light List Accent 4" w:semiHidden="1" w:uiPriority="61" w:unhideWhenUsed="1"/>
    <w:lsdException w:name="Light Grid Accent 4" w:semiHidden="1" w:uiPriority="62" w:unhideWhenUsed="1"/>
    <w:lsdException w:name="Medium Shading 1 Accent 4" w:semiHidden="1" w:uiPriority="63" w:unhideWhenUsed="1"/>
    <w:lsdException w:name="Medium Shading 2 Accent 4" w:semiHidden="1" w:uiPriority="64" w:unhideWhenUsed="1"/>
    <w:lsdException w:name="Medium List 1 Accent 4" w:semiHidden="1" w:uiPriority="65" w:unhideWhenUsed="1"/>
    <w:lsdException w:name="Medium List 2 Accent 4" w:semiHidden="1" w:uiPriority="66" w:unhideWhenUsed="1"/>
    <w:lsdException w:name="Medium Grid 1 Accent 4" w:semiHidden="1" w:uiPriority="67" w:unhideWhenUsed="1"/>
    <w:lsdException w:name="Medium Grid 2 Accent 4" w:semiHidden="1" w:uiPriority="68" w:unhideWhenUsed="1"/>
    <w:lsdException w:name="Medium Grid 3 Accent 4" w:semiHidden="1" w:uiPriority="69" w:unhideWhenUsed="1"/>
    <w:lsdException w:name="Dark List Accent 4" w:semiHidden="1" w:uiPriority="70" w:unhideWhenUsed="1"/>
    <w:lsdException w:name="Colorful Shading Accent 4" w:semiHidden="1" w:uiPriority="71" w:unhideWhenUsed="1"/>
    <w:lsdException w:name="Colorful List Accent 4" w:semiHidden="1" w:uiPriority="72" w:unhideWhenUsed="1"/>
    <w:lsdException w:name="Colorful Grid Accent 4" w:semiHidden="1" w:uiPriority="73" w:unhideWhenUsed="1"/>
    <w:lsdException w:name="Light Shading Accent 5" w:semiHidden="1" w:uiPriority="60" w:unhideWhenUsed="1"/>
    <w:lsdException w:name="Light List Accent 5" w:semiHidden="1" w:uiPriority="61" w:unhideWhenUsed="1"/>
    <w:lsdException w:name="Light Grid Accent 5" w:semiHidden="1" w:uiPriority="62" w:unhideWhenUsed="1"/>
    <w:lsdException w:name="Medium Shading 1 Accent 5" w:semiHidden="1" w:uiPriority="63" w:unhideWhenUsed="1"/>
    <w:lsdException w:name="Medium Shading 2 Accent 5" w:semiHidden="1" w:uiPriority="64" w:unhideWhenUsed="1"/>
    <w:lsdException w:name="Medium List 1 Accent 5" w:semiHidden="1" w:uiPriority="65" w:unhideWhenUsed="1"/>
    <w:lsdException w:name="Medium List 2 Accent 5" w:semiHidden="1" w:uiPriority="66" w:unhideWhenUsed="1"/>
    <w:lsdException w:name="Medium Grid 1 Accent 5" w:semiHidden="1" w:uiPriority="67" w:unhideWhenUsed="1"/>
    <w:lsdException w:name="Medium Grid 2 Accent 5" w:semiHidden="1" w:uiPriority="68" w:unhideWhenUsed="1"/>
    <w:lsdException w:name="Medium Grid 3 Accent 5" w:semiHidden="1" w:uiPriority="69" w:unhideWhenUsed="1"/>
    <w:lsdException w:name="Dark List Accent 5" w:semiHidden="1" w:uiPriority="70" w:unhideWhenUsed="1"/>
    <w:lsdException w:name="Colorful Shading Accent 5" w:semiHidden="1" w:uiPriority="71" w:unhideWhenUsed="1"/>
    <w:lsdException w:name="Colorful List Accent 5" w:semiHidden="1" w:uiPriority="72" w:unhideWhenUsed="1"/>
    <w:lsdException w:name="Colorful Grid Accent 5" w:semiHidden="1" w:uiPriority="73" w:unhideWhenUsed="1"/>
    <w:lsdException w:name="Light Shading Accent 6" w:semiHidden="1" w:uiPriority="60" w:unhideWhenUsed="1"/>
    <w:lsdException w:name="Light List Accent 6" w:semiHidden="1" w:uiPriority="61" w:unhideWhenUsed="1"/>
    <w:lsdException w:name="Light Grid Accent 6" w:semiHidden="1" w:uiPriority="62" w:unhideWhenUsed="1"/>
    <w:lsdException w:name="Medium Shading 1 Accent 6" w:semiHidden="1" w:uiPriority="63" w:unhideWhenUsed="1"/>
    <w:lsdException w:name="Medium Shading 2 Accent 6" w:semiHidden="1" w:uiPriority="64" w:unhideWhenUsed="1"/>
    <w:lsdException w:name="Medium List 1 Accent 6" w:semiHidden="1" w:uiPriority="65" w:unhideWhenUsed="1"/>
    <w:lsdException w:name="Medium List 2 Accent 6" w:semiHidden="1" w:uiPriority="66" w:unhideWhenUsed="1"/>
    <w:lsdException w:name="Medium Grid 1 Accent 6" w:semiHidden="1" w:uiPriority="67" w:unhideWhenUsed="1"/>
    <w:lsdException w:name="Medium Grid 2 Accent 6" w:semiHidden="1" w:uiPriority="68" w:unhideWhenUsed="1"/>
    <w:lsdException w:name="Medium Grid 3 Accent 6" w:semiHidden="1" w:uiPriority="69" w:unhideWhenUsed="1"/>
    <w:lsdException w:name="Dark List Accent 6" w:semiHidden="1" w:uiPriority="70" w:unhideWhenUsed="1"/>
    <w:lsdException w:name="Colorful Shading Accent 6" w:semiHidden="1" w:uiPriority="71" w:unhideWhenUsed="1"/>
    <w:lsdException w:name="Colorful List Accent 6" w:semiHidden="1" w:uiPriority="72" w:unhideWhenUsed="1"/>
    <w:lsdException w:name="Colorful Grid Accent 6" w:semiHidden="1" w:uiPriority="73" w:unhideWhenUsed="1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qFormat/>
    <w:pPr>
      <w:keepNext/>
      <w:spacing w:before="240" w:after="60"/>
      <w:outlineLvl w:val="0"/>
    </w:pPr>
    <w:rPr>
      <w:rFonts w:ascii="Arial" w:hAnsi="Arial"/>
      <w:b/>
      <w:kern w:val="28"/>
      <w:sz w:val="28"/>
      <w:szCs w:val="20"/>
    </w:rPr>
  </w:style>
  <w:style w:type="paragraph" w:styleId="Heading2">
    <w:name w:val="heading 2"/>
    <w:basedOn w:val="Normal"/>
    <w:next w:val="Normal"/>
    <w:qFormat/>
    <w:pPr>
      <w:keepNext/>
      <w:outlineLvl w:val="1"/>
    </w:pPr>
    <w:rPr>
      <w:b/>
      <w:sz w:val="26"/>
      <w:szCs w:val="20"/>
    </w:rPr>
  </w:style>
  <w:style w:type="paragraph" w:styleId="Heading3">
    <w:name w:val="heading 3"/>
    <w:basedOn w:val="Normal"/>
    <w:next w:val="Normal"/>
    <w:qFormat/>
    <w:pPr>
      <w:keepNext/>
      <w:spacing w:before="120"/>
      <w:jc w:val="both"/>
      <w:outlineLvl w:val="2"/>
    </w:pPr>
    <w:rPr>
      <w:sz w:val="26"/>
      <w:szCs w:val="20"/>
    </w:rPr>
  </w:style>
  <w:style w:type="paragraph" w:styleId="Heading4">
    <w:name w:val="heading 4"/>
    <w:basedOn w:val="Normal"/>
    <w:next w:val="Normal"/>
    <w:qFormat/>
    <w:pPr>
      <w:keepNext/>
      <w:spacing w:before="120"/>
      <w:jc w:val="center"/>
      <w:outlineLvl w:val="3"/>
    </w:pPr>
    <w:rPr>
      <w:b/>
      <w:sz w:val="32"/>
      <w:szCs w:val="20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DocumentMap">
    <w:name w:val="Document Map"/>
    <w:basedOn w:val="Normal"/>
    <w:semiHidden/>
    <w:pPr>
      <w:shd w:val="clear" w:color="auto" w:fill="000080"/>
    </w:pPr>
    <w:rPr>
      <w:rFonts w:ascii="Tahoma" w:hAnsi="Tahoma" w:cs="Tahoma"/>
      <w:sz w:val="20"/>
      <w:szCs w:val="20"/>
    </w:rPr>
  </w:style>
  <w:style w:type="paragraph" w:styleId="BalloonText">
    <w:name w:val="Balloon Text"/>
    <w:basedOn w:val="Normal"/>
    <w:semiHidden/>
    <w:rPr>
      <w:rFonts w:ascii="Tahoma" w:hAnsi="Tahoma" w:cs="Tahoma"/>
      <w:sz w:val="16"/>
      <w:szCs w:val="16"/>
    </w:rPr>
  </w:style>
  <w:style w:type="character" w:styleId="CommentReference">
    <w:name w:val="annotation reference"/>
    <w:semiHidden/>
    <w:rPr>
      <w:sz w:val="16"/>
      <w:szCs w:val="16"/>
    </w:rPr>
  </w:style>
  <w:style w:type="paragraph" w:styleId="CommentText">
    <w:name w:val="annotation text"/>
    <w:basedOn w:val="Normal"/>
    <w:semiHidden/>
    <w:rPr>
      <w:sz w:val="20"/>
      <w:szCs w:val="20"/>
    </w:rPr>
  </w:style>
  <w:style w:type="paragraph" w:styleId="CommentSubject">
    <w:name w:val="annotation subject"/>
    <w:basedOn w:val="CommentText"/>
    <w:next w:val="CommentText"/>
    <w:semiHidden/>
    <w:rPr>
      <w:b/>
      <w:bCs/>
    </w:rPr>
  </w:style>
  <w:style w:type="paragraph" w:styleId="BodyText">
    <w:name w:val="Body Text"/>
    <w:basedOn w:val="Normal"/>
    <w:link w:val="BodyTextChar"/>
    <w:pPr>
      <w:tabs>
        <w:tab w:val="left" w:pos="270"/>
        <w:tab w:val="left" w:pos="2790"/>
        <w:tab w:val="left" w:pos="4860"/>
        <w:tab w:val="left" w:pos="7200"/>
        <w:tab w:val="left" w:pos="9360"/>
      </w:tabs>
      <w:spacing w:before="120"/>
      <w:jc w:val="both"/>
    </w:pPr>
    <w:rPr>
      <w:sz w:val="26"/>
      <w:szCs w:val="20"/>
    </w:rPr>
  </w:style>
  <w:style w:type="table" w:styleId="TableGrid">
    <w:name w:val="Table Grid"/>
    <w:basedOn w:val="TableNormal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Indent">
    <w:name w:val="Body Text Indent"/>
    <w:basedOn w:val="Normal"/>
    <w:pPr>
      <w:spacing w:after="120"/>
      <w:ind w:left="360"/>
    </w:pPr>
    <w:rPr>
      <w:sz w:val="26"/>
      <w:szCs w:val="20"/>
    </w:rPr>
  </w:style>
  <w:style w:type="paragraph" w:customStyle="1" w:styleId="CharChar2Char">
    <w:name w:val=" Char Char2 Char"/>
    <w:basedOn w:val="Normal"/>
    <w:autoRedefine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1">
    <w:name w:val="1"/>
    <w:basedOn w:val="Normal"/>
    <w:autoRedefine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CharChar2Char0">
    <w:name w:val="Char Char2 Char"/>
    <w:basedOn w:val="Normal"/>
    <w:autoRedefine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character" w:customStyle="1" w:styleId="BodyTextChar">
    <w:name w:val="Body Text Char"/>
    <w:link w:val="BodyText"/>
    <w:semiHidden/>
    <w:rsid w:val="00DD6EA0"/>
    <w:rPr>
      <w:sz w:val="26"/>
      <w:lang w:val="en-US" w:eastAsia="en-US" w:bidi="ar-SA"/>
    </w:rPr>
  </w:style>
  <w:style w:type="paragraph" w:customStyle="1" w:styleId="Char">
    <w:name w:val=" Char"/>
    <w:basedOn w:val="Normal"/>
    <w:semiHidden/>
    <w:rsid w:val="00DA7AD1"/>
    <w:pPr>
      <w:spacing w:after="160" w:line="240" w:lineRule="exact"/>
    </w:pPr>
    <w:rPr>
      <w:rFonts w:ascii="Arial" w:hAnsi="Arial"/>
    </w:rPr>
  </w:style>
  <w:style w:type="paragraph" w:styleId="PlainText">
    <w:name w:val="Plain Text"/>
    <w:basedOn w:val="Normal"/>
    <w:link w:val="PlainTextChar"/>
    <w:rsid w:val="00E07435"/>
    <w:rPr>
      <w:rFonts w:ascii="Courier New" w:eastAsia="Calibri" w:hAnsi="Courier New" w:cs="Courier New"/>
      <w:sz w:val="20"/>
      <w:szCs w:val="20"/>
    </w:rPr>
  </w:style>
  <w:style w:type="character" w:customStyle="1" w:styleId="PlainTextChar">
    <w:name w:val="Plain Text Char"/>
    <w:link w:val="PlainText"/>
    <w:locked/>
    <w:rsid w:val="00E07435"/>
    <w:rPr>
      <w:rFonts w:ascii="Courier New" w:eastAsia="Calibri" w:hAnsi="Courier New" w:cs="Courier New"/>
      <w:lang w:val="en-US" w:eastAsia="en-US" w:bidi="ar-SA"/>
    </w:rPr>
  </w:style>
  <w:style w:type="character" w:customStyle="1" w:styleId="CharChar2">
    <w:name w:val=" Char Char2"/>
    <w:rsid w:val="007207EE"/>
    <w:rPr>
      <w:rFonts w:ascii="Courier New" w:hAnsi="Courier New" w:cs="Courier New"/>
      <w:lang w:val="en-US" w:eastAsia="en-US" w:bidi="ar-SA"/>
    </w:rPr>
  </w:style>
  <w:style w:type="paragraph" w:styleId="Header">
    <w:name w:val="header"/>
    <w:basedOn w:val="Normal"/>
    <w:rsid w:val="00E758A4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rsid w:val="00E758A4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E758A4"/>
  </w:style>
  <w:style w:type="paragraph" w:styleId="ListParagraph">
    <w:name w:val="List Paragraph"/>
    <w:basedOn w:val="Normal"/>
    <w:link w:val="ListParagraphChar"/>
    <w:uiPriority w:val="34"/>
    <w:qFormat/>
    <w:rsid w:val="00B52AE9"/>
    <w:pPr>
      <w:spacing w:after="200" w:line="276" w:lineRule="auto"/>
      <w:ind w:left="720"/>
      <w:contextualSpacing/>
    </w:pPr>
    <w:rPr>
      <w:szCs w:val="22"/>
    </w:rPr>
  </w:style>
  <w:style w:type="paragraph" w:customStyle="1" w:styleId="MTDisplayEquation">
    <w:name w:val="MTDisplayEquation"/>
    <w:basedOn w:val="ListParagraph"/>
    <w:next w:val="Normal"/>
    <w:rsid w:val="00B52AE9"/>
    <w:pPr>
      <w:numPr>
        <w:numId w:val="11"/>
      </w:numPr>
      <w:tabs>
        <w:tab w:val="num" w:pos="1080"/>
        <w:tab w:val="center" w:pos="5580"/>
        <w:tab w:val="right" w:pos="10260"/>
      </w:tabs>
      <w:ind w:left="900" w:hanging="900"/>
    </w:pPr>
    <w:rPr>
      <w:szCs w:val="24"/>
    </w:rPr>
  </w:style>
  <w:style w:type="character" w:customStyle="1" w:styleId="ListParagraphChar">
    <w:name w:val="List Paragraph Char"/>
    <w:link w:val="ListParagraph"/>
    <w:locked/>
    <w:rsid w:val="00B52AE9"/>
    <w:rPr>
      <w:sz w:val="24"/>
      <w:szCs w:val="22"/>
      <w:lang w:val="en-US" w:eastAsia="en-US" w:bidi="ar-SA"/>
    </w:rPr>
  </w:style>
  <w:style w:type="paragraph" w:customStyle="1" w:styleId="DefaultParagraphFontParaChar">
    <w:name w:val="Default Paragraph Font Para Char"/>
    <w:basedOn w:val="Normal"/>
    <w:rsid w:val="00433C44"/>
    <w:pPr>
      <w:spacing w:after="160" w:line="240" w:lineRule="exact"/>
    </w:pPr>
    <w:rPr>
      <w:rFonts w:ascii="Verdana" w:hAnsi="Verdana"/>
      <w:sz w:val="20"/>
      <w:szCs w:val="20"/>
    </w:rPr>
  </w:style>
  <w:style w:type="paragraph" w:customStyle="1" w:styleId="msolistparagraph0">
    <w:name w:val="msolistparagraph"/>
    <w:basedOn w:val="Normal"/>
    <w:rsid w:val="00F348EF"/>
    <w:pPr>
      <w:spacing w:line="276" w:lineRule="auto"/>
      <w:ind w:left="720"/>
      <w:contextualSpacing/>
    </w:pPr>
    <w:rPr>
      <w:rFonts w:ascii="Arial" w:eastAsia="Arial" w:hAnsi="Arial" w:cs="Arial"/>
      <w:color w:val="000000"/>
      <w:sz w:val="22"/>
      <w:szCs w:val="22"/>
    </w:rPr>
  </w:style>
  <w:style w:type="paragraph" w:customStyle="1" w:styleId="Char0">
    <w:name w:val="Char"/>
    <w:basedOn w:val="Normal"/>
    <w:semiHidden/>
    <w:rsid w:val="00F05E39"/>
    <w:pPr>
      <w:spacing w:after="160" w:line="240" w:lineRule="exact"/>
    </w:pPr>
    <w:rPr>
      <w:rFonts w:ascii="Arial" w:hAnsi="Arial" w:cs="Arial"/>
    </w:rPr>
  </w:style>
  <w:style w:type="character" w:customStyle="1" w:styleId="FooterChar">
    <w:name w:val="Footer Char"/>
    <w:link w:val="Footer"/>
    <w:uiPriority w:val="99"/>
    <w:rsid w:val="00466D23"/>
    <w:rPr>
      <w:sz w:val="24"/>
      <w:szCs w:val="24"/>
    </w:rPr>
  </w:style>
  <w:style w:type="paragraph" w:styleId="NoSpacing">
    <w:name w:val="No Spacing"/>
    <w:uiPriority w:val="1"/>
    <w:qFormat/>
    <w:rsid w:val="00BF126E"/>
    <w:rPr>
      <w:rFonts w:eastAsia="Calibri"/>
      <w:sz w:val="26"/>
      <w:szCs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semiHidden="1" w:uiPriority="60" w:unhideWhenUsed="1"/>
    <w:lsdException w:name="Light List" w:semiHidden="1" w:uiPriority="61" w:unhideWhenUsed="1"/>
    <w:lsdException w:name="Light Grid" w:semiHidden="1" w:uiPriority="62" w:unhideWhenUsed="1"/>
    <w:lsdException w:name="Medium Shading 1" w:semiHidden="1" w:uiPriority="63" w:unhideWhenUsed="1"/>
    <w:lsdException w:name="Medium Shading 2" w:semiHidden="1" w:uiPriority="64" w:unhideWhenUsed="1"/>
    <w:lsdException w:name="Medium List 1" w:semiHidden="1" w:uiPriority="65" w:unhideWhenUsed="1"/>
    <w:lsdException w:name="Medium List 2" w:semiHidden="1" w:uiPriority="66" w:unhideWhenUsed="1"/>
    <w:lsdException w:name="Medium Grid 1" w:semiHidden="1" w:uiPriority="67" w:unhideWhenUsed="1"/>
    <w:lsdException w:name="Medium Grid 2" w:semiHidden="1" w:uiPriority="68" w:unhideWhenUsed="1"/>
    <w:lsdException w:name="Medium Grid 3" w:semiHidden="1" w:uiPriority="69" w:unhideWhenUsed="1"/>
    <w:lsdException w:name="Dark List" w:semiHidden="1" w:uiPriority="70" w:unhideWhenUsed="1"/>
    <w:lsdException w:name="Colorful Shading" w:semiHidden="1" w:uiPriority="71" w:unhideWhenUsed="1"/>
    <w:lsdException w:name="Colorful List" w:semiHidden="1" w:uiPriority="72" w:unhideWhenUsed="1"/>
    <w:lsdException w:name="Colorful Grid" w:semiHidden="1" w:uiPriority="73" w:unhideWhenUsed="1"/>
    <w:lsdException w:name="Light Shading Accent 1" w:semiHidden="1" w:uiPriority="60" w:unhideWhenUsed="1"/>
    <w:lsdException w:name="Light List Accent 1" w:semiHidden="1" w:uiPriority="61" w:unhideWhenUsed="1"/>
    <w:lsdException w:name="Light Grid Accent 1" w:semiHidden="1" w:uiPriority="62" w:unhideWhenUsed="1"/>
    <w:lsdException w:name="Medium Shading 1 Accent 1" w:semiHidden="1" w:uiPriority="63" w:unhideWhenUsed="1"/>
    <w:lsdException w:name="Medium Shading 2 Accent 1" w:semiHidden="1" w:uiPriority="64" w:unhideWhenUsed="1"/>
    <w:lsdException w:name="Medium List 1 Accent 1" w:semiHidden="1" w:uiPriority="65" w:unhideWhenUsed="1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semiHidden="1" w:uiPriority="66" w:unhideWhenUsed="1"/>
    <w:lsdException w:name="Medium Grid 1 Accent 1" w:semiHidden="1" w:uiPriority="67" w:unhideWhenUsed="1"/>
    <w:lsdException w:name="Medium Grid 2 Accent 1" w:semiHidden="1" w:uiPriority="68" w:unhideWhenUsed="1"/>
    <w:lsdException w:name="Medium Grid 3 Accent 1" w:semiHidden="1" w:uiPriority="69" w:unhideWhenUsed="1"/>
    <w:lsdException w:name="Dark List Accent 1" w:semiHidden="1" w:uiPriority="70" w:unhideWhenUsed="1"/>
    <w:lsdException w:name="Colorful Shading Accent 1" w:semiHidden="1" w:uiPriority="71" w:unhideWhenUsed="1"/>
    <w:lsdException w:name="Colorful List Accent 1" w:semiHidden="1" w:uiPriority="72" w:unhideWhenUsed="1"/>
    <w:lsdException w:name="Colorful Grid Accent 1" w:semiHidden="1" w:uiPriority="73" w:unhideWhenUsed="1"/>
    <w:lsdException w:name="Light Shading Accent 2" w:semiHidden="1" w:uiPriority="60" w:unhideWhenUsed="1"/>
    <w:lsdException w:name="Light List Accent 2" w:semiHidden="1" w:uiPriority="61" w:unhideWhenUsed="1"/>
    <w:lsdException w:name="Light Grid Accent 2" w:semiHidden="1" w:uiPriority="62" w:unhideWhenUsed="1"/>
    <w:lsdException w:name="Medium Shading 1 Accent 2" w:semiHidden="1" w:uiPriority="63" w:unhideWhenUsed="1"/>
    <w:lsdException w:name="Medium Shading 2 Accent 2" w:semiHidden="1" w:uiPriority="64" w:unhideWhenUsed="1"/>
    <w:lsdException w:name="Medium List 1 Accent 2" w:semiHidden="1" w:uiPriority="65" w:unhideWhenUsed="1"/>
    <w:lsdException w:name="Medium List 2 Accent 2" w:semiHidden="1" w:uiPriority="66" w:unhideWhenUsed="1"/>
    <w:lsdException w:name="Medium Grid 1 Accent 2" w:semiHidden="1" w:uiPriority="67" w:unhideWhenUsed="1"/>
    <w:lsdException w:name="Medium Grid 2 Accent 2" w:semiHidden="1" w:uiPriority="68" w:unhideWhenUsed="1"/>
    <w:lsdException w:name="Medium Grid 3 Accent 2" w:semiHidden="1" w:uiPriority="69" w:unhideWhenUsed="1"/>
    <w:lsdException w:name="Dark List Accent 2" w:semiHidden="1" w:uiPriority="70" w:unhideWhenUsed="1"/>
    <w:lsdException w:name="Colorful Shading Accent 2" w:semiHidden="1" w:uiPriority="71" w:unhideWhenUsed="1"/>
    <w:lsdException w:name="Colorful List Accent 2" w:semiHidden="1" w:uiPriority="72" w:unhideWhenUsed="1"/>
    <w:lsdException w:name="Colorful Grid Accent 2" w:semiHidden="1" w:uiPriority="73" w:unhideWhenUsed="1"/>
    <w:lsdException w:name="Light Shading Accent 3" w:semiHidden="1" w:uiPriority="60" w:unhideWhenUsed="1"/>
    <w:lsdException w:name="Light List Accent 3" w:semiHidden="1" w:uiPriority="61" w:unhideWhenUsed="1"/>
    <w:lsdException w:name="Light Grid Accent 3" w:semiHidden="1" w:uiPriority="62" w:unhideWhenUsed="1"/>
    <w:lsdException w:name="Medium Shading 1 Accent 3" w:semiHidden="1" w:uiPriority="63" w:unhideWhenUsed="1"/>
    <w:lsdException w:name="Medium Shading 2 Accent 3" w:semiHidden="1" w:uiPriority="64" w:unhideWhenUsed="1"/>
    <w:lsdException w:name="Medium List 1 Accent 3" w:semiHidden="1" w:uiPriority="65" w:unhideWhenUsed="1"/>
    <w:lsdException w:name="Medium List 2 Accent 3" w:semiHidden="1" w:uiPriority="66" w:unhideWhenUsed="1"/>
    <w:lsdException w:name="Medium Grid 1 Accent 3" w:semiHidden="1" w:uiPriority="67" w:unhideWhenUsed="1"/>
    <w:lsdException w:name="Medium Grid 2 Accent 3" w:semiHidden="1" w:uiPriority="68" w:unhideWhenUsed="1"/>
    <w:lsdException w:name="Medium Grid 3 Accent 3" w:semiHidden="1" w:uiPriority="69" w:unhideWhenUsed="1"/>
    <w:lsdException w:name="Dark List Accent 3" w:semiHidden="1" w:uiPriority="70" w:unhideWhenUsed="1"/>
    <w:lsdException w:name="Colorful Shading Accent 3" w:semiHidden="1" w:uiPriority="71" w:unhideWhenUsed="1"/>
    <w:lsdException w:name="Colorful List Accent 3" w:semiHidden="1" w:uiPriority="72" w:unhideWhenUsed="1"/>
    <w:lsdException w:name="Colorful Grid Accent 3" w:semiHidden="1" w:uiPriority="73" w:unhideWhenUsed="1"/>
    <w:lsdException w:name="Light Shading Accent 4" w:semiHidden="1" w:uiPriority="60" w:unhideWhenUsed="1"/>
    <w:lsdException w:name="Light List Accent 4" w:semiHidden="1" w:uiPriority="61" w:unhideWhenUsed="1"/>
    <w:lsdException w:name="Light Grid Accent 4" w:semiHidden="1" w:uiPriority="62" w:unhideWhenUsed="1"/>
    <w:lsdException w:name="Medium Shading 1 Accent 4" w:semiHidden="1" w:uiPriority="63" w:unhideWhenUsed="1"/>
    <w:lsdException w:name="Medium Shading 2 Accent 4" w:semiHidden="1" w:uiPriority="64" w:unhideWhenUsed="1"/>
    <w:lsdException w:name="Medium List 1 Accent 4" w:semiHidden="1" w:uiPriority="65" w:unhideWhenUsed="1"/>
    <w:lsdException w:name="Medium List 2 Accent 4" w:semiHidden="1" w:uiPriority="66" w:unhideWhenUsed="1"/>
    <w:lsdException w:name="Medium Grid 1 Accent 4" w:semiHidden="1" w:uiPriority="67" w:unhideWhenUsed="1"/>
    <w:lsdException w:name="Medium Grid 2 Accent 4" w:semiHidden="1" w:uiPriority="68" w:unhideWhenUsed="1"/>
    <w:lsdException w:name="Medium Grid 3 Accent 4" w:semiHidden="1" w:uiPriority="69" w:unhideWhenUsed="1"/>
    <w:lsdException w:name="Dark List Accent 4" w:semiHidden="1" w:uiPriority="70" w:unhideWhenUsed="1"/>
    <w:lsdException w:name="Colorful Shading Accent 4" w:semiHidden="1" w:uiPriority="71" w:unhideWhenUsed="1"/>
    <w:lsdException w:name="Colorful List Accent 4" w:semiHidden="1" w:uiPriority="72" w:unhideWhenUsed="1"/>
    <w:lsdException w:name="Colorful Grid Accent 4" w:semiHidden="1" w:uiPriority="73" w:unhideWhenUsed="1"/>
    <w:lsdException w:name="Light Shading Accent 5" w:semiHidden="1" w:uiPriority="60" w:unhideWhenUsed="1"/>
    <w:lsdException w:name="Light List Accent 5" w:semiHidden="1" w:uiPriority="61" w:unhideWhenUsed="1"/>
    <w:lsdException w:name="Light Grid Accent 5" w:semiHidden="1" w:uiPriority="62" w:unhideWhenUsed="1"/>
    <w:lsdException w:name="Medium Shading 1 Accent 5" w:semiHidden="1" w:uiPriority="63" w:unhideWhenUsed="1"/>
    <w:lsdException w:name="Medium Shading 2 Accent 5" w:semiHidden="1" w:uiPriority="64" w:unhideWhenUsed="1"/>
    <w:lsdException w:name="Medium List 1 Accent 5" w:semiHidden="1" w:uiPriority="65" w:unhideWhenUsed="1"/>
    <w:lsdException w:name="Medium List 2 Accent 5" w:semiHidden="1" w:uiPriority="66" w:unhideWhenUsed="1"/>
    <w:lsdException w:name="Medium Grid 1 Accent 5" w:semiHidden="1" w:uiPriority="67" w:unhideWhenUsed="1"/>
    <w:lsdException w:name="Medium Grid 2 Accent 5" w:semiHidden="1" w:uiPriority="68" w:unhideWhenUsed="1"/>
    <w:lsdException w:name="Medium Grid 3 Accent 5" w:semiHidden="1" w:uiPriority="69" w:unhideWhenUsed="1"/>
    <w:lsdException w:name="Dark List Accent 5" w:semiHidden="1" w:uiPriority="70" w:unhideWhenUsed="1"/>
    <w:lsdException w:name="Colorful Shading Accent 5" w:semiHidden="1" w:uiPriority="71" w:unhideWhenUsed="1"/>
    <w:lsdException w:name="Colorful List Accent 5" w:semiHidden="1" w:uiPriority="72" w:unhideWhenUsed="1"/>
    <w:lsdException w:name="Colorful Grid Accent 5" w:semiHidden="1" w:uiPriority="73" w:unhideWhenUsed="1"/>
    <w:lsdException w:name="Light Shading Accent 6" w:semiHidden="1" w:uiPriority="60" w:unhideWhenUsed="1"/>
    <w:lsdException w:name="Light List Accent 6" w:semiHidden="1" w:uiPriority="61" w:unhideWhenUsed="1"/>
    <w:lsdException w:name="Light Grid Accent 6" w:semiHidden="1" w:uiPriority="62" w:unhideWhenUsed="1"/>
    <w:lsdException w:name="Medium Shading 1 Accent 6" w:semiHidden="1" w:uiPriority="63" w:unhideWhenUsed="1"/>
    <w:lsdException w:name="Medium Shading 2 Accent 6" w:semiHidden="1" w:uiPriority="64" w:unhideWhenUsed="1"/>
    <w:lsdException w:name="Medium List 1 Accent 6" w:semiHidden="1" w:uiPriority="65" w:unhideWhenUsed="1"/>
    <w:lsdException w:name="Medium List 2 Accent 6" w:semiHidden="1" w:uiPriority="66" w:unhideWhenUsed="1"/>
    <w:lsdException w:name="Medium Grid 1 Accent 6" w:semiHidden="1" w:uiPriority="67" w:unhideWhenUsed="1"/>
    <w:lsdException w:name="Medium Grid 2 Accent 6" w:semiHidden="1" w:uiPriority="68" w:unhideWhenUsed="1"/>
    <w:lsdException w:name="Medium Grid 3 Accent 6" w:semiHidden="1" w:uiPriority="69" w:unhideWhenUsed="1"/>
    <w:lsdException w:name="Dark List Accent 6" w:semiHidden="1" w:uiPriority="70" w:unhideWhenUsed="1"/>
    <w:lsdException w:name="Colorful Shading Accent 6" w:semiHidden="1" w:uiPriority="71" w:unhideWhenUsed="1"/>
    <w:lsdException w:name="Colorful List Accent 6" w:semiHidden="1" w:uiPriority="72" w:unhideWhenUsed="1"/>
    <w:lsdException w:name="Colorful Grid Accent 6" w:semiHidden="1" w:uiPriority="73" w:unhideWhenUsed="1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qFormat/>
    <w:pPr>
      <w:keepNext/>
      <w:spacing w:before="240" w:after="60"/>
      <w:outlineLvl w:val="0"/>
    </w:pPr>
    <w:rPr>
      <w:rFonts w:ascii="Arial" w:hAnsi="Arial"/>
      <w:b/>
      <w:kern w:val="28"/>
      <w:sz w:val="28"/>
      <w:szCs w:val="20"/>
    </w:rPr>
  </w:style>
  <w:style w:type="paragraph" w:styleId="Heading2">
    <w:name w:val="heading 2"/>
    <w:basedOn w:val="Normal"/>
    <w:next w:val="Normal"/>
    <w:qFormat/>
    <w:pPr>
      <w:keepNext/>
      <w:outlineLvl w:val="1"/>
    </w:pPr>
    <w:rPr>
      <w:b/>
      <w:sz w:val="26"/>
      <w:szCs w:val="20"/>
    </w:rPr>
  </w:style>
  <w:style w:type="paragraph" w:styleId="Heading3">
    <w:name w:val="heading 3"/>
    <w:basedOn w:val="Normal"/>
    <w:next w:val="Normal"/>
    <w:qFormat/>
    <w:pPr>
      <w:keepNext/>
      <w:spacing w:before="120"/>
      <w:jc w:val="both"/>
      <w:outlineLvl w:val="2"/>
    </w:pPr>
    <w:rPr>
      <w:sz w:val="26"/>
      <w:szCs w:val="20"/>
    </w:rPr>
  </w:style>
  <w:style w:type="paragraph" w:styleId="Heading4">
    <w:name w:val="heading 4"/>
    <w:basedOn w:val="Normal"/>
    <w:next w:val="Normal"/>
    <w:qFormat/>
    <w:pPr>
      <w:keepNext/>
      <w:spacing w:before="120"/>
      <w:jc w:val="center"/>
      <w:outlineLvl w:val="3"/>
    </w:pPr>
    <w:rPr>
      <w:b/>
      <w:sz w:val="32"/>
      <w:szCs w:val="20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DocumentMap">
    <w:name w:val="Document Map"/>
    <w:basedOn w:val="Normal"/>
    <w:semiHidden/>
    <w:pPr>
      <w:shd w:val="clear" w:color="auto" w:fill="000080"/>
    </w:pPr>
    <w:rPr>
      <w:rFonts w:ascii="Tahoma" w:hAnsi="Tahoma" w:cs="Tahoma"/>
      <w:sz w:val="20"/>
      <w:szCs w:val="20"/>
    </w:rPr>
  </w:style>
  <w:style w:type="paragraph" w:styleId="BalloonText">
    <w:name w:val="Balloon Text"/>
    <w:basedOn w:val="Normal"/>
    <w:semiHidden/>
    <w:rPr>
      <w:rFonts w:ascii="Tahoma" w:hAnsi="Tahoma" w:cs="Tahoma"/>
      <w:sz w:val="16"/>
      <w:szCs w:val="16"/>
    </w:rPr>
  </w:style>
  <w:style w:type="character" w:styleId="CommentReference">
    <w:name w:val="annotation reference"/>
    <w:semiHidden/>
    <w:rPr>
      <w:sz w:val="16"/>
      <w:szCs w:val="16"/>
    </w:rPr>
  </w:style>
  <w:style w:type="paragraph" w:styleId="CommentText">
    <w:name w:val="annotation text"/>
    <w:basedOn w:val="Normal"/>
    <w:semiHidden/>
    <w:rPr>
      <w:sz w:val="20"/>
      <w:szCs w:val="20"/>
    </w:rPr>
  </w:style>
  <w:style w:type="paragraph" w:styleId="CommentSubject">
    <w:name w:val="annotation subject"/>
    <w:basedOn w:val="CommentText"/>
    <w:next w:val="CommentText"/>
    <w:semiHidden/>
    <w:rPr>
      <w:b/>
      <w:bCs/>
    </w:rPr>
  </w:style>
  <w:style w:type="paragraph" w:styleId="BodyText">
    <w:name w:val="Body Text"/>
    <w:basedOn w:val="Normal"/>
    <w:link w:val="BodyTextChar"/>
    <w:pPr>
      <w:tabs>
        <w:tab w:val="left" w:pos="270"/>
        <w:tab w:val="left" w:pos="2790"/>
        <w:tab w:val="left" w:pos="4860"/>
        <w:tab w:val="left" w:pos="7200"/>
        <w:tab w:val="left" w:pos="9360"/>
      </w:tabs>
      <w:spacing w:before="120"/>
      <w:jc w:val="both"/>
    </w:pPr>
    <w:rPr>
      <w:sz w:val="26"/>
      <w:szCs w:val="20"/>
    </w:rPr>
  </w:style>
  <w:style w:type="table" w:styleId="TableGrid">
    <w:name w:val="Table Grid"/>
    <w:basedOn w:val="TableNormal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Indent">
    <w:name w:val="Body Text Indent"/>
    <w:basedOn w:val="Normal"/>
    <w:pPr>
      <w:spacing w:after="120"/>
      <w:ind w:left="360"/>
    </w:pPr>
    <w:rPr>
      <w:sz w:val="26"/>
      <w:szCs w:val="20"/>
    </w:rPr>
  </w:style>
  <w:style w:type="paragraph" w:customStyle="1" w:styleId="CharChar2Char">
    <w:name w:val=" Char Char2 Char"/>
    <w:basedOn w:val="Normal"/>
    <w:autoRedefine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1">
    <w:name w:val="1"/>
    <w:basedOn w:val="Normal"/>
    <w:autoRedefine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CharChar2Char0">
    <w:name w:val="Char Char2 Char"/>
    <w:basedOn w:val="Normal"/>
    <w:autoRedefine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character" w:customStyle="1" w:styleId="BodyTextChar">
    <w:name w:val="Body Text Char"/>
    <w:link w:val="BodyText"/>
    <w:semiHidden/>
    <w:rsid w:val="00DD6EA0"/>
    <w:rPr>
      <w:sz w:val="26"/>
      <w:lang w:val="en-US" w:eastAsia="en-US" w:bidi="ar-SA"/>
    </w:rPr>
  </w:style>
  <w:style w:type="paragraph" w:customStyle="1" w:styleId="Char">
    <w:name w:val=" Char"/>
    <w:basedOn w:val="Normal"/>
    <w:semiHidden/>
    <w:rsid w:val="00DA7AD1"/>
    <w:pPr>
      <w:spacing w:after="160" w:line="240" w:lineRule="exact"/>
    </w:pPr>
    <w:rPr>
      <w:rFonts w:ascii="Arial" w:hAnsi="Arial"/>
    </w:rPr>
  </w:style>
  <w:style w:type="paragraph" w:styleId="PlainText">
    <w:name w:val="Plain Text"/>
    <w:basedOn w:val="Normal"/>
    <w:link w:val="PlainTextChar"/>
    <w:rsid w:val="00E07435"/>
    <w:rPr>
      <w:rFonts w:ascii="Courier New" w:eastAsia="Calibri" w:hAnsi="Courier New" w:cs="Courier New"/>
      <w:sz w:val="20"/>
      <w:szCs w:val="20"/>
    </w:rPr>
  </w:style>
  <w:style w:type="character" w:customStyle="1" w:styleId="PlainTextChar">
    <w:name w:val="Plain Text Char"/>
    <w:link w:val="PlainText"/>
    <w:locked/>
    <w:rsid w:val="00E07435"/>
    <w:rPr>
      <w:rFonts w:ascii="Courier New" w:eastAsia="Calibri" w:hAnsi="Courier New" w:cs="Courier New"/>
      <w:lang w:val="en-US" w:eastAsia="en-US" w:bidi="ar-SA"/>
    </w:rPr>
  </w:style>
  <w:style w:type="character" w:customStyle="1" w:styleId="CharChar2">
    <w:name w:val=" Char Char2"/>
    <w:rsid w:val="007207EE"/>
    <w:rPr>
      <w:rFonts w:ascii="Courier New" w:hAnsi="Courier New" w:cs="Courier New"/>
      <w:lang w:val="en-US" w:eastAsia="en-US" w:bidi="ar-SA"/>
    </w:rPr>
  </w:style>
  <w:style w:type="paragraph" w:styleId="Header">
    <w:name w:val="header"/>
    <w:basedOn w:val="Normal"/>
    <w:rsid w:val="00E758A4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rsid w:val="00E758A4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E758A4"/>
  </w:style>
  <w:style w:type="paragraph" w:styleId="ListParagraph">
    <w:name w:val="List Paragraph"/>
    <w:basedOn w:val="Normal"/>
    <w:link w:val="ListParagraphChar"/>
    <w:uiPriority w:val="34"/>
    <w:qFormat/>
    <w:rsid w:val="00B52AE9"/>
    <w:pPr>
      <w:spacing w:after="200" w:line="276" w:lineRule="auto"/>
      <w:ind w:left="720"/>
      <w:contextualSpacing/>
    </w:pPr>
    <w:rPr>
      <w:szCs w:val="22"/>
    </w:rPr>
  </w:style>
  <w:style w:type="paragraph" w:customStyle="1" w:styleId="MTDisplayEquation">
    <w:name w:val="MTDisplayEquation"/>
    <w:basedOn w:val="ListParagraph"/>
    <w:next w:val="Normal"/>
    <w:rsid w:val="00B52AE9"/>
    <w:pPr>
      <w:numPr>
        <w:numId w:val="11"/>
      </w:numPr>
      <w:tabs>
        <w:tab w:val="num" w:pos="1080"/>
        <w:tab w:val="center" w:pos="5580"/>
        <w:tab w:val="right" w:pos="10260"/>
      </w:tabs>
      <w:ind w:left="900" w:hanging="900"/>
    </w:pPr>
    <w:rPr>
      <w:szCs w:val="24"/>
    </w:rPr>
  </w:style>
  <w:style w:type="character" w:customStyle="1" w:styleId="ListParagraphChar">
    <w:name w:val="List Paragraph Char"/>
    <w:link w:val="ListParagraph"/>
    <w:locked/>
    <w:rsid w:val="00B52AE9"/>
    <w:rPr>
      <w:sz w:val="24"/>
      <w:szCs w:val="22"/>
      <w:lang w:val="en-US" w:eastAsia="en-US" w:bidi="ar-SA"/>
    </w:rPr>
  </w:style>
  <w:style w:type="paragraph" w:customStyle="1" w:styleId="DefaultParagraphFontParaChar">
    <w:name w:val="Default Paragraph Font Para Char"/>
    <w:basedOn w:val="Normal"/>
    <w:rsid w:val="00433C44"/>
    <w:pPr>
      <w:spacing w:after="160" w:line="240" w:lineRule="exact"/>
    </w:pPr>
    <w:rPr>
      <w:rFonts w:ascii="Verdana" w:hAnsi="Verdana"/>
      <w:sz w:val="20"/>
      <w:szCs w:val="20"/>
    </w:rPr>
  </w:style>
  <w:style w:type="paragraph" w:customStyle="1" w:styleId="msolistparagraph0">
    <w:name w:val="msolistparagraph"/>
    <w:basedOn w:val="Normal"/>
    <w:rsid w:val="00F348EF"/>
    <w:pPr>
      <w:spacing w:line="276" w:lineRule="auto"/>
      <w:ind w:left="720"/>
      <w:contextualSpacing/>
    </w:pPr>
    <w:rPr>
      <w:rFonts w:ascii="Arial" w:eastAsia="Arial" w:hAnsi="Arial" w:cs="Arial"/>
      <w:color w:val="000000"/>
      <w:sz w:val="22"/>
      <w:szCs w:val="22"/>
    </w:rPr>
  </w:style>
  <w:style w:type="paragraph" w:customStyle="1" w:styleId="Char0">
    <w:name w:val="Char"/>
    <w:basedOn w:val="Normal"/>
    <w:semiHidden/>
    <w:rsid w:val="00F05E39"/>
    <w:pPr>
      <w:spacing w:after="160" w:line="240" w:lineRule="exact"/>
    </w:pPr>
    <w:rPr>
      <w:rFonts w:ascii="Arial" w:hAnsi="Arial" w:cs="Arial"/>
    </w:rPr>
  </w:style>
  <w:style w:type="character" w:customStyle="1" w:styleId="FooterChar">
    <w:name w:val="Footer Char"/>
    <w:link w:val="Footer"/>
    <w:uiPriority w:val="99"/>
    <w:rsid w:val="00466D23"/>
    <w:rPr>
      <w:sz w:val="24"/>
      <w:szCs w:val="24"/>
    </w:rPr>
  </w:style>
  <w:style w:type="paragraph" w:styleId="NoSpacing">
    <w:name w:val="No Spacing"/>
    <w:uiPriority w:val="1"/>
    <w:qFormat/>
    <w:rsid w:val="00BF126E"/>
    <w:rPr>
      <w:rFonts w:eastAsia="Calibri"/>
      <w:sz w:val="26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73324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8187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4740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0649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643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2830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4766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targetScreenSz w:val="800x600"/>
</w:webSettings>
</file>

<file path=word/_rels/document.xml.rels><?xml version="1.0" encoding="UTF-8" standalone="yes"?><Relationships xmlns="http://schemas.openxmlformats.org/package/2006/relationships"><Relationship Id="rId1" Target="../customXml/item1.xml" Type="http://schemas.openxmlformats.org/officeDocument/2006/relationships/customXml"/><Relationship Id="rId10" Target="embeddings/oleObject1.bin" Type="http://schemas.openxmlformats.org/officeDocument/2006/relationships/oleObject"/><Relationship Id="rId100" Target="media/image45.wmf" Type="http://schemas.openxmlformats.org/officeDocument/2006/relationships/image"/><Relationship Id="rId101" Target="embeddings/oleObject48.bin" Type="http://schemas.openxmlformats.org/officeDocument/2006/relationships/oleObject"/><Relationship Id="rId102" Target="media/image46.wmf" Type="http://schemas.openxmlformats.org/officeDocument/2006/relationships/image"/><Relationship Id="rId103" Target="embeddings/oleObject49.bin" Type="http://schemas.openxmlformats.org/officeDocument/2006/relationships/oleObject"/><Relationship Id="rId104" Target="media/image47.wmf" Type="http://schemas.openxmlformats.org/officeDocument/2006/relationships/image"/><Relationship Id="rId105" Target="embeddings/oleObject50.bin" Type="http://schemas.openxmlformats.org/officeDocument/2006/relationships/oleObject"/><Relationship Id="rId106" Target="media/image48.wmf" Type="http://schemas.openxmlformats.org/officeDocument/2006/relationships/image"/><Relationship Id="rId107" Target="embeddings/oleObject51.bin" Type="http://schemas.openxmlformats.org/officeDocument/2006/relationships/oleObject"/><Relationship Id="rId108" Target="media/image49.wmf" Type="http://schemas.openxmlformats.org/officeDocument/2006/relationships/image"/><Relationship Id="rId109" Target="embeddings/oleObject52.bin" Type="http://schemas.openxmlformats.org/officeDocument/2006/relationships/oleObject"/><Relationship Id="rId11" Target="media/image2.wmf" Type="http://schemas.openxmlformats.org/officeDocument/2006/relationships/image"/><Relationship Id="rId110" Target="media/image50.wmf" Type="http://schemas.openxmlformats.org/officeDocument/2006/relationships/image"/><Relationship Id="rId111" Target="embeddings/oleObject53.bin" Type="http://schemas.openxmlformats.org/officeDocument/2006/relationships/oleObject"/><Relationship Id="rId112" Target="media/image51.wmf" Type="http://schemas.openxmlformats.org/officeDocument/2006/relationships/image"/><Relationship Id="rId113" Target="embeddings/oleObject54.bin" Type="http://schemas.openxmlformats.org/officeDocument/2006/relationships/oleObject"/><Relationship Id="rId114" Target="media/image52.wmf" Type="http://schemas.openxmlformats.org/officeDocument/2006/relationships/image"/><Relationship Id="rId115" Target="embeddings/oleObject55.bin" Type="http://schemas.openxmlformats.org/officeDocument/2006/relationships/oleObject"/><Relationship Id="rId116" Target="media/image53.wmf" Type="http://schemas.openxmlformats.org/officeDocument/2006/relationships/image"/><Relationship Id="rId117" Target="embeddings/oleObject56.bin" Type="http://schemas.openxmlformats.org/officeDocument/2006/relationships/oleObject"/><Relationship Id="rId118" Target="media/image54.wmf" Type="http://schemas.openxmlformats.org/officeDocument/2006/relationships/image"/><Relationship Id="rId119" Target="embeddings/oleObject57.bin" Type="http://schemas.openxmlformats.org/officeDocument/2006/relationships/oleObject"/><Relationship Id="rId12" Target="embeddings/oleObject2.bin" Type="http://schemas.openxmlformats.org/officeDocument/2006/relationships/oleObject"/><Relationship Id="rId120" Target="media/image55.wmf" Type="http://schemas.openxmlformats.org/officeDocument/2006/relationships/image"/><Relationship Id="rId121" Target="embeddings/oleObject58.bin" Type="http://schemas.openxmlformats.org/officeDocument/2006/relationships/oleObject"/><Relationship Id="rId122" Target="media/image56.wmf" Type="http://schemas.openxmlformats.org/officeDocument/2006/relationships/image"/><Relationship Id="rId123" Target="embeddings/oleObject59.bin" Type="http://schemas.openxmlformats.org/officeDocument/2006/relationships/oleObject"/><Relationship Id="rId124" Target="media/image57.wmf" Type="http://schemas.openxmlformats.org/officeDocument/2006/relationships/image"/><Relationship Id="rId125" Target="embeddings/oleObject60.bin" Type="http://schemas.openxmlformats.org/officeDocument/2006/relationships/oleObject"/><Relationship Id="rId126" Target="media/image58.wmf" Type="http://schemas.openxmlformats.org/officeDocument/2006/relationships/image"/><Relationship Id="rId127" Target="embeddings/oleObject61.bin" Type="http://schemas.openxmlformats.org/officeDocument/2006/relationships/oleObject"/><Relationship Id="rId128" Target="media/image59.wmf" Type="http://schemas.openxmlformats.org/officeDocument/2006/relationships/image"/><Relationship Id="rId129" Target="embeddings/oleObject62.bin" Type="http://schemas.openxmlformats.org/officeDocument/2006/relationships/oleObject"/><Relationship Id="rId13" Target="media/image3.wmf" Type="http://schemas.openxmlformats.org/officeDocument/2006/relationships/image"/><Relationship Id="rId130" Target="media/image60.wmf" Type="http://schemas.openxmlformats.org/officeDocument/2006/relationships/image"/><Relationship Id="rId131" Target="embeddings/oleObject63.bin" Type="http://schemas.openxmlformats.org/officeDocument/2006/relationships/oleObject"/><Relationship Id="rId132" Target="media/image61.wmf" Type="http://schemas.openxmlformats.org/officeDocument/2006/relationships/image"/><Relationship Id="rId133" Target="embeddings/oleObject64.bin" Type="http://schemas.openxmlformats.org/officeDocument/2006/relationships/oleObject"/><Relationship Id="rId134" Target="media/image62.wmf" Type="http://schemas.openxmlformats.org/officeDocument/2006/relationships/image"/><Relationship Id="rId135" Target="embeddings/oleObject65.bin" Type="http://schemas.openxmlformats.org/officeDocument/2006/relationships/oleObject"/><Relationship Id="rId136" Target="media/image63.wmf" Type="http://schemas.openxmlformats.org/officeDocument/2006/relationships/image"/><Relationship Id="rId137" Target="embeddings/oleObject66.bin" Type="http://schemas.openxmlformats.org/officeDocument/2006/relationships/oleObject"/><Relationship Id="rId138" Target="media/image64.wmf" Type="http://schemas.openxmlformats.org/officeDocument/2006/relationships/image"/><Relationship Id="rId139" Target="embeddings/oleObject67.bin" Type="http://schemas.openxmlformats.org/officeDocument/2006/relationships/oleObject"/><Relationship Id="rId14" Target="embeddings/oleObject3.bin" Type="http://schemas.openxmlformats.org/officeDocument/2006/relationships/oleObject"/><Relationship Id="rId140" Target="media/image65.wmf" Type="http://schemas.openxmlformats.org/officeDocument/2006/relationships/image"/><Relationship Id="rId141" Target="embeddings/oleObject68.bin" Type="http://schemas.openxmlformats.org/officeDocument/2006/relationships/oleObject"/><Relationship Id="rId142" Target="embeddings/oleObject69.bin" Type="http://schemas.openxmlformats.org/officeDocument/2006/relationships/oleObject"/><Relationship Id="rId143" Target="media/image66.wmf" Type="http://schemas.openxmlformats.org/officeDocument/2006/relationships/image"/><Relationship Id="rId144" Target="embeddings/oleObject70.bin" Type="http://schemas.openxmlformats.org/officeDocument/2006/relationships/oleObject"/><Relationship Id="rId145" Target="embeddings/oleObject71.bin" Type="http://schemas.openxmlformats.org/officeDocument/2006/relationships/oleObject"/><Relationship Id="rId146" Target="embeddings/oleObject72.bin" Type="http://schemas.openxmlformats.org/officeDocument/2006/relationships/oleObject"/><Relationship Id="rId147" Target="media/image67.wmf" Type="http://schemas.openxmlformats.org/officeDocument/2006/relationships/image"/><Relationship Id="rId148" Target="embeddings/oleObject73.bin" Type="http://schemas.openxmlformats.org/officeDocument/2006/relationships/oleObject"/><Relationship Id="rId149" Target="embeddings/oleObject74.bin" Type="http://schemas.openxmlformats.org/officeDocument/2006/relationships/oleObject"/><Relationship Id="rId15" Target="media/image4.wmf" Type="http://schemas.openxmlformats.org/officeDocument/2006/relationships/image"/><Relationship Id="rId150" Target="media/image68.wmf" Type="http://schemas.openxmlformats.org/officeDocument/2006/relationships/image"/><Relationship Id="rId151" Target="embeddings/oleObject75.bin" Type="http://schemas.openxmlformats.org/officeDocument/2006/relationships/oleObject"/><Relationship Id="rId152" Target="media/image69.wmf" Type="http://schemas.openxmlformats.org/officeDocument/2006/relationships/image"/><Relationship Id="rId153" Target="embeddings/oleObject76.bin" Type="http://schemas.openxmlformats.org/officeDocument/2006/relationships/oleObject"/><Relationship Id="rId154" Target="media/image70.wmf" Type="http://schemas.openxmlformats.org/officeDocument/2006/relationships/image"/><Relationship Id="rId155" Target="embeddings/oleObject77.bin" Type="http://schemas.openxmlformats.org/officeDocument/2006/relationships/oleObject"/><Relationship Id="rId156" Target="media/image71.wmf" Type="http://schemas.openxmlformats.org/officeDocument/2006/relationships/image"/><Relationship Id="rId157" Target="embeddings/oleObject78.bin" Type="http://schemas.openxmlformats.org/officeDocument/2006/relationships/oleObject"/><Relationship Id="rId158" Target="media/image72.wmf" Type="http://schemas.openxmlformats.org/officeDocument/2006/relationships/image"/><Relationship Id="rId159" Target="embeddings/oleObject79.bin" Type="http://schemas.openxmlformats.org/officeDocument/2006/relationships/oleObject"/><Relationship Id="rId16" Target="embeddings/oleObject4.bin" Type="http://schemas.openxmlformats.org/officeDocument/2006/relationships/oleObject"/><Relationship Id="rId160" Target="media/image73.wmf" Type="http://schemas.openxmlformats.org/officeDocument/2006/relationships/image"/><Relationship Id="rId161" Target="embeddings/oleObject80.bin" Type="http://schemas.openxmlformats.org/officeDocument/2006/relationships/oleObject"/><Relationship Id="rId162" Target="embeddings/oleObject81.bin" Type="http://schemas.openxmlformats.org/officeDocument/2006/relationships/oleObject"/><Relationship Id="rId163" Target="media/image74.wmf" Type="http://schemas.openxmlformats.org/officeDocument/2006/relationships/image"/><Relationship Id="rId164" Target="embeddings/oleObject82.bin" Type="http://schemas.openxmlformats.org/officeDocument/2006/relationships/oleObject"/><Relationship Id="rId165" Target="embeddings/oleObject83.bin" Type="http://schemas.openxmlformats.org/officeDocument/2006/relationships/oleObject"/><Relationship Id="rId166" Target="media/image75.wmf" Type="http://schemas.openxmlformats.org/officeDocument/2006/relationships/image"/><Relationship Id="rId167" Target="embeddings/oleObject84.bin" Type="http://schemas.openxmlformats.org/officeDocument/2006/relationships/oleObject"/><Relationship Id="rId168" Target="media/image76.wmf" Type="http://schemas.openxmlformats.org/officeDocument/2006/relationships/image"/><Relationship Id="rId169" Target="embeddings/oleObject85.bin" Type="http://schemas.openxmlformats.org/officeDocument/2006/relationships/oleObject"/><Relationship Id="rId17" Target="media/image5.wmf" Type="http://schemas.openxmlformats.org/officeDocument/2006/relationships/image"/><Relationship Id="rId170" Target="media/image77.wmf" Type="http://schemas.openxmlformats.org/officeDocument/2006/relationships/image"/><Relationship Id="rId171" Target="embeddings/oleObject86.bin" Type="http://schemas.openxmlformats.org/officeDocument/2006/relationships/oleObject"/><Relationship Id="rId172" Target="media/image78.wmf" Type="http://schemas.openxmlformats.org/officeDocument/2006/relationships/image"/><Relationship Id="rId173" Target="embeddings/oleObject87.bin" Type="http://schemas.openxmlformats.org/officeDocument/2006/relationships/oleObject"/><Relationship Id="rId174" Target="media/image79.wmf" Type="http://schemas.openxmlformats.org/officeDocument/2006/relationships/image"/><Relationship Id="rId175" Target="embeddings/oleObject88.bin" Type="http://schemas.openxmlformats.org/officeDocument/2006/relationships/oleObject"/><Relationship Id="rId176" Target="media/image80.wmf" Type="http://schemas.openxmlformats.org/officeDocument/2006/relationships/image"/><Relationship Id="rId177" Target="embeddings/oleObject89.bin" Type="http://schemas.openxmlformats.org/officeDocument/2006/relationships/oleObject"/><Relationship Id="rId178" Target="embeddings/oleObject90.bin" Type="http://schemas.openxmlformats.org/officeDocument/2006/relationships/oleObject"/><Relationship Id="rId179" Target="media/image81.wmf" Type="http://schemas.openxmlformats.org/officeDocument/2006/relationships/image"/><Relationship Id="rId18" Target="embeddings/oleObject5.bin" Type="http://schemas.openxmlformats.org/officeDocument/2006/relationships/oleObject"/><Relationship Id="rId180" Target="embeddings/oleObject91.bin" Type="http://schemas.openxmlformats.org/officeDocument/2006/relationships/oleObject"/><Relationship Id="rId181" Target="media/image82.wmf" Type="http://schemas.openxmlformats.org/officeDocument/2006/relationships/image"/><Relationship Id="rId182" Target="embeddings/oleObject92.bin" Type="http://schemas.openxmlformats.org/officeDocument/2006/relationships/oleObject"/><Relationship Id="rId183" Target="media/image83.wmf" Type="http://schemas.openxmlformats.org/officeDocument/2006/relationships/image"/><Relationship Id="rId184" Target="embeddings/oleObject93.bin" Type="http://schemas.openxmlformats.org/officeDocument/2006/relationships/oleObject"/><Relationship Id="rId185" Target="media/image84.wmf" Type="http://schemas.openxmlformats.org/officeDocument/2006/relationships/image"/><Relationship Id="rId186" Target="embeddings/oleObject94.bin" Type="http://schemas.openxmlformats.org/officeDocument/2006/relationships/oleObject"/><Relationship Id="rId187" Target="media/image85.wmf" Type="http://schemas.openxmlformats.org/officeDocument/2006/relationships/image"/><Relationship Id="rId188" Target="embeddings/oleObject95.bin" Type="http://schemas.openxmlformats.org/officeDocument/2006/relationships/oleObject"/><Relationship Id="rId189" Target="media/image86.wmf" Type="http://schemas.openxmlformats.org/officeDocument/2006/relationships/image"/><Relationship Id="rId19" Target="media/image6.wmf" Type="http://schemas.openxmlformats.org/officeDocument/2006/relationships/image"/><Relationship Id="rId190" Target="embeddings/oleObject96.bin" Type="http://schemas.openxmlformats.org/officeDocument/2006/relationships/oleObject"/><Relationship Id="rId191" Target="media/image87.wmf" Type="http://schemas.openxmlformats.org/officeDocument/2006/relationships/image"/><Relationship Id="rId192" Target="embeddings/oleObject97.bin" Type="http://schemas.openxmlformats.org/officeDocument/2006/relationships/oleObject"/><Relationship Id="rId193" Target="embeddings/oleObject98.bin" Type="http://schemas.openxmlformats.org/officeDocument/2006/relationships/oleObject"/><Relationship Id="rId194" Target="embeddings/oleObject99.bin" Type="http://schemas.openxmlformats.org/officeDocument/2006/relationships/oleObject"/><Relationship Id="rId195" Target="media/image88.wmf" Type="http://schemas.openxmlformats.org/officeDocument/2006/relationships/image"/><Relationship Id="rId196" Target="embeddings/oleObject100.bin" Type="http://schemas.openxmlformats.org/officeDocument/2006/relationships/oleObject"/><Relationship Id="rId197" Target="embeddings/oleObject101.bin" Type="http://schemas.openxmlformats.org/officeDocument/2006/relationships/oleObject"/><Relationship Id="rId198" Target="media/image89.wmf" Type="http://schemas.openxmlformats.org/officeDocument/2006/relationships/image"/><Relationship Id="rId199" Target="embeddings/oleObject102.bin" Type="http://schemas.openxmlformats.org/officeDocument/2006/relationships/oleObject"/><Relationship Id="rId2" Target="numbering.xml" Type="http://schemas.openxmlformats.org/officeDocument/2006/relationships/numbering"/><Relationship Id="rId20" Target="embeddings/oleObject6.bin" Type="http://schemas.openxmlformats.org/officeDocument/2006/relationships/oleObject"/><Relationship Id="rId200" Target="media/image90.wmf" Type="http://schemas.openxmlformats.org/officeDocument/2006/relationships/image"/><Relationship Id="rId201" Target="embeddings/oleObject103.bin" Type="http://schemas.openxmlformats.org/officeDocument/2006/relationships/oleObject"/><Relationship Id="rId202" Target="media/image91.wmf" Type="http://schemas.openxmlformats.org/officeDocument/2006/relationships/image"/><Relationship Id="rId203" Target="embeddings/oleObject104.bin" Type="http://schemas.openxmlformats.org/officeDocument/2006/relationships/oleObject"/><Relationship Id="rId204" Target="media/image92.wmf" Type="http://schemas.openxmlformats.org/officeDocument/2006/relationships/image"/><Relationship Id="rId205" Target="embeddings/oleObject105.bin" Type="http://schemas.openxmlformats.org/officeDocument/2006/relationships/oleObject"/><Relationship Id="rId206" Target="media/image93.wmf" Type="http://schemas.openxmlformats.org/officeDocument/2006/relationships/image"/><Relationship Id="rId207" Target="embeddings/oleObject106.bin" Type="http://schemas.openxmlformats.org/officeDocument/2006/relationships/oleObject"/><Relationship Id="rId208" Target="media/image94.wmf" Type="http://schemas.openxmlformats.org/officeDocument/2006/relationships/image"/><Relationship Id="rId209" Target="embeddings/oleObject107.bin" Type="http://schemas.openxmlformats.org/officeDocument/2006/relationships/oleObject"/><Relationship Id="rId21" Target="media/image7.wmf" Type="http://schemas.openxmlformats.org/officeDocument/2006/relationships/image"/><Relationship Id="rId210" Target="media/image95.wmf" Type="http://schemas.openxmlformats.org/officeDocument/2006/relationships/image"/><Relationship Id="rId211" Target="embeddings/oleObject108.bin" Type="http://schemas.openxmlformats.org/officeDocument/2006/relationships/oleObject"/><Relationship Id="rId212" Target="media/image96.wmf" Type="http://schemas.openxmlformats.org/officeDocument/2006/relationships/image"/><Relationship Id="rId213" Target="embeddings/oleObject109.bin" Type="http://schemas.openxmlformats.org/officeDocument/2006/relationships/oleObject"/><Relationship Id="rId214" Target="media/image97.wmf" Type="http://schemas.openxmlformats.org/officeDocument/2006/relationships/image"/><Relationship Id="rId215" Target="embeddings/oleObject110.bin" Type="http://schemas.openxmlformats.org/officeDocument/2006/relationships/oleObject"/><Relationship Id="rId216" Target="media/image98.wmf" Type="http://schemas.openxmlformats.org/officeDocument/2006/relationships/image"/><Relationship Id="rId217" Target="embeddings/oleObject111.bin" Type="http://schemas.openxmlformats.org/officeDocument/2006/relationships/oleObject"/><Relationship Id="rId218" Target="media/image99.wmf" Type="http://schemas.openxmlformats.org/officeDocument/2006/relationships/image"/><Relationship Id="rId219" Target="embeddings/oleObject112.bin" Type="http://schemas.openxmlformats.org/officeDocument/2006/relationships/oleObject"/><Relationship Id="rId22" Target="embeddings/oleObject7.bin" Type="http://schemas.openxmlformats.org/officeDocument/2006/relationships/oleObject"/><Relationship Id="rId220" Target="media/image100.wmf" Type="http://schemas.openxmlformats.org/officeDocument/2006/relationships/image"/><Relationship Id="rId221" Target="embeddings/oleObject113.bin" Type="http://schemas.openxmlformats.org/officeDocument/2006/relationships/oleObject"/><Relationship Id="rId222" Target="media/image101.wmf" Type="http://schemas.openxmlformats.org/officeDocument/2006/relationships/image"/><Relationship Id="rId223" Target="embeddings/oleObject114.bin" Type="http://schemas.openxmlformats.org/officeDocument/2006/relationships/oleObject"/><Relationship Id="rId224" Target="media/image102.wmf" Type="http://schemas.openxmlformats.org/officeDocument/2006/relationships/image"/><Relationship Id="rId225" Target="embeddings/oleObject115.bin" Type="http://schemas.openxmlformats.org/officeDocument/2006/relationships/oleObject"/><Relationship Id="rId226" Target="media/image103.wmf" Type="http://schemas.openxmlformats.org/officeDocument/2006/relationships/image"/><Relationship Id="rId227" Target="embeddings/oleObject116.bin" Type="http://schemas.openxmlformats.org/officeDocument/2006/relationships/oleObject"/><Relationship Id="rId228" Target="media/image104.wmf" Type="http://schemas.openxmlformats.org/officeDocument/2006/relationships/image"/><Relationship Id="rId229" Target="embeddings/oleObject117.bin" Type="http://schemas.openxmlformats.org/officeDocument/2006/relationships/oleObject"/><Relationship Id="rId23" Target="media/image8.wmf" Type="http://schemas.openxmlformats.org/officeDocument/2006/relationships/image"/><Relationship Id="rId230" Target="media/image105.wmf" Type="http://schemas.openxmlformats.org/officeDocument/2006/relationships/image"/><Relationship Id="rId231" Target="embeddings/oleObject118.bin" Type="http://schemas.openxmlformats.org/officeDocument/2006/relationships/oleObject"/><Relationship Id="rId232" Target="media/image106.wmf" Type="http://schemas.openxmlformats.org/officeDocument/2006/relationships/image"/><Relationship Id="rId233" Target="embeddings/oleObject119.bin" Type="http://schemas.openxmlformats.org/officeDocument/2006/relationships/oleObject"/><Relationship Id="rId234" Target="media/image107.wmf" Type="http://schemas.openxmlformats.org/officeDocument/2006/relationships/image"/><Relationship Id="rId235" Target="embeddings/oleObject120.bin" Type="http://schemas.openxmlformats.org/officeDocument/2006/relationships/oleObject"/><Relationship Id="rId236" Target="media/image108.wmf" Type="http://schemas.openxmlformats.org/officeDocument/2006/relationships/image"/><Relationship Id="rId237" Target="embeddings/oleObject121.bin" Type="http://schemas.openxmlformats.org/officeDocument/2006/relationships/oleObject"/><Relationship Id="rId238" Target="media/image109.wmf" Type="http://schemas.openxmlformats.org/officeDocument/2006/relationships/image"/><Relationship Id="rId239" Target="embeddings/oleObject122.bin" Type="http://schemas.openxmlformats.org/officeDocument/2006/relationships/oleObject"/><Relationship Id="rId24" Target="embeddings/oleObject8.bin" Type="http://schemas.openxmlformats.org/officeDocument/2006/relationships/oleObject"/><Relationship Id="rId240" Target="media/image110.wmf" Type="http://schemas.openxmlformats.org/officeDocument/2006/relationships/image"/><Relationship Id="rId241" Target="embeddings/oleObject123.bin" Type="http://schemas.openxmlformats.org/officeDocument/2006/relationships/oleObject"/><Relationship Id="rId242" Target="embeddings/oleObject124.bin" Type="http://schemas.openxmlformats.org/officeDocument/2006/relationships/oleObject"/><Relationship Id="rId243" Target="embeddings/oleObject125.bin" Type="http://schemas.openxmlformats.org/officeDocument/2006/relationships/oleObject"/><Relationship Id="rId244" Target="embeddings/oleObject126.bin" Type="http://schemas.openxmlformats.org/officeDocument/2006/relationships/oleObject"/><Relationship Id="rId245" Target="embeddings/oleObject127.bin" Type="http://schemas.openxmlformats.org/officeDocument/2006/relationships/oleObject"/><Relationship Id="rId246" Target="embeddings/oleObject128.bin" Type="http://schemas.openxmlformats.org/officeDocument/2006/relationships/oleObject"/><Relationship Id="rId247" Target="embeddings/oleObject129.bin" Type="http://schemas.openxmlformats.org/officeDocument/2006/relationships/oleObject"/><Relationship Id="rId248" Target="embeddings/oleObject130.bin" Type="http://schemas.openxmlformats.org/officeDocument/2006/relationships/oleObject"/><Relationship Id="rId249" Target="embeddings/oleObject131.bin" Type="http://schemas.openxmlformats.org/officeDocument/2006/relationships/oleObject"/><Relationship Id="rId25" Target="media/image9.wmf" Type="http://schemas.openxmlformats.org/officeDocument/2006/relationships/image"/><Relationship Id="rId250" Target="embeddings/oleObject132.bin" Type="http://schemas.openxmlformats.org/officeDocument/2006/relationships/oleObject"/><Relationship Id="rId251" Target="embeddings/oleObject133.bin" Type="http://schemas.openxmlformats.org/officeDocument/2006/relationships/oleObject"/><Relationship Id="rId252" Target="media/image111.png" Type="http://schemas.openxmlformats.org/officeDocument/2006/relationships/image"/><Relationship Id="rId253" Target="media/image112.wmf" Type="http://schemas.openxmlformats.org/officeDocument/2006/relationships/image"/><Relationship Id="rId254" Target="embeddings/oleObject134.bin" Type="http://schemas.openxmlformats.org/officeDocument/2006/relationships/oleObject"/><Relationship Id="rId255" Target="media/image113.wmf" Type="http://schemas.openxmlformats.org/officeDocument/2006/relationships/image"/><Relationship Id="rId256" Target="embeddings/oleObject135.bin" Type="http://schemas.openxmlformats.org/officeDocument/2006/relationships/oleObject"/><Relationship Id="rId257" Target="media/image114.wmf" Type="http://schemas.openxmlformats.org/officeDocument/2006/relationships/image"/><Relationship Id="rId258" Target="embeddings/oleObject136.bin" Type="http://schemas.openxmlformats.org/officeDocument/2006/relationships/oleObject"/><Relationship Id="rId259" Target="media/image115.wmf" Type="http://schemas.openxmlformats.org/officeDocument/2006/relationships/image"/><Relationship Id="rId26" Target="embeddings/oleObject9.bin" Type="http://schemas.openxmlformats.org/officeDocument/2006/relationships/oleObject"/><Relationship Id="rId260" Target="embeddings/oleObject137.bin" Type="http://schemas.openxmlformats.org/officeDocument/2006/relationships/oleObject"/><Relationship Id="rId261" Target="media/image116.wmf" Type="http://schemas.openxmlformats.org/officeDocument/2006/relationships/image"/><Relationship Id="rId262" Target="embeddings/oleObject138.bin" Type="http://schemas.openxmlformats.org/officeDocument/2006/relationships/oleObject"/><Relationship Id="rId263" Target="embeddings/oleObject139.bin" Type="http://schemas.openxmlformats.org/officeDocument/2006/relationships/oleObject"/><Relationship Id="rId264" Target="media/image117.wmf" Type="http://schemas.openxmlformats.org/officeDocument/2006/relationships/image"/><Relationship Id="rId265" Target="embeddings/oleObject140.bin" Type="http://schemas.openxmlformats.org/officeDocument/2006/relationships/oleObject"/><Relationship Id="rId266" Target="media/image118.wmf" Type="http://schemas.openxmlformats.org/officeDocument/2006/relationships/image"/><Relationship Id="rId267" Target="embeddings/oleObject141.bin" Type="http://schemas.openxmlformats.org/officeDocument/2006/relationships/oleObject"/><Relationship Id="rId268" Target="media/image119.wmf" Type="http://schemas.openxmlformats.org/officeDocument/2006/relationships/image"/><Relationship Id="rId269" Target="embeddings/oleObject142.bin" Type="http://schemas.openxmlformats.org/officeDocument/2006/relationships/oleObject"/><Relationship Id="rId27" Target="media/image10.wmf" Type="http://schemas.openxmlformats.org/officeDocument/2006/relationships/image"/><Relationship Id="rId270" Target="media/image120.wmf" Type="http://schemas.openxmlformats.org/officeDocument/2006/relationships/image"/><Relationship Id="rId271" Target="embeddings/oleObject143.bin" Type="http://schemas.openxmlformats.org/officeDocument/2006/relationships/oleObject"/><Relationship Id="rId272" Target="media/image121.wmf" Type="http://schemas.openxmlformats.org/officeDocument/2006/relationships/image"/><Relationship Id="rId273" Target="embeddings/oleObject144.bin" Type="http://schemas.openxmlformats.org/officeDocument/2006/relationships/oleObject"/><Relationship Id="rId274" Target="media/image122.wmf" Type="http://schemas.openxmlformats.org/officeDocument/2006/relationships/image"/><Relationship Id="rId275" Target="embeddings/oleObject145.bin" Type="http://schemas.openxmlformats.org/officeDocument/2006/relationships/oleObject"/><Relationship Id="rId276" Target="media/image123.wmf" Type="http://schemas.openxmlformats.org/officeDocument/2006/relationships/image"/><Relationship Id="rId277" Target="embeddings/oleObject146.bin" Type="http://schemas.openxmlformats.org/officeDocument/2006/relationships/oleObject"/><Relationship Id="rId278" Target="embeddings/oleObject147.bin" Type="http://schemas.openxmlformats.org/officeDocument/2006/relationships/oleObject"/><Relationship Id="rId279" Target="embeddings/oleObject148.bin" Type="http://schemas.openxmlformats.org/officeDocument/2006/relationships/oleObject"/><Relationship Id="rId28" Target="embeddings/oleObject10.bin" Type="http://schemas.openxmlformats.org/officeDocument/2006/relationships/oleObject"/><Relationship Id="rId280" Target="media/image124.png" Type="http://schemas.openxmlformats.org/officeDocument/2006/relationships/image"/><Relationship Id="rId281" Target="media/image125.wmf" Type="http://schemas.openxmlformats.org/officeDocument/2006/relationships/image"/><Relationship Id="rId282" Target="embeddings/oleObject149.bin" Type="http://schemas.openxmlformats.org/officeDocument/2006/relationships/oleObject"/><Relationship Id="rId283" Target="media/image126.wmf" Type="http://schemas.openxmlformats.org/officeDocument/2006/relationships/image"/><Relationship Id="rId284" Target="embeddings/oleObject150.bin" Type="http://schemas.openxmlformats.org/officeDocument/2006/relationships/oleObject"/><Relationship Id="rId285" Target="media/image127.wmf" Type="http://schemas.openxmlformats.org/officeDocument/2006/relationships/image"/><Relationship Id="rId286" Target="embeddings/oleObject151.bin" Type="http://schemas.openxmlformats.org/officeDocument/2006/relationships/oleObject"/><Relationship Id="rId287" Target="media/image128.wmf" Type="http://schemas.openxmlformats.org/officeDocument/2006/relationships/image"/><Relationship Id="rId288" Target="embeddings/oleObject152.bin" Type="http://schemas.openxmlformats.org/officeDocument/2006/relationships/oleObject"/><Relationship Id="rId289" Target="media/image129.wmf" Type="http://schemas.openxmlformats.org/officeDocument/2006/relationships/image"/><Relationship Id="rId29" Target="media/image11.wmf" Type="http://schemas.openxmlformats.org/officeDocument/2006/relationships/image"/><Relationship Id="rId290" Target="embeddings/oleObject153.bin" Type="http://schemas.openxmlformats.org/officeDocument/2006/relationships/oleObject"/><Relationship Id="rId291" Target="media/image130.wmf" Type="http://schemas.openxmlformats.org/officeDocument/2006/relationships/image"/><Relationship Id="rId292" Target="embeddings/oleObject154.bin" Type="http://schemas.openxmlformats.org/officeDocument/2006/relationships/oleObject"/><Relationship Id="rId293" Target="media/image131.wmf" Type="http://schemas.openxmlformats.org/officeDocument/2006/relationships/image"/><Relationship Id="rId294" Target="embeddings/oleObject155.bin" Type="http://schemas.openxmlformats.org/officeDocument/2006/relationships/oleObject"/><Relationship Id="rId295" Target="media/image132.wmf" Type="http://schemas.openxmlformats.org/officeDocument/2006/relationships/image"/><Relationship Id="rId296" Target="embeddings/oleObject156.bin" Type="http://schemas.openxmlformats.org/officeDocument/2006/relationships/oleObject"/><Relationship Id="rId297" Target="media/image133.wmf" Type="http://schemas.openxmlformats.org/officeDocument/2006/relationships/image"/><Relationship Id="rId298" Target="embeddings/oleObject157.bin" Type="http://schemas.openxmlformats.org/officeDocument/2006/relationships/oleObject"/><Relationship Id="rId299" Target="embeddings/oleObject158.bin" Type="http://schemas.openxmlformats.org/officeDocument/2006/relationships/oleObject"/><Relationship Id="rId3" Target="styles.xml" Type="http://schemas.openxmlformats.org/officeDocument/2006/relationships/styles"/><Relationship Id="rId30" Target="embeddings/oleObject11.bin" Type="http://schemas.openxmlformats.org/officeDocument/2006/relationships/oleObject"/><Relationship Id="rId300" Target="media/image134.wmf" Type="http://schemas.openxmlformats.org/officeDocument/2006/relationships/image"/><Relationship Id="rId301" Target="embeddings/oleObject159.bin" Type="http://schemas.openxmlformats.org/officeDocument/2006/relationships/oleObject"/><Relationship Id="rId302" Target="media/image135.wmf" Type="http://schemas.openxmlformats.org/officeDocument/2006/relationships/image"/><Relationship Id="rId303" Target="embeddings/oleObject160.bin" Type="http://schemas.openxmlformats.org/officeDocument/2006/relationships/oleObject"/><Relationship Id="rId304" Target="media/image136.wmf" Type="http://schemas.openxmlformats.org/officeDocument/2006/relationships/image"/><Relationship Id="rId305" Target="embeddings/oleObject161.bin" Type="http://schemas.openxmlformats.org/officeDocument/2006/relationships/oleObject"/><Relationship Id="rId306" Target="media/image137.wmf" Type="http://schemas.openxmlformats.org/officeDocument/2006/relationships/image"/><Relationship Id="rId307" Target="embeddings/oleObject162.bin" Type="http://schemas.openxmlformats.org/officeDocument/2006/relationships/oleObject"/><Relationship Id="rId308" Target="media/image138.wmf" Type="http://schemas.openxmlformats.org/officeDocument/2006/relationships/image"/><Relationship Id="rId309" Target="embeddings/oleObject163.bin" Type="http://schemas.openxmlformats.org/officeDocument/2006/relationships/oleObject"/><Relationship Id="rId31" Target="media/image12.wmf" Type="http://schemas.openxmlformats.org/officeDocument/2006/relationships/image"/><Relationship Id="rId310" Target="media/image139.wmf" Type="http://schemas.openxmlformats.org/officeDocument/2006/relationships/image"/><Relationship Id="rId311" Target="embeddings/oleObject164.bin" Type="http://schemas.openxmlformats.org/officeDocument/2006/relationships/oleObject"/><Relationship Id="rId312" Target="media/image140.wmf" Type="http://schemas.openxmlformats.org/officeDocument/2006/relationships/image"/><Relationship Id="rId313" Target="embeddings/oleObject165.bin" Type="http://schemas.openxmlformats.org/officeDocument/2006/relationships/oleObject"/><Relationship Id="rId314" Target="media/image141.wmf" Type="http://schemas.openxmlformats.org/officeDocument/2006/relationships/image"/><Relationship Id="rId315" Target="embeddings/oleObject166.bin" Type="http://schemas.openxmlformats.org/officeDocument/2006/relationships/oleObject"/><Relationship Id="rId316" Target="media/image142.wmf" Type="http://schemas.openxmlformats.org/officeDocument/2006/relationships/image"/><Relationship Id="rId317" Target="embeddings/oleObject167.bin" Type="http://schemas.openxmlformats.org/officeDocument/2006/relationships/oleObject"/><Relationship Id="rId318" Target="media/image143.wmf" Type="http://schemas.openxmlformats.org/officeDocument/2006/relationships/image"/><Relationship Id="rId319" Target="embeddings/oleObject168.bin" Type="http://schemas.openxmlformats.org/officeDocument/2006/relationships/oleObject"/><Relationship Id="rId32" Target="embeddings/oleObject12.bin" Type="http://schemas.openxmlformats.org/officeDocument/2006/relationships/oleObject"/><Relationship Id="rId320" Target="media/image144.wmf" Type="http://schemas.openxmlformats.org/officeDocument/2006/relationships/image"/><Relationship Id="rId321" Target="embeddings/oleObject169.bin" Type="http://schemas.openxmlformats.org/officeDocument/2006/relationships/oleObject"/><Relationship Id="rId322" Target="media/image145.wmf" Type="http://schemas.openxmlformats.org/officeDocument/2006/relationships/image"/><Relationship Id="rId323" Target="embeddings/oleObject170.bin" Type="http://schemas.openxmlformats.org/officeDocument/2006/relationships/oleObject"/><Relationship Id="rId324" Target="media/image146.wmf" Type="http://schemas.openxmlformats.org/officeDocument/2006/relationships/image"/><Relationship Id="rId325" Target="embeddings/oleObject171.bin" Type="http://schemas.openxmlformats.org/officeDocument/2006/relationships/oleObject"/><Relationship Id="rId326" Target="media/image147.wmf" Type="http://schemas.openxmlformats.org/officeDocument/2006/relationships/image"/><Relationship Id="rId327" Target="embeddings/oleObject172.bin" Type="http://schemas.openxmlformats.org/officeDocument/2006/relationships/oleObject"/><Relationship Id="rId328" Target="header1.xml" Type="http://schemas.openxmlformats.org/officeDocument/2006/relationships/header"/><Relationship Id="rId329" Target="footer1.xml" Type="http://schemas.openxmlformats.org/officeDocument/2006/relationships/footer"/><Relationship Id="rId33" Target="media/image13.wmf" Type="http://schemas.openxmlformats.org/officeDocument/2006/relationships/image"/><Relationship Id="rId330" Target="fontTable.xml" Type="http://schemas.openxmlformats.org/officeDocument/2006/relationships/fontTable"/><Relationship Id="rId331" Target="theme/theme1.xml" Type="http://schemas.openxmlformats.org/officeDocument/2006/relationships/theme"/><Relationship Id="rId34" Target="embeddings/oleObject13.bin" Type="http://schemas.openxmlformats.org/officeDocument/2006/relationships/oleObject"/><Relationship Id="rId35" Target="media/image14.wmf" Type="http://schemas.openxmlformats.org/officeDocument/2006/relationships/image"/><Relationship Id="rId36" Target="embeddings/oleObject14.bin" Type="http://schemas.openxmlformats.org/officeDocument/2006/relationships/oleObject"/><Relationship Id="rId37" Target="media/image15.wmf" Type="http://schemas.openxmlformats.org/officeDocument/2006/relationships/image"/><Relationship Id="rId38" Target="embeddings/oleObject15.bin" Type="http://schemas.openxmlformats.org/officeDocument/2006/relationships/oleObject"/><Relationship Id="rId39" Target="media/image16.wmf" Type="http://schemas.openxmlformats.org/officeDocument/2006/relationships/image"/><Relationship Id="rId4" Target="stylesWithEffects.xml" Type="http://schemas.microsoft.com/office/2007/relationships/stylesWithEffects"/><Relationship Id="rId40" Target="embeddings/oleObject16.bin" Type="http://schemas.openxmlformats.org/officeDocument/2006/relationships/oleObject"/><Relationship Id="rId41" Target="media/image17.wmf" Type="http://schemas.openxmlformats.org/officeDocument/2006/relationships/image"/><Relationship Id="rId42" Target="embeddings/oleObject17.bin" Type="http://schemas.openxmlformats.org/officeDocument/2006/relationships/oleObject"/><Relationship Id="rId43" Target="media/image18.wmf" Type="http://schemas.openxmlformats.org/officeDocument/2006/relationships/image"/><Relationship Id="rId44" Target="embeddings/oleObject18.bin" Type="http://schemas.openxmlformats.org/officeDocument/2006/relationships/oleObject"/><Relationship Id="rId45" Target="media/image19.wmf" Type="http://schemas.openxmlformats.org/officeDocument/2006/relationships/image"/><Relationship Id="rId46" Target="embeddings/oleObject19.bin" Type="http://schemas.openxmlformats.org/officeDocument/2006/relationships/oleObject"/><Relationship Id="rId47" Target="media/image20.wmf" Type="http://schemas.openxmlformats.org/officeDocument/2006/relationships/image"/><Relationship Id="rId48" Target="embeddings/oleObject20.bin" Type="http://schemas.openxmlformats.org/officeDocument/2006/relationships/oleObject"/><Relationship Id="rId49" Target="media/image21.wmf" Type="http://schemas.openxmlformats.org/officeDocument/2006/relationships/image"/><Relationship Id="rId5" Target="settings.xml" Type="http://schemas.openxmlformats.org/officeDocument/2006/relationships/settings"/><Relationship Id="rId50" Target="embeddings/oleObject21.bin" Type="http://schemas.openxmlformats.org/officeDocument/2006/relationships/oleObject"/><Relationship Id="rId51" Target="media/image22.wmf" Type="http://schemas.openxmlformats.org/officeDocument/2006/relationships/image"/><Relationship Id="rId52" Target="embeddings/oleObject22.bin" Type="http://schemas.openxmlformats.org/officeDocument/2006/relationships/oleObject"/><Relationship Id="rId53" Target="media/image23.wmf" Type="http://schemas.openxmlformats.org/officeDocument/2006/relationships/image"/><Relationship Id="rId54" Target="embeddings/oleObject23.bin" Type="http://schemas.openxmlformats.org/officeDocument/2006/relationships/oleObject"/><Relationship Id="rId55" Target="media/image24.wmf" Type="http://schemas.openxmlformats.org/officeDocument/2006/relationships/image"/><Relationship Id="rId56" Target="embeddings/oleObject24.bin" Type="http://schemas.openxmlformats.org/officeDocument/2006/relationships/oleObject"/><Relationship Id="rId57" Target="media/image25.wmf" Type="http://schemas.openxmlformats.org/officeDocument/2006/relationships/image"/><Relationship Id="rId58" Target="embeddings/oleObject25.bin" Type="http://schemas.openxmlformats.org/officeDocument/2006/relationships/oleObject"/><Relationship Id="rId59" Target="media/image26.wmf" Type="http://schemas.openxmlformats.org/officeDocument/2006/relationships/image"/><Relationship Id="rId6" Target="webSettings.xml" Type="http://schemas.openxmlformats.org/officeDocument/2006/relationships/webSettings"/><Relationship Id="rId60" Target="embeddings/oleObject26.bin" Type="http://schemas.openxmlformats.org/officeDocument/2006/relationships/oleObject"/><Relationship Id="rId61" Target="media/image27.wmf" Type="http://schemas.openxmlformats.org/officeDocument/2006/relationships/image"/><Relationship Id="rId62" Target="embeddings/oleObject27.bin" Type="http://schemas.openxmlformats.org/officeDocument/2006/relationships/oleObject"/><Relationship Id="rId63" Target="media/image28.wmf" Type="http://schemas.openxmlformats.org/officeDocument/2006/relationships/image"/><Relationship Id="rId64" Target="embeddings/oleObject28.bin" Type="http://schemas.openxmlformats.org/officeDocument/2006/relationships/oleObject"/><Relationship Id="rId65" Target="media/image29.wmf" Type="http://schemas.openxmlformats.org/officeDocument/2006/relationships/image"/><Relationship Id="rId66" Target="embeddings/oleObject29.bin" Type="http://schemas.openxmlformats.org/officeDocument/2006/relationships/oleObject"/><Relationship Id="rId67" Target="media/image30.wmf" Type="http://schemas.openxmlformats.org/officeDocument/2006/relationships/image"/><Relationship Id="rId68" Target="embeddings/oleObject30.bin" Type="http://schemas.openxmlformats.org/officeDocument/2006/relationships/oleObject"/><Relationship Id="rId69" Target="media/image31.wmf" Type="http://schemas.openxmlformats.org/officeDocument/2006/relationships/image"/><Relationship Id="rId7" Target="footnotes.xml" Type="http://schemas.openxmlformats.org/officeDocument/2006/relationships/footnotes"/><Relationship Id="rId70" Target="embeddings/oleObject31.bin" Type="http://schemas.openxmlformats.org/officeDocument/2006/relationships/oleObject"/><Relationship Id="rId71" Target="media/image32.wmf" Type="http://schemas.openxmlformats.org/officeDocument/2006/relationships/image"/><Relationship Id="rId72" Target="embeddings/oleObject32.bin" Type="http://schemas.openxmlformats.org/officeDocument/2006/relationships/oleObject"/><Relationship Id="rId73" Target="media/image33.wmf" Type="http://schemas.openxmlformats.org/officeDocument/2006/relationships/image"/><Relationship Id="rId74" Target="embeddings/oleObject33.bin" Type="http://schemas.openxmlformats.org/officeDocument/2006/relationships/oleObject"/><Relationship Id="rId75" Target="media/image34.wmf" Type="http://schemas.openxmlformats.org/officeDocument/2006/relationships/image"/><Relationship Id="rId76" Target="embeddings/oleObject34.bin" Type="http://schemas.openxmlformats.org/officeDocument/2006/relationships/oleObject"/><Relationship Id="rId77" Target="embeddings/oleObject35.bin" Type="http://schemas.openxmlformats.org/officeDocument/2006/relationships/oleObject"/><Relationship Id="rId78" Target="embeddings/oleObject36.bin" Type="http://schemas.openxmlformats.org/officeDocument/2006/relationships/oleObject"/><Relationship Id="rId79" Target="embeddings/oleObject37.bin" Type="http://schemas.openxmlformats.org/officeDocument/2006/relationships/oleObject"/><Relationship Id="rId8" Target="endnotes.xml" Type="http://schemas.openxmlformats.org/officeDocument/2006/relationships/endnotes"/><Relationship Id="rId80" Target="media/image35.wmf" Type="http://schemas.openxmlformats.org/officeDocument/2006/relationships/image"/><Relationship Id="rId81" Target="embeddings/oleObject38.bin" Type="http://schemas.openxmlformats.org/officeDocument/2006/relationships/oleObject"/><Relationship Id="rId82" Target="media/image36.wmf" Type="http://schemas.openxmlformats.org/officeDocument/2006/relationships/image"/><Relationship Id="rId83" Target="embeddings/oleObject39.bin" Type="http://schemas.openxmlformats.org/officeDocument/2006/relationships/oleObject"/><Relationship Id="rId84" Target="media/image37.wmf" Type="http://schemas.openxmlformats.org/officeDocument/2006/relationships/image"/><Relationship Id="rId85" Target="embeddings/oleObject40.bin" Type="http://schemas.openxmlformats.org/officeDocument/2006/relationships/oleObject"/><Relationship Id="rId86" Target="media/image38.wmf" Type="http://schemas.openxmlformats.org/officeDocument/2006/relationships/image"/><Relationship Id="rId87" Target="embeddings/oleObject41.bin" Type="http://schemas.openxmlformats.org/officeDocument/2006/relationships/oleObject"/><Relationship Id="rId88" Target="media/image39.wmf" Type="http://schemas.openxmlformats.org/officeDocument/2006/relationships/image"/><Relationship Id="rId89" Target="embeddings/oleObject42.bin" Type="http://schemas.openxmlformats.org/officeDocument/2006/relationships/oleObject"/><Relationship Id="rId9" Target="media/image1.wmf" Type="http://schemas.openxmlformats.org/officeDocument/2006/relationships/image"/><Relationship Id="rId90" Target="media/image40.wmf" Type="http://schemas.openxmlformats.org/officeDocument/2006/relationships/image"/><Relationship Id="rId91" Target="embeddings/oleObject43.bin" Type="http://schemas.openxmlformats.org/officeDocument/2006/relationships/oleObject"/><Relationship Id="rId92" Target="media/image41.wmf" Type="http://schemas.openxmlformats.org/officeDocument/2006/relationships/image"/><Relationship Id="rId93" Target="embeddings/oleObject44.bin" Type="http://schemas.openxmlformats.org/officeDocument/2006/relationships/oleObject"/><Relationship Id="rId94" Target="media/image42.wmf" Type="http://schemas.openxmlformats.org/officeDocument/2006/relationships/image"/><Relationship Id="rId95" Target="embeddings/oleObject45.bin" Type="http://schemas.openxmlformats.org/officeDocument/2006/relationships/oleObject"/><Relationship Id="rId96" Target="media/image43.wmf" Type="http://schemas.openxmlformats.org/officeDocument/2006/relationships/image"/><Relationship Id="rId97" Target="embeddings/oleObject46.bin" Type="http://schemas.openxmlformats.org/officeDocument/2006/relationships/oleObject"/><Relationship Id="rId98" Target="media/image44.wmf" Type="http://schemas.openxmlformats.org/officeDocument/2006/relationships/image"/><Relationship Id="rId99" Target="embeddings/oleObject47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<Relationships xmlns="http://schemas.openxmlformats.org/package/2006/relationships"><Relationship Id="rId1" Target="itemProps1.xml" Type="http://schemas.openxmlformats.org/officeDocument/2006/relationships/customXmlProps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86423AD-BD33-4B9D-9A29-EC3059BB78C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7</Pages>
  <Words>1494</Words>
  <Characters>8519</Characters>
  <Application>Microsoft Office Word</Application>
  <DocSecurity>0</DocSecurity>
  <Lines>70</Lines>
  <Paragraphs>19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/>
      <vt:lpstr/>
    </vt:vector>
  </TitlesOfParts>
  <Company>thuvienhoclieu.com</Company>
  <LinksUpToDate>false</LinksUpToDate>
  <CharactersWithSpaces>999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4-06-07T08:44:00Z</dcterms:created>
  <dc:creator>tailieu123.edu.vn</dc:creator>
  <dc:description>Đề thi học sinh giỏi môn Toán 11 Sở GD Quảng Nam 2021-2022 có đáp án được soạn dưới dạng file word và PDF gồm 7 trang. Các bạn xem và tải về ở dưới.</dc:description>
  <dcterms:modified xsi:type="dcterms:W3CDTF">2024-06-07T08:44:00Z</dcterms:modified>
  <cp:revision>1</cp:revision>
  <dc:title>Đề Thi Học Sinh Giỏi Môn Toán 11 Sở GD Quảng Nam 2021-2022 Có Đáp Án</dc:title>
</cp:coreProperties>
</file>